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C2E07" w:rsidRDefault="000065C0" w:rsidP="00F54BC1">
      <w:pPr>
        <w:ind w:firstLine="709"/>
        <w:jc w:val="center"/>
        <w:rPr>
          <w:b/>
          <w:bCs/>
          <w:sz w:val="32"/>
          <w:szCs w:val="32"/>
        </w:rPr>
      </w:pPr>
      <w:r w:rsidRPr="00B83289">
        <w:rPr>
          <w:b/>
          <w:bCs/>
          <w:sz w:val="32"/>
          <w:szCs w:val="32"/>
        </w:rPr>
        <w:t>Лабораторная работа №3</w:t>
      </w:r>
    </w:p>
    <w:p w:rsidR="00677B84" w:rsidRPr="00B83289" w:rsidRDefault="00677B84" w:rsidP="00F54BC1">
      <w:pPr>
        <w:ind w:firstLine="709"/>
        <w:rPr>
          <w:b/>
          <w:bCs/>
          <w:sz w:val="32"/>
          <w:szCs w:val="32"/>
        </w:rPr>
      </w:pPr>
    </w:p>
    <w:p w:rsidR="002C2E07" w:rsidRDefault="002C2E07" w:rsidP="00F54BC1">
      <w:pPr>
        <w:ind w:firstLine="709"/>
        <w:jc w:val="center"/>
        <w:rPr>
          <w:b/>
          <w:bCs/>
          <w:sz w:val="32"/>
          <w:szCs w:val="32"/>
        </w:rPr>
      </w:pPr>
      <w:r w:rsidRPr="00B83289">
        <w:rPr>
          <w:b/>
          <w:bCs/>
          <w:sz w:val="32"/>
          <w:szCs w:val="32"/>
        </w:rPr>
        <w:t>Моделирование работы ассоциативного</w:t>
      </w:r>
      <w:r w:rsidR="000065C0" w:rsidRPr="00B83289">
        <w:rPr>
          <w:b/>
          <w:bCs/>
          <w:sz w:val="32"/>
          <w:szCs w:val="32"/>
        </w:rPr>
        <w:t xml:space="preserve"> запоминающего устройства (АЗУ)</w:t>
      </w:r>
    </w:p>
    <w:p w:rsidR="002C2E07" w:rsidRPr="00B83289" w:rsidRDefault="002C2E07" w:rsidP="005C377D">
      <w:pPr>
        <w:ind w:firstLine="709"/>
        <w:jc w:val="both"/>
        <w:rPr>
          <w:sz w:val="32"/>
          <w:szCs w:val="32"/>
        </w:rPr>
      </w:pPr>
      <w:r w:rsidRPr="00B83289">
        <w:rPr>
          <w:b/>
          <w:bCs/>
          <w:sz w:val="32"/>
          <w:szCs w:val="32"/>
        </w:rPr>
        <w:t xml:space="preserve">Цель работы: </w:t>
      </w:r>
      <w:r w:rsidRPr="00B83289">
        <w:rPr>
          <w:sz w:val="32"/>
          <w:szCs w:val="32"/>
        </w:rPr>
        <w:t>изучить структуру ассоциативного запом</w:t>
      </w:r>
      <w:r w:rsidRPr="00B83289">
        <w:rPr>
          <w:sz w:val="32"/>
          <w:szCs w:val="32"/>
        </w:rPr>
        <w:t>и</w:t>
      </w:r>
      <w:r w:rsidRPr="00B83289">
        <w:rPr>
          <w:sz w:val="32"/>
          <w:szCs w:val="32"/>
        </w:rPr>
        <w:t>нающего устройства (АЗУ), режимы записи, считывания информ</w:t>
      </w:r>
      <w:r w:rsidRPr="00B83289">
        <w:rPr>
          <w:sz w:val="32"/>
          <w:szCs w:val="32"/>
        </w:rPr>
        <w:t>а</w:t>
      </w:r>
      <w:r w:rsidRPr="00B83289">
        <w:rPr>
          <w:sz w:val="32"/>
          <w:szCs w:val="32"/>
        </w:rPr>
        <w:t>ции, методы адресации. По структурной схеме создать модель а</w:t>
      </w:r>
      <w:r w:rsidRPr="00B83289">
        <w:rPr>
          <w:sz w:val="32"/>
          <w:szCs w:val="32"/>
        </w:rPr>
        <w:t>с</w:t>
      </w:r>
      <w:r w:rsidRPr="00B83289">
        <w:rPr>
          <w:sz w:val="32"/>
          <w:szCs w:val="32"/>
        </w:rPr>
        <w:t>социативно-запоминающего устройства (АЗУ), выполняющего п</w:t>
      </w:r>
      <w:r w:rsidRPr="00B83289">
        <w:rPr>
          <w:sz w:val="32"/>
          <w:szCs w:val="32"/>
        </w:rPr>
        <w:t>о</w:t>
      </w:r>
      <w:r w:rsidRPr="00B83289">
        <w:rPr>
          <w:sz w:val="32"/>
          <w:szCs w:val="32"/>
        </w:rPr>
        <w:t>исковые операции, применяя известные методы адресации инфо</w:t>
      </w:r>
      <w:r w:rsidRPr="00B83289">
        <w:rPr>
          <w:sz w:val="32"/>
          <w:szCs w:val="32"/>
        </w:rPr>
        <w:t>р</w:t>
      </w:r>
      <w:r w:rsidRPr="00B83289">
        <w:rPr>
          <w:sz w:val="32"/>
          <w:szCs w:val="32"/>
        </w:rPr>
        <w:t>мации.</w:t>
      </w:r>
    </w:p>
    <w:p w:rsidR="002C2E07" w:rsidRPr="00B83289" w:rsidRDefault="002C2E07" w:rsidP="005C377D">
      <w:pPr>
        <w:ind w:firstLine="709"/>
        <w:jc w:val="both"/>
        <w:rPr>
          <w:sz w:val="32"/>
          <w:szCs w:val="32"/>
        </w:rPr>
      </w:pPr>
      <w:r w:rsidRPr="00B83289">
        <w:rPr>
          <w:b/>
          <w:sz w:val="32"/>
          <w:szCs w:val="32"/>
        </w:rPr>
        <w:t>Задача:</w:t>
      </w:r>
      <w:r w:rsidR="005C377D">
        <w:rPr>
          <w:b/>
          <w:sz w:val="32"/>
          <w:szCs w:val="32"/>
        </w:rPr>
        <w:t xml:space="preserve"> </w:t>
      </w:r>
      <w:r w:rsidRPr="00B83289">
        <w:rPr>
          <w:sz w:val="32"/>
          <w:szCs w:val="32"/>
        </w:rPr>
        <w:t>По представленной структуре ассоциативно</w:t>
      </w:r>
      <w:r w:rsidR="005C377D">
        <w:rPr>
          <w:sz w:val="32"/>
          <w:szCs w:val="32"/>
        </w:rPr>
        <w:t xml:space="preserve">го </w:t>
      </w:r>
      <w:r w:rsidRPr="00B83289">
        <w:rPr>
          <w:sz w:val="32"/>
          <w:szCs w:val="32"/>
        </w:rPr>
        <w:t>зап</w:t>
      </w:r>
      <w:r w:rsidRPr="00B83289">
        <w:rPr>
          <w:sz w:val="32"/>
          <w:szCs w:val="32"/>
        </w:rPr>
        <w:t>о</w:t>
      </w:r>
      <w:r w:rsidRPr="00B83289">
        <w:rPr>
          <w:sz w:val="32"/>
          <w:szCs w:val="32"/>
        </w:rPr>
        <w:t>минающего устройства (АЗУ) разработать блок-схемы алгоритмов, перевода ключевых слов в числовую форму, а также осуществля</w:t>
      </w:r>
      <w:r w:rsidRPr="00B83289">
        <w:rPr>
          <w:sz w:val="32"/>
          <w:szCs w:val="32"/>
        </w:rPr>
        <w:t>ю</w:t>
      </w:r>
      <w:r w:rsidRPr="00B83289">
        <w:rPr>
          <w:sz w:val="32"/>
          <w:szCs w:val="32"/>
        </w:rPr>
        <w:t>щих поисковые операции и моделирующие преобразование числ</w:t>
      </w:r>
      <w:r w:rsidRPr="00B83289">
        <w:rPr>
          <w:sz w:val="32"/>
          <w:szCs w:val="32"/>
        </w:rPr>
        <w:t>о</w:t>
      </w:r>
      <w:r w:rsidRPr="00B83289">
        <w:rPr>
          <w:sz w:val="32"/>
          <w:szCs w:val="32"/>
        </w:rPr>
        <w:t>вых значений в набор хеш-адресов. Протестировать программы на языке высокого уровня.</w:t>
      </w:r>
    </w:p>
    <w:p w:rsidR="002C2E07" w:rsidRPr="00B83289" w:rsidRDefault="002C2E07" w:rsidP="00AD26E1">
      <w:pPr>
        <w:ind w:firstLine="709"/>
        <w:jc w:val="both"/>
        <w:rPr>
          <w:sz w:val="32"/>
          <w:szCs w:val="32"/>
        </w:rPr>
      </w:pPr>
    </w:p>
    <w:p w:rsidR="002C2E07" w:rsidRPr="00B83289" w:rsidRDefault="00C04C6C" w:rsidP="00F54BC1">
      <w:pPr>
        <w:pStyle w:val="a6"/>
        <w:ind w:left="0" w:firstLine="709"/>
        <w:jc w:val="center"/>
        <w:rPr>
          <w:sz w:val="32"/>
          <w:szCs w:val="32"/>
        </w:rPr>
      </w:pPr>
      <w:r w:rsidRPr="00B83289">
        <w:rPr>
          <w:b/>
          <w:bCs/>
          <w:sz w:val="32"/>
          <w:szCs w:val="32"/>
        </w:rPr>
        <w:t>1.</w:t>
      </w:r>
      <w:r w:rsidR="000065C0" w:rsidRPr="00B83289">
        <w:rPr>
          <w:b/>
          <w:bCs/>
          <w:sz w:val="32"/>
          <w:szCs w:val="32"/>
        </w:rPr>
        <w:t xml:space="preserve"> </w:t>
      </w:r>
      <w:r w:rsidR="002C2E07" w:rsidRPr="00B83289">
        <w:rPr>
          <w:b/>
          <w:bCs/>
          <w:sz w:val="32"/>
          <w:szCs w:val="32"/>
        </w:rPr>
        <w:t>Теоретическая часть</w:t>
      </w:r>
    </w:p>
    <w:p w:rsidR="002C2E07" w:rsidRPr="00B83289" w:rsidRDefault="002C2E07" w:rsidP="00AD26E1">
      <w:pPr>
        <w:ind w:firstLine="709"/>
        <w:jc w:val="both"/>
        <w:rPr>
          <w:sz w:val="32"/>
          <w:szCs w:val="32"/>
        </w:rPr>
      </w:pPr>
      <w:r w:rsidRPr="00B83289">
        <w:rPr>
          <w:sz w:val="32"/>
          <w:szCs w:val="32"/>
        </w:rPr>
        <w:t xml:space="preserve">Ассоциативная память - это массив ограниченного размера из строк памяти. Строка памяти содержит адрес А, данные </w:t>
      </w:r>
      <w:r w:rsidRPr="00B83289">
        <w:rPr>
          <w:sz w:val="32"/>
          <w:szCs w:val="32"/>
          <w:lang w:val="en-US"/>
        </w:rPr>
        <w:t>D</w:t>
      </w:r>
      <w:r w:rsidRPr="00B83289">
        <w:rPr>
          <w:sz w:val="32"/>
          <w:szCs w:val="32"/>
        </w:rPr>
        <w:t xml:space="preserve"> и наде</w:t>
      </w:r>
      <w:r w:rsidRPr="00B83289">
        <w:rPr>
          <w:sz w:val="32"/>
          <w:szCs w:val="32"/>
        </w:rPr>
        <w:t>ж</w:t>
      </w:r>
      <w:r w:rsidRPr="00B83289">
        <w:rPr>
          <w:sz w:val="32"/>
          <w:szCs w:val="32"/>
        </w:rPr>
        <w:t xml:space="preserve">ность </w:t>
      </w:r>
      <w:r w:rsidRPr="00B83289">
        <w:rPr>
          <w:sz w:val="32"/>
          <w:szCs w:val="32"/>
          <w:lang w:val="en-US"/>
        </w:rPr>
        <w:t>R</w:t>
      </w:r>
      <w:r w:rsidRPr="00B83289">
        <w:rPr>
          <w:sz w:val="32"/>
          <w:szCs w:val="32"/>
        </w:rPr>
        <w:t>. Рассмотрим только битовую (логическую) память. Она устроена несколько сложнее, чем аналоговая. Адрес и данные х</w:t>
      </w:r>
      <w:r w:rsidRPr="00B83289">
        <w:rPr>
          <w:sz w:val="32"/>
          <w:szCs w:val="32"/>
        </w:rPr>
        <w:t>а</w:t>
      </w:r>
      <w:r w:rsidRPr="00B83289">
        <w:rPr>
          <w:sz w:val="32"/>
          <w:szCs w:val="32"/>
        </w:rPr>
        <w:t>ракт</w:t>
      </w:r>
      <w:r w:rsidRPr="00B83289">
        <w:rPr>
          <w:sz w:val="32"/>
          <w:szCs w:val="32"/>
        </w:rPr>
        <w:t>е</w:t>
      </w:r>
      <w:r w:rsidRPr="00B83289">
        <w:rPr>
          <w:sz w:val="32"/>
          <w:szCs w:val="32"/>
        </w:rPr>
        <w:t xml:space="preserve">ризуются количеством бит или байт, а надежность - это число от 0 до 1. При записи новая строка </w:t>
      </w:r>
      <w:r w:rsidRPr="00B83289">
        <w:rPr>
          <w:sz w:val="32"/>
          <w:szCs w:val="32"/>
          <w:lang w:val="en-US"/>
        </w:rPr>
        <w:t>ADR</w:t>
      </w:r>
      <w:r w:rsidRPr="00B83289">
        <w:rPr>
          <w:sz w:val="32"/>
          <w:szCs w:val="32"/>
        </w:rPr>
        <w:t xml:space="preserve"> заносится на место одной из наименее надежных строк. Ассоциативная память характериз</w:t>
      </w:r>
      <w:r w:rsidRPr="00B83289">
        <w:rPr>
          <w:sz w:val="32"/>
          <w:szCs w:val="32"/>
        </w:rPr>
        <w:t>у</w:t>
      </w:r>
      <w:r w:rsidRPr="00B83289">
        <w:rPr>
          <w:sz w:val="32"/>
          <w:szCs w:val="32"/>
        </w:rPr>
        <w:t>ется тем, что чтение из нее возможно, даже если в ней нет строки с нужным адр</w:t>
      </w:r>
      <w:r w:rsidRPr="00B83289">
        <w:rPr>
          <w:sz w:val="32"/>
          <w:szCs w:val="32"/>
        </w:rPr>
        <w:t>е</w:t>
      </w:r>
      <w:r w:rsidRPr="00B83289">
        <w:rPr>
          <w:sz w:val="32"/>
          <w:szCs w:val="32"/>
        </w:rPr>
        <w:t xml:space="preserve">сом А. Результат чтения из памяти есть вероятностная сумма всех данных, рассчитанная по их надежности </w:t>
      </w:r>
      <w:r w:rsidRPr="00B83289">
        <w:rPr>
          <w:sz w:val="32"/>
          <w:szCs w:val="32"/>
          <w:lang w:val="en-US"/>
        </w:rPr>
        <w:t>R</w:t>
      </w:r>
      <w:r w:rsidRPr="00B83289">
        <w:rPr>
          <w:sz w:val="32"/>
          <w:szCs w:val="32"/>
        </w:rPr>
        <w:t xml:space="preserve"> и близости адреса А к з</w:t>
      </w:r>
      <w:r w:rsidRPr="00B83289">
        <w:rPr>
          <w:sz w:val="32"/>
          <w:szCs w:val="32"/>
        </w:rPr>
        <w:t>а</w:t>
      </w:r>
      <w:r w:rsidRPr="00B83289">
        <w:rPr>
          <w:sz w:val="32"/>
          <w:szCs w:val="32"/>
        </w:rPr>
        <w:t>данному адресу. Можно определять близость адреса сортировкой. Можно по количеству отличающихся бит или байт.</w:t>
      </w:r>
    </w:p>
    <w:p w:rsidR="002C2E07" w:rsidRPr="00B83289" w:rsidRDefault="002C2E07" w:rsidP="00B83289">
      <w:pPr>
        <w:ind w:firstLine="709"/>
        <w:jc w:val="both"/>
        <w:rPr>
          <w:sz w:val="32"/>
          <w:szCs w:val="32"/>
        </w:rPr>
      </w:pPr>
      <w:r w:rsidRPr="00B83289">
        <w:rPr>
          <w:sz w:val="32"/>
          <w:szCs w:val="32"/>
        </w:rPr>
        <w:t>Каждый несовпадающий бит в адресе А</w:t>
      </w:r>
      <w:r w:rsidRPr="00B83289">
        <w:rPr>
          <w:sz w:val="32"/>
          <w:szCs w:val="32"/>
          <w:vertAlign w:val="subscript"/>
          <w:lang w:val="en-US"/>
        </w:rPr>
        <w:t>k</w:t>
      </w:r>
      <w:r w:rsidRPr="00B83289">
        <w:rPr>
          <w:sz w:val="32"/>
          <w:szCs w:val="32"/>
        </w:rPr>
        <w:t xml:space="preserve"> снижает вес </w:t>
      </w:r>
      <w:r w:rsidRPr="00B83289">
        <w:rPr>
          <w:sz w:val="32"/>
          <w:szCs w:val="32"/>
          <w:lang w:val="en-US"/>
        </w:rPr>
        <w:t>W</w:t>
      </w:r>
      <w:r w:rsidRPr="00B83289">
        <w:rPr>
          <w:sz w:val="32"/>
          <w:szCs w:val="32"/>
          <w:vertAlign w:val="subscript"/>
          <w:lang w:val="en-US"/>
        </w:rPr>
        <w:t>k</w:t>
      </w:r>
      <w:r w:rsidRPr="00B83289">
        <w:rPr>
          <w:sz w:val="32"/>
          <w:szCs w:val="32"/>
        </w:rPr>
        <w:t xml:space="preserve"> (н</w:t>
      </w:r>
      <w:r w:rsidRPr="00B83289">
        <w:rPr>
          <w:sz w:val="32"/>
          <w:szCs w:val="32"/>
        </w:rPr>
        <w:t>а</w:t>
      </w:r>
      <w:r w:rsidRPr="00B83289">
        <w:rPr>
          <w:sz w:val="32"/>
          <w:szCs w:val="32"/>
        </w:rPr>
        <w:t>пример, вдвое). В итоге веса используются для определения вер</w:t>
      </w:r>
      <w:r w:rsidRPr="00B83289">
        <w:rPr>
          <w:sz w:val="32"/>
          <w:szCs w:val="32"/>
        </w:rPr>
        <w:t>о</w:t>
      </w:r>
      <w:r w:rsidRPr="00B83289">
        <w:rPr>
          <w:sz w:val="32"/>
          <w:szCs w:val="32"/>
        </w:rPr>
        <w:t xml:space="preserve">ятности того, что соответствующий бит данных </w:t>
      </w:r>
      <w:r w:rsidRPr="00B83289">
        <w:rPr>
          <w:sz w:val="32"/>
          <w:szCs w:val="32"/>
          <w:lang w:val="en-US"/>
        </w:rPr>
        <w:t>D</w:t>
      </w:r>
      <w:r w:rsidRPr="00B83289">
        <w:rPr>
          <w:sz w:val="32"/>
          <w:szCs w:val="32"/>
        </w:rPr>
        <w:t xml:space="preserve"> совпадет с битом данных </w:t>
      </w:r>
      <w:r w:rsidRPr="00B83289">
        <w:rPr>
          <w:sz w:val="32"/>
          <w:szCs w:val="32"/>
          <w:lang w:val="en-US"/>
        </w:rPr>
        <w:t>D</w:t>
      </w:r>
      <w:r w:rsidRPr="00B83289">
        <w:rPr>
          <w:sz w:val="32"/>
          <w:szCs w:val="32"/>
        </w:rPr>
        <w:t xml:space="preserve"> из строки </w:t>
      </w:r>
      <w:r w:rsidRPr="00B83289">
        <w:rPr>
          <w:sz w:val="32"/>
          <w:szCs w:val="32"/>
          <w:lang w:val="en-US"/>
        </w:rPr>
        <w:t>k</w:t>
      </w:r>
      <w:r w:rsidRPr="00B83289">
        <w:rPr>
          <w:sz w:val="32"/>
          <w:szCs w:val="32"/>
        </w:rPr>
        <w:t>.</w:t>
      </w:r>
    </w:p>
    <w:p w:rsidR="002C2E07" w:rsidRPr="00B83289" w:rsidRDefault="002C2E07" w:rsidP="00B83289">
      <w:pPr>
        <w:ind w:firstLine="709"/>
        <w:jc w:val="both"/>
        <w:rPr>
          <w:sz w:val="32"/>
          <w:szCs w:val="32"/>
        </w:rPr>
      </w:pPr>
      <w:r w:rsidRPr="00B83289">
        <w:rPr>
          <w:sz w:val="32"/>
          <w:szCs w:val="32"/>
        </w:rPr>
        <w:t>Наличие ассоциативной таблицы перекодировки (памяти) в нейроне создает два уровня обобщения. Первое обобщение возн</w:t>
      </w:r>
      <w:r w:rsidRPr="00B83289">
        <w:rPr>
          <w:sz w:val="32"/>
          <w:szCs w:val="32"/>
        </w:rPr>
        <w:t>и</w:t>
      </w:r>
      <w:r w:rsidRPr="00B83289">
        <w:rPr>
          <w:sz w:val="32"/>
          <w:szCs w:val="32"/>
        </w:rPr>
        <w:t>кает внутри нейрона при совпадении строк памяти. В этом случае мы повышаем надежность одной из строк и снижаем до 0 наде</w:t>
      </w:r>
      <w:r w:rsidRPr="00B83289">
        <w:rPr>
          <w:sz w:val="32"/>
          <w:szCs w:val="32"/>
        </w:rPr>
        <w:t>ж</w:t>
      </w:r>
      <w:r w:rsidRPr="00B83289">
        <w:rPr>
          <w:sz w:val="32"/>
          <w:szCs w:val="32"/>
        </w:rPr>
        <w:t>ность второй, переводя ее, таким образом, в резерв для новых да</w:t>
      </w:r>
      <w:r w:rsidRPr="00B83289">
        <w:rPr>
          <w:sz w:val="32"/>
          <w:szCs w:val="32"/>
        </w:rPr>
        <w:t>н</w:t>
      </w:r>
      <w:r w:rsidRPr="00B83289">
        <w:rPr>
          <w:sz w:val="32"/>
          <w:szCs w:val="32"/>
        </w:rPr>
        <w:lastRenderedPageBreak/>
        <w:t>ных. П</w:t>
      </w:r>
      <w:r w:rsidRPr="00B83289">
        <w:rPr>
          <w:sz w:val="32"/>
          <w:szCs w:val="32"/>
        </w:rPr>
        <w:t>о</w:t>
      </w:r>
      <w:r w:rsidRPr="00B83289">
        <w:rPr>
          <w:sz w:val="32"/>
          <w:szCs w:val="32"/>
        </w:rPr>
        <w:t>скольку одна таблица может использоваться несколькими нейрон</w:t>
      </w:r>
      <w:r w:rsidRPr="00B83289">
        <w:rPr>
          <w:sz w:val="32"/>
          <w:szCs w:val="32"/>
        </w:rPr>
        <w:t>а</w:t>
      </w:r>
      <w:r w:rsidRPr="00B83289">
        <w:rPr>
          <w:sz w:val="32"/>
          <w:szCs w:val="32"/>
        </w:rPr>
        <w:t>ми, второе обобщение возникает при совпадении таблиц. Тогда одна из них становится общей и для нее повышается наде</w:t>
      </w:r>
      <w:r w:rsidRPr="00B83289">
        <w:rPr>
          <w:sz w:val="32"/>
          <w:szCs w:val="32"/>
        </w:rPr>
        <w:t>ж</w:t>
      </w:r>
      <w:r w:rsidRPr="00B83289">
        <w:rPr>
          <w:sz w:val="32"/>
          <w:szCs w:val="32"/>
        </w:rPr>
        <w:t>ность, а вторая переходит в резерв для проверки других общих та</w:t>
      </w:r>
      <w:r w:rsidRPr="00B83289">
        <w:rPr>
          <w:sz w:val="32"/>
          <w:szCs w:val="32"/>
        </w:rPr>
        <w:t>б</w:t>
      </w:r>
      <w:r w:rsidRPr="00B83289">
        <w:rPr>
          <w:sz w:val="32"/>
          <w:szCs w:val="32"/>
        </w:rPr>
        <w:t>лиц. Если резерв таблиц становится слишком большим, можно д</w:t>
      </w:r>
      <w:r w:rsidRPr="00B83289">
        <w:rPr>
          <w:sz w:val="32"/>
          <w:szCs w:val="32"/>
        </w:rPr>
        <w:t>о</w:t>
      </w:r>
      <w:r w:rsidRPr="00B83289">
        <w:rPr>
          <w:sz w:val="32"/>
          <w:szCs w:val="32"/>
        </w:rPr>
        <w:t>бавить новые (скрытые) нейроны. Это должна позволять топол</w:t>
      </w:r>
      <w:r w:rsidRPr="00B83289">
        <w:rPr>
          <w:sz w:val="32"/>
          <w:szCs w:val="32"/>
        </w:rPr>
        <w:t>о</w:t>
      </w:r>
      <w:r w:rsidRPr="00B83289">
        <w:rPr>
          <w:sz w:val="32"/>
          <w:szCs w:val="32"/>
        </w:rPr>
        <w:t>гия сети.</w:t>
      </w:r>
    </w:p>
    <w:p w:rsidR="002C2E07" w:rsidRPr="00B83289" w:rsidRDefault="002C2E07" w:rsidP="00B83289">
      <w:pPr>
        <w:ind w:firstLine="709"/>
        <w:jc w:val="both"/>
        <w:rPr>
          <w:sz w:val="32"/>
          <w:szCs w:val="32"/>
        </w:rPr>
      </w:pPr>
      <w:r w:rsidRPr="00B83289">
        <w:rPr>
          <w:sz w:val="32"/>
          <w:szCs w:val="32"/>
        </w:rPr>
        <w:t>Как только дело доходит до программирования, становится ясно, как долго будет думать однопроцессорная нейронная сеть. Ведь для получения выходных данных от одного нейрона нужно испол</w:t>
      </w:r>
      <w:r w:rsidRPr="00B83289">
        <w:rPr>
          <w:sz w:val="32"/>
          <w:szCs w:val="32"/>
        </w:rPr>
        <w:t>ь</w:t>
      </w:r>
      <w:r w:rsidRPr="00B83289">
        <w:rPr>
          <w:sz w:val="32"/>
          <w:szCs w:val="32"/>
        </w:rPr>
        <w:t xml:space="preserve">зовать всю ею память полностью. </w:t>
      </w:r>
    </w:p>
    <w:p w:rsidR="002C2E07" w:rsidRPr="00B83289" w:rsidRDefault="002C2E07" w:rsidP="00B83289">
      <w:pPr>
        <w:ind w:firstLine="709"/>
        <w:jc w:val="both"/>
        <w:rPr>
          <w:sz w:val="32"/>
          <w:szCs w:val="32"/>
        </w:rPr>
      </w:pPr>
      <w:r w:rsidRPr="00B83289">
        <w:rPr>
          <w:sz w:val="32"/>
          <w:szCs w:val="32"/>
        </w:rPr>
        <w:t>Для поиска двух совпадающих строк в таблице нужно выпо</w:t>
      </w:r>
      <w:r w:rsidRPr="00B83289">
        <w:rPr>
          <w:sz w:val="32"/>
          <w:szCs w:val="32"/>
        </w:rPr>
        <w:t>л</w:t>
      </w:r>
      <w:r w:rsidRPr="00B83289">
        <w:rPr>
          <w:sz w:val="32"/>
          <w:szCs w:val="32"/>
        </w:rPr>
        <w:t>нить двойной цикл по строкам. Для поиска совпадающих таблиц в сети нужен двойной цикл по таблицам. Поэтому алгоритм должен быть очень эффективным. Например, надо сразу отказаться от чи</w:t>
      </w:r>
      <w:r w:rsidRPr="00B83289">
        <w:rPr>
          <w:sz w:val="32"/>
          <w:szCs w:val="32"/>
        </w:rPr>
        <w:t>с</w:t>
      </w:r>
      <w:r w:rsidRPr="00B83289">
        <w:rPr>
          <w:sz w:val="32"/>
          <w:szCs w:val="32"/>
        </w:rPr>
        <w:t>ла входов, выходов, размера таблиц и т.д. не кратных 8. Нейрон должен иметь минимум 1 байт на выходе и 2 байта на входе (если нет вну</w:t>
      </w:r>
      <w:r w:rsidRPr="00B83289">
        <w:rPr>
          <w:sz w:val="32"/>
          <w:szCs w:val="32"/>
        </w:rPr>
        <w:t>т</w:t>
      </w:r>
      <w:r w:rsidRPr="00B83289">
        <w:rPr>
          <w:sz w:val="32"/>
          <w:szCs w:val="32"/>
        </w:rPr>
        <w:t>ренней обратной связи). Таблица перекодировки должна иметь ра</w:t>
      </w:r>
      <w:r w:rsidRPr="00B83289">
        <w:rPr>
          <w:sz w:val="32"/>
          <w:szCs w:val="32"/>
        </w:rPr>
        <w:t>з</w:t>
      </w:r>
      <w:r w:rsidRPr="00B83289">
        <w:rPr>
          <w:sz w:val="32"/>
          <w:szCs w:val="32"/>
        </w:rPr>
        <w:t>мер в 256 или 256x256 байт. Другие значения неудобны для быстрой обработки. Передача данных между нейронами тоже должна выпо</w:t>
      </w:r>
      <w:r w:rsidRPr="00B83289">
        <w:rPr>
          <w:sz w:val="32"/>
          <w:szCs w:val="32"/>
        </w:rPr>
        <w:t>л</w:t>
      </w:r>
      <w:r w:rsidRPr="00B83289">
        <w:rPr>
          <w:sz w:val="32"/>
          <w:szCs w:val="32"/>
        </w:rPr>
        <w:t>няться байтами, а не битами. То есть, все 8 входных бит одного нейрона должны принимать информацию от 8 выхо</w:t>
      </w:r>
      <w:r w:rsidRPr="00B83289">
        <w:rPr>
          <w:sz w:val="32"/>
          <w:szCs w:val="32"/>
        </w:rPr>
        <w:t>д</w:t>
      </w:r>
      <w:r w:rsidRPr="00B83289">
        <w:rPr>
          <w:sz w:val="32"/>
          <w:szCs w:val="32"/>
        </w:rPr>
        <w:t>ных бит другого нейрона. Байты не расщепляются. Логически, это не имеет значения, а расчет ускорится. Тем не менее, выбор и сра</w:t>
      </w:r>
      <w:r w:rsidRPr="00B83289">
        <w:rPr>
          <w:sz w:val="32"/>
          <w:szCs w:val="32"/>
        </w:rPr>
        <w:t>в</w:t>
      </w:r>
      <w:r w:rsidRPr="00B83289">
        <w:rPr>
          <w:sz w:val="32"/>
          <w:szCs w:val="32"/>
        </w:rPr>
        <w:t>нение данных между ассоциативными строками происходит поби</w:t>
      </w:r>
      <w:r w:rsidRPr="00B83289">
        <w:rPr>
          <w:sz w:val="32"/>
          <w:szCs w:val="32"/>
        </w:rPr>
        <w:t>т</w:t>
      </w:r>
      <w:r w:rsidRPr="00B83289">
        <w:rPr>
          <w:sz w:val="32"/>
          <w:szCs w:val="32"/>
        </w:rPr>
        <w:t>но. Для ускорения можно не делать полные циклы. Поскольку а</w:t>
      </w:r>
      <w:r w:rsidRPr="00B83289">
        <w:rPr>
          <w:sz w:val="32"/>
          <w:szCs w:val="32"/>
        </w:rPr>
        <w:t>с</w:t>
      </w:r>
      <w:r w:rsidRPr="00B83289">
        <w:rPr>
          <w:sz w:val="32"/>
          <w:szCs w:val="32"/>
        </w:rPr>
        <w:t>социативная таблица перекодировки не полна, то нейрон может "терять" входную информацию от датчиков общения с внешним миром. Чтобы сгладить потери, надо подавать (дублировать) вхо</w:t>
      </w:r>
      <w:r w:rsidRPr="00B83289">
        <w:rPr>
          <w:sz w:val="32"/>
          <w:szCs w:val="32"/>
        </w:rPr>
        <w:t>д</w:t>
      </w:r>
      <w:r w:rsidRPr="00B83289">
        <w:rPr>
          <w:sz w:val="32"/>
          <w:szCs w:val="32"/>
        </w:rPr>
        <w:t>ную информацию сразу нескольким нейронам.</w:t>
      </w:r>
    </w:p>
    <w:p w:rsidR="002C2E07" w:rsidRPr="00B83289" w:rsidRDefault="002C2E07" w:rsidP="00B83289">
      <w:pPr>
        <w:ind w:firstLine="709"/>
        <w:jc w:val="both"/>
        <w:rPr>
          <w:sz w:val="32"/>
          <w:szCs w:val="32"/>
        </w:rPr>
      </w:pPr>
      <w:r w:rsidRPr="00B83289">
        <w:rPr>
          <w:sz w:val="32"/>
          <w:szCs w:val="32"/>
        </w:rPr>
        <w:t>В настоящее время можно выделить два основных подхода к проблемам ассоциативной памяти.</w:t>
      </w:r>
    </w:p>
    <w:p w:rsidR="002C2E07" w:rsidRPr="00B83289" w:rsidRDefault="002C2E07" w:rsidP="00B83289">
      <w:pPr>
        <w:ind w:firstLine="709"/>
        <w:jc w:val="both"/>
        <w:rPr>
          <w:sz w:val="32"/>
          <w:szCs w:val="32"/>
        </w:rPr>
      </w:pPr>
      <w:r w:rsidRPr="00B83289">
        <w:rPr>
          <w:sz w:val="32"/>
          <w:szCs w:val="32"/>
        </w:rPr>
        <w:t>Первый из них, распространенный среди разработчиков ВТ, заключается в создании новых принципов организации и/или управления памятью, именуемых адресацией по содержанию, с</w:t>
      </w:r>
      <w:r w:rsidRPr="00B83289">
        <w:rPr>
          <w:sz w:val="32"/>
          <w:szCs w:val="32"/>
        </w:rPr>
        <w:t>о</w:t>
      </w:r>
      <w:r w:rsidRPr="00B83289">
        <w:rPr>
          <w:sz w:val="32"/>
          <w:szCs w:val="32"/>
        </w:rPr>
        <w:t>гласно которым поиск информации осуществляется исходя из ее содержимого, а не по месту ее расположения в памяти.</w:t>
      </w:r>
    </w:p>
    <w:p w:rsidR="002C2E07" w:rsidRPr="00B83289" w:rsidRDefault="002C2E07" w:rsidP="00B83289">
      <w:pPr>
        <w:ind w:firstLine="709"/>
        <w:jc w:val="both"/>
        <w:rPr>
          <w:sz w:val="32"/>
          <w:szCs w:val="32"/>
        </w:rPr>
      </w:pPr>
      <w:r w:rsidRPr="00B83289">
        <w:rPr>
          <w:sz w:val="32"/>
          <w:szCs w:val="32"/>
        </w:rPr>
        <w:t>Второй подход является более абстрактным: память трактуе</w:t>
      </w:r>
      <w:r w:rsidRPr="00B83289">
        <w:rPr>
          <w:sz w:val="32"/>
          <w:szCs w:val="32"/>
        </w:rPr>
        <w:t>т</w:t>
      </w:r>
      <w:r w:rsidRPr="00B83289">
        <w:rPr>
          <w:sz w:val="32"/>
          <w:szCs w:val="32"/>
        </w:rPr>
        <w:t>ся как некоторое семантическое представление знаний, описыва</w:t>
      </w:r>
      <w:r w:rsidRPr="00B83289">
        <w:rPr>
          <w:sz w:val="32"/>
          <w:szCs w:val="32"/>
        </w:rPr>
        <w:t>е</w:t>
      </w:r>
      <w:r w:rsidRPr="00B83289">
        <w:rPr>
          <w:sz w:val="32"/>
          <w:szCs w:val="32"/>
        </w:rPr>
        <w:lastRenderedPageBreak/>
        <w:t>мое с помощью реляционных структур. Обстоятельства, способс</w:t>
      </w:r>
      <w:r w:rsidRPr="00B83289">
        <w:rPr>
          <w:sz w:val="32"/>
          <w:szCs w:val="32"/>
        </w:rPr>
        <w:t>т</w:t>
      </w:r>
      <w:r w:rsidRPr="00B83289">
        <w:rPr>
          <w:sz w:val="32"/>
          <w:szCs w:val="32"/>
        </w:rPr>
        <w:t>вующие развитию запоминающих устройств с адресацией по с</w:t>
      </w:r>
      <w:r w:rsidRPr="00B83289">
        <w:rPr>
          <w:sz w:val="32"/>
          <w:szCs w:val="32"/>
        </w:rPr>
        <w:t>о</w:t>
      </w:r>
      <w:r w:rsidRPr="00B83289">
        <w:rPr>
          <w:sz w:val="32"/>
          <w:szCs w:val="32"/>
        </w:rPr>
        <w:t>держанию.</w:t>
      </w:r>
    </w:p>
    <w:p w:rsidR="002C2E07" w:rsidRPr="00B83289" w:rsidRDefault="002C2E07" w:rsidP="00B83289">
      <w:pPr>
        <w:ind w:firstLine="709"/>
        <w:jc w:val="both"/>
        <w:rPr>
          <w:sz w:val="32"/>
          <w:szCs w:val="32"/>
        </w:rPr>
      </w:pPr>
      <w:r w:rsidRPr="00B83289">
        <w:rPr>
          <w:sz w:val="32"/>
          <w:szCs w:val="32"/>
        </w:rPr>
        <w:t>Человечество столкнулось с проблемой "информационного взрыва". Для ее решения предлагалось ввести такую систему хр</w:t>
      </w:r>
      <w:r w:rsidRPr="00B83289">
        <w:rPr>
          <w:sz w:val="32"/>
          <w:szCs w:val="32"/>
        </w:rPr>
        <w:t>а</w:t>
      </w:r>
      <w:r w:rsidRPr="00B83289">
        <w:rPr>
          <w:sz w:val="32"/>
          <w:szCs w:val="32"/>
        </w:rPr>
        <w:t>нения документов и данных, которая основывалась бы не на их н</w:t>
      </w:r>
      <w:r w:rsidRPr="00B83289">
        <w:rPr>
          <w:sz w:val="32"/>
          <w:szCs w:val="32"/>
        </w:rPr>
        <w:t>у</w:t>
      </w:r>
      <w:r w:rsidRPr="00B83289">
        <w:rPr>
          <w:sz w:val="32"/>
          <w:szCs w:val="32"/>
        </w:rPr>
        <w:t>мерации, а на формировании "ассоциации". В связи с изобретением в 1955-1960гг. адаптивных или обучающихся устройств, в том чи</w:t>
      </w:r>
      <w:r w:rsidRPr="00B83289">
        <w:rPr>
          <w:sz w:val="32"/>
          <w:szCs w:val="32"/>
        </w:rPr>
        <w:t>с</w:t>
      </w:r>
      <w:r w:rsidRPr="00B83289">
        <w:rPr>
          <w:sz w:val="32"/>
          <w:szCs w:val="32"/>
        </w:rPr>
        <w:t>ле перцептронов, высказывались предположения о возможности воспроизведения интеллектуальных функций и создания систем, основанных на принципах самоорганизации. Первоначально пе</w:t>
      </w:r>
      <w:r w:rsidRPr="00B83289">
        <w:rPr>
          <w:sz w:val="32"/>
          <w:szCs w:val="32"/>
        </w:rPr>
        <w:t>р</w:t>
      </w:r>
      <w:r w:rsidRPr="00B83289">
        <w:rPr>
          <w:sz w:val="32"/>
          <w:szCs w:val="32"/>
        </w:rPr>
        <w:t>цептро</w:t>
      </w:r>
      <w:r w:rsidRPr="00B83289">
        <w:rPr>
          <w:sz w:val="32"/>
          <w:szCs w:val="32"/>
        </w:rPr>
        <w:t>н</w:t>
      </w:r>
      <w:r w:rsidRPr="00B83289">
        <w:rPr>
          <w:sz w:val="32"/>
          <w:szCs w:val="32"/>
        </w:rPr>
        <w:t>ные системы именовались "ассоциативными".</w:t>
      </w:r>
    </w:p>
    <w:p w:rsidR="002C2E07" w:rsidRPr="00B83289" w:rsidRDefault="002C2E07" w:rsidP="00B83289">
      <w:pPr>
        <w:ind w:firstLine="709"/>
        <w:jc w:val="both"/>
        <w:rPr>
          <w:sz w:val="32"/>
          <w:szCs w:val="32"/>
        </w:rPr>
      </w:pPr>
      <w:r w:rsidRPr="00B83289">
        <w:rPr>
          <w:sz w:val="32"/>
          <w:szCs w:val="32"/>
        </w:rPr>
        <w:t>Вследствие выяснилось, что эффективность обработки и</w:t>
      </w:r>
      <w:r w:rsidRPr="00B83289">
        <w:rPr>
          <w:sz w:val="32"/>
          <w:szCs w:val="32"/>
        </w:rPr>
        <w:t>н</w:t>
      </w:r>
      <w:r w:rsidRPr="00B83289">
        <w:rPr>
          <w:sz w:val="32"/>
          <w:szCs w:val="32"/>
        </w:rPr>
        <w:t>формации в указанных системах была недостаточна для практич</w:t>
      </w:r>
      <w:r w:rsidRPr="00B83289">
        <w:rPr>
          <w:sz w:val="32"/>
          <w:szCs w:val="32"/>
        </w:rPr>
        <w:t>е</w:t>
      </w:r>
      <w:r w:rsidRPr="00B83289">
        <w:rPr>
          <w:sz w:val="32"/>
          <w:szCs w:val="32"/>
        </w:rPr>
        <w:t>ского воплощения искусственного интеллекта. Ввиду этого было признано для реализации информационных процессов средства, предоставля</w:t>
      </w:r>
      <w:r w:rsidRPr="00B83289">
        <w:rPr>
          <w:sz w:val="32"/>
          <w:szCs w:val="32"/>
        </w:rPr>
        <w:t>е</w:t>
      </w:r>
      <w:r w:rsidRPr="00B83289">
        <w:rPr>
          <w:sz w:val="32"/>
          <w:szCs w:val="32"/>
        </w:rPr>
        <w:t>мыми машинными языками высокого уровня.</w:t>
      </w:r>
    </w:p>
    <w:p w:rsidR="002C2E07" w:rsidRPr="000065C0" w:rsidRDefault="002C2E07" w:rsidP="000065C0">
      <w:pPr>
        <w:spacing w:line="276" w:lineRule="auto"/>
        <w:ind w:firstLine="720"/>
        <w:jc w:val="both"/>
        <w:rPr>
          <w:sz w:val="28"/>
          <w:szCs w:val="28"/>
        </w:rPr>
      </w:pPr>
    </w:p>
    <w:p w:rsidR="002C2E07" w:rsidRDefault="002C2E07" w:rsidP="00677B84">
      <w:pPr>
        <w:spacing w:line="276" w:lineRule="auto"/>
        <w:jc w:val="center"/>
        <w:rPr>
          <w:b/>
          <w:sz w:val="32"/>
          <w:szCs w:val="32"/>
        </w:rPr>
      </w:pPr>
      <w:r w:rsidRPr="00B83289">
        <w:rPr>
          <w:b/>
          <w:sz w:val="32"/>
          <w:szCs w:val="32"/>
        </w:rPr>
        <w:t>Ассоциативное запоминающее устройство</w:t>
      </w:r>
    </w:p>
    <w:p w:rsidR="0042281A" w:rsidRPr="00B83289" w:rsidRDefault="0042281A" w:rsidP="000065C0">
      <w:pPr>
        <w:spacing w:line="276" w:lineRule="auto"/>
        <w:jc w:val="both"/>
        <w:rPr>
          <w:sz w:val="32"/>
          <w:szCs w:val="32"/>
        </w:rPr>
      </w:pPr>
    </w:p>
    <w:p w:rsidR="002C2E07" w:rsidRPr="000065C0" w:rsidRDefault="0042281A" w:rsidP="000065C0">
      <w:pPr>
        <w:spacing w:line="276" w:lineRule="auto"/>
        <w:jc w:val="both"/>
        <w:rPr>
          <w:sz w:val="28"/>
          <w:szCs w:val="28"/>
        </w:rPr>
      </w:pPr>
      <w:r w:rsidRPr="000065C0">
        <w:rPr>
          <w:sz w:val="28"/>
          <w:szCs w:val="28"/>
        </w:rPr>
      </w:r>
      <w:r w:rsidRPr="000065C0">
        <w:rPr>
          <w:sz w:val="28"/>
          <w:szCs w:val="28"/>
        </w:rPr>
        <w:pict>
          <v:group id="_x0000_s2417" editas="canvas" style="width:424.6pt;height:229.75pt;mso-position-horizontal-relative:char;mso-position-vertical-relative:line" coordorigin="2498,7100" coordsize="6617,3595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2418" type="#_x0000_t75" style="position:absolute;left:2498;top:7100;width:6617;height:3595" o:preferrelative="f">
              <v:fill o:detectmouseclick="t"/>
              <v:path o:extrusionok="t" o:connecttype="none"/>
              <o:lock v:ext="edit" text="t"/>
            </v:shape>
            <v:group id="_x0000_s2419" style="position:absolute;left:2612;top:7431;width:3365;height:939" coordorigin="2612,7431" coordsize="3365,939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2420" type="#_x0000_t202" style="position:absolute;left:2986;top:7901;width:2991;height:375" stroked="f">
                <v:textbox style="mso-next-textbox:#_x0000_s2420">
                  <w:txbxContent>
                    <w:p w:rsidR="00772D25" w:rsidRDefault="00772D25" w:rsidP="00677B84">
                      <w:pPr>
                        <w:jc w:val="center"/>
                      </w:pPr>
                      <w:r>
                        <w:t>Запоминающий массив                Прз</w:t>
                      </w:r>
                    </w:p>
                  </w:txbxContent>
                </v:textbox>
              </v:shape>
              <v:shape id="_x0000_s2421" type="#_x0000_t202" style="position:absolute;left:2612;top:7431;width:466;height:939" filled="f" stroked="f">
                <v:textbox style="layout-flow:vertical;mso-layout-flow-alt:bottom-to-top;mso-next-textbox:#_x0000_s2421">
                  <w:txbxContent>
                    <w:p w:rsidR="00772D25" w:rsidRPr="00897982" w:rsidRDefault="00772D25" w:rsidP="0042281A">
                      <w:pPr>
                        <w:rPr>
                          <w:sz w:val="24"/>
                          <w:szCs w:val="24"/>
                        </w:rPr>
                      </w:pPr>
                      <w:r w:rsidRPr="00897982">
                        <w:rPr>
                          <w:sz w:val="24"/>
                          <w:szCs w:val="24"/>
                        </w:rPr>
                        <w:t>Команды</w:t>
                      </w:r>
                    </w:p>
                  </w:txbxContent>
                </v:textbox>
              </v:shape>
            </v:group>
            <v:rect id="_x0000_s2423" style="position:absolute;left:3733;top:7150;width:1308;height:469" o:regroupid="2">
              <v:textbox style="mso-next-textbox:#_x0000_s2423">
                <w:txbxContent>
                  <w:p w:rsidR="00772D25" w:rsidRDefault="00772D25" w:rsidP="0042281A">
                    <w:r>
                      <w:t>Устройство управления</w:t>
                    </w:r>
                  </w:p>
                </w:txbxContent>
              </v:textbox>
            </v:rect>
            <v:group id="_x0000_s2424" style="position:absolute;left:2986;top:8241;width:2987;height:2288" coordorigin="3360,8558" coordsize="2991,2254" o:regroupid="2">
              <v:group id="_x0000_s2425" style="position:absolute;left:3360;top:8558;width:2990;height:2254" coordorigin="3360,8558" coordsize="2990,2254">
                <v:group id="_x0000_s2426" style="position:absolute;left:3360;top:8558;width:2990;height:2254" coordorigin="3360,8558" coordsize="2992,2254">
                  <v:line id="_x0000_s2427" style="position:absolute" from="3360,9078" to="6352,9079"/>
                  <v:line id="_x0000_s2428" style="position:absolute" from="3360,10204" to="6352,10206"/>
                  <v:line id="_x0000_s2429" style="position:absolute" from="3360,9598" to="6352,9600"/>
                  <v:line id="_x0000_s2430" style="position:absolute" from="3360,8818" to="6352,8840"/>
                  <v:line id="_x0000_s2431" style="position:absolute" from="3360,9945" to="6352,9946"/>
                  <v:line id="_x0000_s2432" style="position:absolute" from="3360,9337" to="6352,9341"/>
                  <v:line id="_x0000_s2433" style="position:absolute" from="3360,10464" to="6352,10467"/>
                  <v:group id="_x0000_s2434" style="position:absolute;left:3447;top:8471;width:2253;height:2427;rotation:90" coordorigin="4014,8652" coordsize="2243,2442">
                    <v:rect id="_x0000_s2435" style="position:absolute;left:4014;top:8652;width:2243;height:2442" filled="f"/>
                    <v:line id="_x0000_s2436" style="position:absolute" from="4014,9216" to="6257,9217"/>
                    <v:line id="_x0000_s2437" style="position:absolute" from="4014,10436" to="6257,10438"/>
                    <v:line id="_x0000_s2438" style="position:absolute" from="4014,9779" to="6257,9781"/>
                    <v:line id="_x0000_s2439" style="position:absolute" from="4014,8934" to="6257,8935"/>
                    <v:line id="_x0000_s2440" style="position:absolute" from="4014,10155" to="6257,10156"/>
                    <v:line id="_x0000_s2441" style="position:absolute" from="4014,9497" to="6257,9499"/>
                    <v:line id="_x0000_s2442" style="position:absolute" from="4014,10718" to="6257,10720"/>
                  </v:group>
                  <v:rect id="_x0000_s2443" style="position:absolute;left:5791;top:8558;width:561;height:2254" filled="f"/>
                </v:group>
                <v:line id="_x0000_s2444" style="position:absolute" from="6071,8558" to="6071,10812"/>
              </v:group>
              <v:group id="_x0000_s2445" style="position:absolute;left:3360;top:10436;width:2991;height:328" coordorigin="3360,10436" coordsize="2991,328">
                <v:shape id="_x0000_s2446" type="#_x0000_t202" style="position:absolute;left:3360;top:10436;width:279;height:328" filled="f" stroked="f">
                  <v:textbox style="mso-next-textbox:#_x0000_s2446">
                    <w:txbxContent>
                      <w:p w:rsidR="00772D25" w:rsidRDefault="00772D25" w:rsidP="0042281A">
                        <w:r>
                          <w:t>0</w:t>
                        </w:r>
                      </w:p>
                    </w:txbxContent>
                  </v:textbox>
                </v:shape>
                <v:shape id="_x0000_s2447" type="#_x0000_t202" style="position:absolute;left:3734;top:10436;width:279;height:282" filled="f" stroked="f">
                  <v:textbox style="mso-next-textbox:#_x0000_s2447">
                    <w:txbxContent>
                      <w:p w:rsidR="00772D25" w:rsidRDefault="00772D25" w:rsidP="0042281A">
                        <w:r>
                          <w:t>0</w:t>
                        </w:r>
                      </w:p>
                    </w:txbxContent>
                  </v:textbox>
                </v:shape>
                <v:shape id="_x0000_s2448" type="#_x0000_t202" style="position:absolute;left:4014;top:10436;width:280;height:283" filled="f" stroked="f">
                  <v:textbox style="mso-next-textbox:#_x0000_s2448">
                    <w:txbxContent>
                      <w:p w:rsidR="00772D25" w:rsidRDefault="00772D25" w:rsidP="0042281A">
                        <w:r>
                          <w:t>0</w:t>
                        </w:r>
                      </w:p>
                    </w:txbxContent>
                  </v:textbox>
                </v:shape>
                <v:shape id="_x0000_s2449" type="#_x0000_t202" style="position:absolute;left:4295;top:10436;width:279;height:282" filled="f" stroked="f">
                  <v:textbox style="mso-next-textbox:#_x0000_s2449">
                    <w:txbxContent>
                      <w:p w:rsidR="00772D25" w:rsidRDefault="00772D25" w:rsidP="0042281A">
                        <w:r>
                          <w:t>1</w:t>
                        </w:r>
                      </w:p>
                    </w:txbxContent>
                  </v:textbox>
                </v:shape>
                <v:shape id="_x0000_s2450" type="#_x0000_t202" style="position:absolute;left:4669;top:10436;width:279;height:282" filled="f" stroked="f">
                  <v:textbox style="mso-next-textbox:#_x0000_s2450">
                    <w:txbxContent>
                      <w:p w:rsidR="00772D25" w:rsidRDefault="00772D25" w:rsidP="0042281A">
                        <w:r>
                          <w:t>0</w:t>
                        </w:r>
                      </w:p>
                    </w:txbxContent>
                  </v:textbox>
                </v:shape>
                <v:shape id="_x0000_s2451" type="#_x0000_t202" style="position:absolute;left:4949;top:10436;width:280;height:282" filled="f" stroked="f">
                  <v:textbox style="mso-next-textbox:#_x0000_s2451">
                    <w:txbxContent>
                      <w:p w:rsidR="00772D25" w:rsidRDefault="00772D25" w:rsidP="0042281A">
                        <w:r>
                          <w:t>1</w:t>
                        </w:r>
                      </w:p>
                    </w:txbxContent>
                  </v:textbox>
                </v:shape>
                <v:shape id="_x0000_s2452" type="#_x0000_t202" style="position:absolute;left:5230;top:10436;width:279;height:282" filled="f" stroked="f">
                  <v:textbox style="mso-next-textbox:#_x0000_s2452">
                    <w:txbxContent>
                      <w:p w:rsidR="00772D25" w:rsidRDefault="00772D25" w:rsidP="0042281A">
                        <w:r>
                          <w:t>0</w:t>
                        </w:r>
                      </w:p>
                    </w:txbxContent>
                  </v:textbox>
                </v:shape>
                <v:shape id="_x0000_s2453" type="#_x0000_t202" style="position:absolute;left:5510;top:10436;width:280;height:282" filled="f" stroked="f">
                  <v:textbox style="mso-next-textbox:#_x0000_s2453">
                    <w:txbxContent>
                      <w:p w:rsidR="00772D25" w:rsidRDefault="00772D25" w:rsidP="0042281A">
                        <w:r>
                          <w:t>0</w:t>
                        </w:r>
                      </w:p>
                    </w:txbxContent>
                  </v:textbox>
                </v:shape>
                <v:shape id="_x0000_s2454" type="#_x0000_t202" style="position:absolute;left:5791;top:10436;width:279;height:282" filled="f" stroked="f">
                  <v:textbox style="mso-next-textbox:#_x0000_s2454">
                    <w:txbxContent>
                      <w:p w:rsidR="00772D25" w:rsidRDefault="00772D25" w:rsidP="0042281A">
                        <w:r>
                          <w:t>1</w:t>
                        </w:r>
                      </w:p>
                    </w:txbxContent>
                  </v:textbox>
                </v:shape>
                <v:shape id="_x0000_s2455" type="#_x0000_t202" style="position:absolute;left:6071;top:10436;width:280;height:282" filled="f" stroked="f">
                  <v:textbox style="mso-next-textbox:#_x0000_s2455">
                    <w:txbxContent>
                      <w:p w:rsidR="00772D25" w:rsidRDefault="00772D25" w:rsidP="0042281A">
                        <w:r>
                          <w:t>0</w:t>
                        </w:r>
                      </w:p>
                    </w:txbxContent>
                  </v:textbox>
                </v:shape>
              </v:group>
              <v:group id="_x0000_s2456" style="position:absolute;left:3360;top:8558;width:2989;height:846" coordorigin="3360,8558" coordsize="2989,846">
                <v:group id="_x0000_s2457" style="position:absolute;left:3360;top:8558;width:2989;height:282" coordorigin="3360,8652" coordsize="2991,282">
                  <v:group id="_x0000_s2458" style="position:absolute;left:3360;top:8652;width:1868;height:282" coordorigin="3360,8558" coordsize="1869,282">
                    <v:shape id="_x0000_s2459" type="#_x0000_t202" style="position:absolute;left:3360;top:8558;width:279;height:282" filled="f" stroked="f">
                      <v:textbox style="mso-next-textbox:#_x0000_s2459">
                        <w:txbxContent>
                          <w:p w:rsidR="00772D25" w:rsidRPr="00F54BC1" w:rsidRDefault="00772D25" w:rsidP="0042281A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F54BC1">
                              <w:rPr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2460" type="#_x0000_t202" style="position:absolute;left:3734;top:8558;width:279;height:282" filled="f" stroked="f">
                      <v:textbox style="mso-next-textbox:#_x0000_s2460">
                        <w:txbxContent>
                          <w:p w:rsidR="00772D25" w:rsidRDefault="00772D25" w:rsidP="0042281A">
                            <w:r>
                              <w:t>0</w:t>
                            </w:r>
                          </w:p>
                        </w:txbxContent>
                      </v:textbox>
                    </v:shape>
                    <v:shape id="_x0000_s2461" type="#_x0000_t202" style="position:absolute;left:4014;top:8558;width:280;height:282" filled="f" stroked="f">
                      <v:textbox style="mso-next-textbox:#_x0000_s2461">
                        <w:txbxContent>
                          <w:p w:rsidR="00772D25" w:rsidRDefault="00772D25" w:rsidP="0042281A">
                            <w:r>
                              <w:t>0</w:t>
                            </w:r>
                          </w:p>
                        </w:txbxContent>
                      </v:textbox>
                    </v:shape>
                    <v:shape id="_x0000_s2462" type="#_x0000_t202" style="position:absolute;left:4295;top:8558;width:279;height:282" filled="f" stroked="f">
                      <v:textbox style="mso-next-textbox:#_x0000_s2462">
                        <w:txbxContent>
                          <w:p w:rsidR="00772D25" w:rsidRDefault="00772D25" w:rsidP="0042281A">
                            <w:r>
                              <w:t>1</w:t>
                            </w:r>
                          </w:p>
                        </w:txbxContent>
                      </v:textbox>
                    </v:shape>
                    <v:shape id="_x0000_s2463" type="#_x0000_t202" style="position:absolute;left:4669;top:8558;width:279;height:282" filled="f" stroked="f">
                      <v:textbox style="mso-next-textbox:#_x0000_s2463">
                        <w:txbxContent>
                          <w:p w:rsidR="00772D25" w:rsidRDefault="00772D25" w:rsidP="0042281A">
                            <w:r>
                              <w:t>1</w:t>
                            </w:r>
                          </w:p>
                        </w:txbxContent>
                      </v:textbox>
                    </v:shape>
                    <v:shape id="_x0000_s2464" type="#_x0000_t202" style="position:absolute;left:4949;top:8558;width:280;height:282" filled="f" stroked="f">
                      <v:textbox style="mso-next-textbox:#_x0000_s2464">
                        <w:txbxContent>
                          <w:p w:rsidR="00772D25" w:rsidRDefault="00772D25" w:rsidP="0042281A">
                            <w: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_x0000_s2465" style="position:absolute;left:5230;top:8652;width:1121;height:282" coordorigin="5230,8558" coordsize="1121,376">
                    <v:shape id="_x0000_s2466" type="#_x0000_t202" style="position:absolute;left:5230;top:8558;width:279;height:376" filled="f" stroked="f">
                      <v:textbox style="mso-next-textbox:#_x0000_s2466">
                        <w:txbxContent>
                          <w:p w:rsidR="00772D25" w:rsidRDefault="00772D25" w:rsidP="0042281A">
                            <w:r>
                              <w:t>1</w:t>
                            </w:r>
                          </w:p>
                        </w:txbxContent>
                      </v:textbox>
                    </v:shape>
                    <v:shape id="_x0000_s2467" type="#_x0000_t202" style="position:absolute;left:5510;top:8558;width:280;height:376" filled="f" stroked="f">
                      <v:textbox style="mso-next-textbox:#_x0000_s2467">
                        <w:txbxContent>
                          <w:p w:rsidR="00772D25" w:rsidRDefault="00772D25" w:rsidP="0042281A">
                            <w:r>
                              <w:t>0</w:t>
                            </w:r>
                          </w:p>
                        </w:txbxContent>
                      </v:textbox>
                    </v:shape>
                    <v:shape id="_x0000_s2468" type="#_x0000_t202" style="position:absolute;left:5791;top:8558;width:279;height:376" filled="f" stroked="f">
                      <v:textbox style="mso-next-textbox:#_x0000_s2468">
                        <w:txbxContent>
                          <w:p w:rsidR="00772D25" w:rsidRDefault="00772D25" w:rsidP="0042281A">
                            <w:r>
                              <w:t>0</w:t>
                            </w:r>
                          </w:p>
                        </w:txbxContent>
                      </v:textbox>
                    </v:shape>
                    <v:shape id="_x0000_s2469" type="#_x0000_t202" style="position:absolute;left:6071;top:8558;width:280;height:376" filled="f" stroked="f">
                      <v:textbox style="mso-next-textbox:#_x0000_s2469">
                        <w:txbxContent>
                          <w:p w:rsidR="00772D25" w:rsidRDefault="00772D25" w:rsidP="0042281A">
                            <w:r>
                              <w:t>0</w:t>
                            </w:r>
                          </w:p>
                        </w:txbxContent>
                      </v:textbox>
                    </v:shape>
                  </v:group>
                </v:group>
                <v:group id="_x0000_s2470" style="position:absolute;left:3360;top:8840;width:2988;height:283" coordorigin="3360,8840" coordsize="2991,283">
                  <v:shape id="_x0000_s2471" type="#_x0000_t202" style="position:absolute;left:3360;top:8840;width:279;height:282" filled="f" stroked="f">
                    <v:textbox style="mso-next-textbox:#_x0000_s2471">
                      <w:txbxContent>
                        <w:p w:rsidR="00772D25" w:rsidRDefault="00772D25" w:rsidP="0042281A">
                          <w:r>
                            <w:t>0</w:t>
                          </w:r>
                        </w:p>
                      </w:txbxContent>
                    </v:textbox>
                  </v:shape>
                  <v:shape id="_x0000_s2472" type="#_x0000_t202" style="position:absolute;left:3734;top:8840;width:279;height:283" filled="f" stroked="f">
                    <v:textbox style="mso-next-textbox:#_x0000_s2472">
                      <w:txbxContent>
                        <w:p w:rsidR="00772D25" w:rsidRDefault="00772D25" w:rsidP="0042281A">
                          <w:r>
                            <w:t>0</w:t>
                          </w:r>
                        </w:p>
                      </w:txbxContent>
                    </v:textbox>
                  </v:shape>
                  <v:shape id="_x0000_s2473" type="#_x0000_t202" style="position:absolute;left:4014;top:8840;width:280;height:283" filled="f" stroked="f">
                    <v:textbox style="mso-next-textbox:#_x0000_s2473">
                      <w:txbxContent>
                        <w:p w:rsidR="00772D25" w:rsidRDefault="00772D25" w:rsidP="0042281A">
                          <w:r>
                            <w:t>1</w:t>
                          </w:r>
                        </w:p>
                      </w:txbxContent>
                    </v:textbox>
                  </v:shape>
                  <v:shape id="_x0000_s2474" type="#_x0000_t202" style="position:absolute;left:4295;top:8840;width:279;height:283" filled="f" stroked="f">
                    <v:textbox style="mso-next-textbox:#_x0000_s2474">
                      <w:txbxContent>
                        <w:p w:rsidR="00772D25" w:rsidRDefault="00772D25" w:rsidP="0042281A">
                          <w:r>
                            <w:t>1</w:t>
                          </w:r>
                        </w:p>
                      </w:txbxContent>
                    </v:textbox>
                  </v:shape>
                  <v:shape id="_x0000_s2475" type="#_x0000_t202" style="position:absolute;left:4669;top:8840;width:279;height:283" filled="f" stroked="f">
                    <v:textbox style="mso-next-textbox:#_x0000_s2475">
                      <w:txbxContent>
                        <w:p w:rsidR="00772D25" w:rsidRDefault="00772D25" w:rsidP="0042281A">
                          <w:r>
                            <w:t>1</w:t>
                          </w:r>
                        </w:p>
                      </w:txbxContent>
                    </v:textbox>
                  </v:shape>
                  <v:shape id="_x0000_s2476" type="#_x0000_t202" style="position:absolute;left:4949;top:8840;width:280;height:283" filled="f" stroked="f">
                    <v:textbox style="mso-next-textbox:#_x0000_s2476">
                      <w:txbxContent>
                        <w:p w:rsidR="00772D25" w:rsidRDefault="00772D25" w:rsidP="0042281A">
                          <w:r>
                            <w:t>0</w:t>
                          </w:r>
                        </w:p>
                      </w:txbxContent>
                    </v:textbox>
                  </v:shape>
                  <v:shape id="_x0000_s2477" type="#_x0000_t202" style="position:absolute;left:5230;top:8840;width:279;height:283" filled="f" stroked="f">
                    <v:textbox style="mso-next-textbox:#_x0000_s2477">
                      <w:txbxContent>
                        <w:p w:rsidR="00772D25" w:rsidRDefault="00772D25" w:rsidP="0042281A">
                          <w:r>
                            <w:t>1</w:t>
                          </w:r>
                        </w:p>
                      </w:txbxContent>
                    </v:textbox>
                  </v:shape>
                  <v:shape id="_x0000_s2478" type="#_x0000_t202" style="position:absolute;left:5510;top:8840;width:280;height:283" filled="f" stroked="f">
                    <v:textbox style="mso-next-textbox:#_x0000_s2478">
                      <w:txbxContent>
                        <w:p w:rsidR="00772D25" w:rsidRDefault="00772D25" w:rsidP="0042281A">
                          <w:r>
                            <w:t>0</w:t>
                          </w:r>
                        </w:p>
                      </w:txbxContent>
                    </v:textbox>
                  </v:shape>
                  <v:shape id="_x0000_s2479" type="#_x0000_t202" style="position:absolute;left:5791;top:8840;width:279;height:282" filled="f" stroked="f">
                    <v:textbox style="mso-next-textbox:#_x0000_s2479">
                      <w:txbxContent>
                        <w:p w:rsidR="00772D25" w:rsidRDefault="00772D25" w:rsidP="0042281A">
                          <w:r>
                            <w:t>1</w:t>
                          </w:r>
                        </w:p>
                      </w:txbxContent>
                    </v:textbox>
                  </v:shape>
                  <v:shape id="_x0000_s2480" type="#_x0000_t202" style="position:absolute;left:6071;top:8840;width:280;height:282" filled="f" stroked="f">
                    <v:textbox style="mso-next-textbox:#_x0000_s2480">
                      <w:txbxContent>
                        <w:p w:rsidR="00772D25" w:rsidRDefault="00772D25" w:rsidP="0042281A">
                          <w:r>
                            <w:t>0</w:t>
                          </w:r>
                        </w:p>
                      </w:txbxContent>
                    </v:textbox>
                  </v:shape>
                </v:group>
                <v:group id="_x0000_s2481" style="position:absolute;left:3360;top:9028;width:2988;height:376" coordorigin="3360,9028" coordsize="2991,282">
                  <v:shape id="_x0000_s2482" type="#_x0000_t202" style="position:absolute;left:3360;top:9028;width:279;height:282" filled="f" stroked="f">
                    <v:textbox style="mso-next-textbox:#_x0000_s2482">
                      <w:txbxContent>
                        <w:p w:rsidR="00772D25" w:rsidRDefault="00772D25" w:rsidP="0042281A">
                          <w:r>
                            <w:t>1</w:t>
                          </w:r>
                        </w:p>
                      </w:txbxContent>
                    </v:textbox>
                  </v:shape>
                  <v:shape id="_x0000_s2483" type="#_x0000_t202" style="position:absolute;left:3734;top:9028;width:279;height:282" filled="f" stroked="f">
                    <v:textbox style="mso-next-textbox:#_x0000_s2483">
                      <w:txbxContent>
                        <w:p w:rsidR="00772D25" w:rsidRDefault="00772D25" w:rsidP="0042281A">
                          <w:r>
                            <w:t>0</w:t>
                          </w:r>
                        </w:p>
                      </w:txbxContent>
                    </v:textbox>
                  </v:shape>
                  <v:shape id="_x0000_s2484" type="#_x0000_t202" style="position:absolute;left:4014;top:9028;width:280;height:282" filled="f" stroked="f">
                    <v:textbox style="mso-next-textbox:#_x0000_s2484">
                      <w:txbxContent>
                        <w:p w:rsidR="00772D25" w:rsidRDefault="00772D25" w:rsidP="0042281A">
                          <w:r>
                            <w:t>0</w:t>
                          </w:r>
                        </w:p>
                      </w:txbxContent>
                    </v:textbox>
                  </v:shape>
                  <v:shape id="_x0000_s2485" type="#_x0000_t202" style="position:absolute;left:4295;top:9028;width:279;height:282" filled="f" stroked="f">
                    <v:textbox style="mso-next-textbox:#_x0000_s2485">
                      <w:txbxContent>
                        <w:p w:rsidR="00772D25" w:rsidRDefault="00772D25" w:rsidP="0042281A">
                          <w:r>
                            <w:t>0</w:t>
                          </w:r>
                        </w:p>
                      </w:txbxContent>
                    </v:textbox>
                  </v:shape>
                  <v:shape id="_x0000_s2486" type="#_x0000_t202" style="position:absolute;left:4669;top:9028;width:279;height:282" filled="f" stroked="f">
                    <v:textbox style="mso-next-textbox:#_x0000_s2486">
                      <w:txbxContent>
                        <w:p w:rsidR="00772D25" w:rsidRDefault="00772D25" w:rsidP="0042281A">
                          <w:r>
                            <w:t>0</w:t>
                          </w:r>
                        </w:p>
                      </w:txbxContent>
                    </v:textbox>
                  </v:shape>
                  <v:shape id="_x0000_s2487" type="#_x0000_t202" style="position:absolute;left:4949;top:9028;width:280;height:282" filled="f" stroked="f">
                    <v:textbox style="mso-next-textbox:#_x0000_s2487">
                      <w:txbxContent>
                        <w:p w:rsidR="00772D25" w:rsidRDefault="00772D25" w:rsidP="0042281A">
                          <w:r>
                            <w:t>1</w:t>
                          </w:r>
                        </w:p>
                      </w:txbxContent>
                    </v:textbox>
                  </v:shape>
                  <v:shape id="_x0000_s2488" type="#_x0000_t202" style="position:absolute;left:5230;top:9028;width:279;height:282" filled="f" stroked="f">
                    <v:textbox style="mso-next-textbox:#_x0000_s2488">
                      <w:txbxContent>
                        <w:p w:rsidR="00772D25" w:rsidRDefault="00772D25" w:rsidP="0042281A">
                          <w:r>
                            <w:t>0</w:t>
                          </w:r>
                        </w:p>
                      </w:txbxContent>
                    </v:textbox>
                  </v:shape>
                  <v:shape id="_x0000_s2489" type="#_x0000_t202" style="position:absolute;left:5510;top:9028;width:281;height:282" filled="f" stroked="f">
                    <v:textbox style="mso-next-textbox:#_x0000_s2489">
                      <w:txbxContent>
                        <w:p w:rsidR="00772D25" w:rsidRDefault="00772D25" w:rsidP="0042281A">
                          <w:r>
                            <w:t>1</w:t>
                          </w:r>
                        </w:p>
                      </w:txbxContent>
                    </v:textbox>
                  </v:shape>
                  <v:shape id="_x0000_s2490" type="#_x0000_t202" style="position:absolute;left:5791;top:9028;width:279;height:282" filled="f" stroked="f">
                    <v:textbox style="mso-next-textbox:#_x0000_s2490">
                      <w:txbxContent>
                        <w:p w:rsidR="00772D25" w:rsidRDefault="00772D25" w:rsidP="0042281A">
                          <w:r>
                            <w:t>0</w:t>
                          </w:r>
                        </w:p>
                      </w:txbxContent>
                    </v:textbox>
                  </v:shape>
                  <v:shape id="_x0000_s2491" type="#_x0000_t202" style="position:absolute;left:6071;top:9028;width:280;height:282" filled="f" stroked="f">
                    <v:textbox style="mso-next-textbox:#_x0000_s2491">
                      <w:txbxContent>
                        <w:p w:rsidR="00772D25" w:rsidRDefault="00772D25" w:rsidP="0042281A">
                          <w:r>
                            <w:t>0</w:t>
                          </w:r>
                        </w:p>
                      </w:txbxContent>
                    </v:textbox>
                  </v:shape>
                </v:group>
              </v:group>
            </v:group>
            <v:group id="_x0000_s2492" style="position:absolute;left:6350;top:8276;width:1122;height:2252" coordorigin="6539,8558" coordsize="1123,2253" o:regroupid="2">
              <v:group id="_x0000_s2493" style="position:absolute;left:6539;top:8558;width:1122;height:2253" coordorigin="6539,8559" coordsize="1122,2535">
                <v:rect id="_x0000_s2494" style="position:absolute;left:6539;top:8559;width:1122;height:2535"/>
                <v:rect id="_x0000_s2495" style="position:absolute;left:6726;top:8652;width:748;height:2254">
                  <v:textbox style="layout-flow:vertical;mso-layout-flow-alt:bottom-to-top;mso-next-textbox:#_x0000_s2495">
                    <w:txbxContent>
                      <w:p w:rsidR="00772D25" w:rsidRPr="005014E4" w:rsidRDefault="00772D25" w:rsidP="0042281A">
                        <w:pPr>
                          <w:jc w:val="center"/>
                          <w:rPr>
                            <w:sz w:val="28"/>
                            <w:szCs w:val="28"/>
                          </w:rPr>
                        </w:pPr>
                        <w:r w:rsidRPr="005014E4">
                          <w:rPr>
                            <w:sz w:val="28"/>
                            <w:szCs w:val="28"/>
                          </w:rPr>
                          <w:t>Схема сравнения</w:t>
                        </w:r>
                      </w:p>
                    </w:txbxContent>
                  </v:textbox>
                </v:rect>
              </v:group>
              <v:group id="_x0000_s2496" style="position:absolute;left:6539;top:8840;width:187;height:1597" coordorigin="6539,8840" coordsize="187,1597">
                <v:line id="_x0000_s2497" style="position:absolute" from="6539,8840" to="6726,8841"/>
                <v:line id="_x0000_s2498" style="position:absolute" from="6539,9028" to="6726,9029"/>
                <v:line id="_x0000_s2499" style="position:absolute" from="6539,9310" to="6726,9311"/>
                <v:line id="_x0000_s2500" style="position:absolute" from="6539,9591" to="6726,9592"/>
                <v:line id="_x0000_s2501" style="position:absolute" from="6539,9967" to="6726,9968"/>
                <v:line id="_x0000_s2502" style="position:absolute" from="6539,10249" to="6726,10250"/>
                <v:line id="_x0000_s2503" style="position:absolute" from="6539,10436" to="6726,10437"/>
              </v:group>
              <v:group id="_x0000_s2504" style="position:absolute;left:7474;top:8840;width:188;height:1599" coordorigin="6539,8840" coordsize="187,1597">
                <v:line id="_x0000_s2505" style="position:absolute" from="6539,8840" to="6726,8841"/>
                <v:line id="_x0000_s2506" style="position:absolute" from="6539,9028" to="6726,9029"/>
                <v:line id="_x0000_s2507" style="position:absolute" from="6539,9310" to="6726,9311"/>
                <v:line id="_x0000_s2508" style="position:absolute" from="6539,9591" to="6726,9592"/>
                <v:line id="_x0000_s2509" style="position:absolute" from="6539,9967" to="6726,9968"/>
                <v:line id="_x0000_s2510" style="position:absolute" from="6539,10249" to="6726,10250"/>
                <v:line id="_x0000_s2511" style="position:absolute" from="6539,10436" to="6726,10437"/>
              </v:group>
            </v:group>
            <v:group id="_x0000_s2512" style="position:absolute;left:5976;top:8464;width:374;height:1878" coordorigin="6165,8746" coordsize="374,1879" o:regroupid="2">
              <v:line id="_x0000_s2513" style="position:absolute" from="6165,8746" to="6539,8746">
                <v:stroke endarrow="block"/>
              </v:line>
              <v:line id="_x0000_s2514" style="position:absolute" from="6165,8934" to="6539,8935">
                <v:stroke endarrow="block"/>
              </v:line>
              <v:line id="_x0000_s2515" style="position:absolute" from="6165,9216" to="6539,9217">
                <v:stroke endarrow="block"/>
              </v:line>
              <v:line id="_x0000_s2516" style="position:absolute" from="6165,9497" to="6539,9498">
                <v:stroke endarrow="block"/>
              </v:line>
              <v:line id="_x0000_s2517" style="position:absolute" from="6165,9779" to="6539,9780">
                <v:stroke endarrow="block"/>
              </v:line>
              <v:line id="_x0000_s2518" style="position:absolute" from="6165,10061" to="6539,10062">
                <v:stroke endarrow="block"/>
              </v:line>
              <v:line id="_x0000_s2519" style="position:absolute" from="6165,10342" to="6539,10343">
                <v:stroke endarrow="block"/>
              </v:line>
              <v:line id="_x0000_s2520" style="position:absolute" from="6165,10624" to="6539,10625">
                <v:stroke endarrow="block"/>
              </v:line>
            </v:group>
            <v:group id="_x0000_s2521" style="position:absolute;left:7471;top:8464;width:374;height:1876" coordorigin="6165,8746" coordsize="374,1879" o:regroupid="2">
              <v:line id="_x0000_s2522" style="position:absolute" from="6165,8746" to="6539,8746">
                <v:stroke endarrow="block"/>
              </v:line>
              <v:line id="_x0000_s2523" style="position:absolute" from="6165,8934" to="6539,8935">
                <v:stroke endarrow="block"/>
              </v:line>
              <v:line id="_x0000_s2524" style="position:absolute" from="6165,9216" to="6539,9217">
                <v:stroke endarrow="block"/>
              </v:line>
              <v:line id="_x0000_s2525" style="position:absolute" from="6165,9497" to="6539,9498">
                <v:stroke endarrow="block"/>
              </v:line>
              <v:line id="_x0000_s2526" style="position:absolute" from="6165,9779" to="6539,9780">
                <v:stroke endarrow="block"/>
              </v:line>
              <v:line id="_x0000_s2527" style="position:absolute" from="6165,10061" to="6539,10062">
                <v:stroke endarrow="block"/>
              </v:line>
              <v:line id="_x0000_s2528" style="position:absolute" from="6165,10342" to="6539,10343">
                <v:stroke endarrow="block"/>
              </v:line>
              <v:line id="_x0000_s2529" style="position:absolute" from="6165,10624" to="6539,10625">
                <v:stroke endarrow="block"/>
              </v:line>
            </v:group>
            <v:group id="_x0000_s2531" style="position:absolute;left:7845;top:8276;width:1121;height:2253" coordorigin="7754,8558" coordsize="1122,2254" o:regroupid="3">
              <v:rect id="_x0000_s2532" style="position:absolute;left:7754;top:8558;width:1122;height:2254"/>
              <v:group id="_x0000_s2533" style="position:absolute;left:7754;top:8840;width:1122;height:1599" coordorigin="6539,8840" coordsize="187,1597">
                <v:line id="_x0000_s2534" style="position:absolute" from="6539,8840" to="6726,8841"/>
                <v:line id="_x0000_s2535" style="position:absolute" from="6539,9028" to="6726,9029"/>
                <v:line id="_x0000_s2536" style="position:absolute" from="6539,9310" to="6726,9311"/>
                <v:line id="_x0000_s2537" style="position:absolute" from="6539,9591" to="6726,9592"/>
                <v:line id="_x0000_s2538" style="position:absolute" from="6539,9967" to="6726,9968"/>
                <v:line id="_x0000_s2539" style="position:absolute" from="6539,10249" to="6726,10250"/>
                <v:line id="_x0000_s2540" style="position:absolute" from="6539,10436" to="6726,10437"/>
              </v:group>
            </v:group>
            <v:shape id="_x0000_s2542" type="#_x0000_t202" style="position:absolute;left:8032;top:8276;width:467;height:378" o:regroupid="4" filled="f" stroked="f">
              <v:textbox style="mso-next-textbox:#_x0000_s2542">
                <w:txbxContent>
                  <w:p w:rsidR="00772D25" w:rsidRDefault="00772D25" w:rsidP="0042281A">
                    <w:pPr>
                      <w:jc w:val="center"/>
                    </w:pPr>
                    <w:r>
                      <w:t>Т</w:t>
                    </w:r>
                    <w:r w:rsidRPr="00120A67">
                      <w:rPr>
                        <w:sz w:val="16"/>
                        <w:szCs w:val="16"/>
                      </w:rPr>
                      <w:t>0</w:t>
                    </w:r>
                  </w:p>
                </w:txbxContent>
              </v:textbox>
            </v:shape>
            <v:shape id="_x0000_s2543" type="#_x0000_t202" style="position:absolute;left:8032;top:8723;width:467;height:377" o:regroupid="4" filled="f" stroked="f">
              <v:textbox style="mso-next-textbox:#_x0000_s2543">
                <w:txbxContent>
                  <w:p w:rsidR="00772D25" w:rsidRPr="00120A67" w:rsidRDefault="00772D25" w:rsidP="0042281A">
                    <w:pPr>
                      <w:jc w:val="center"/>
                      <w:rPr>
                        <w:lang w:val="en-US"/>
                      </w:rPr>
                    </w:pPr>
                    <w:r>
                      <w:t>Т</w:t>
                    </w:r>
                    <w:r>
                      <w:rPr>
                        <w:sz w:val="16"/>
                        <w:szCs w:val="16"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2544" type="#_x0000_t202" style="position:absolute;left:8032;top:9309;width:467;height:376" o:regroupid="4" filled="f" stroked="f">
              <v:textbox style="mso-next-textbox:#_x0000_s2544">
                <w:txbxContent>
                  <w:p w:rsidR="00772D25" w:rsidRPr="00120A67" w:rsidRDefault="00772D25" w:rsidP="0042281A">
                    <w:pPr>
                      <w:jc w:val="center"/>
                      <w:rPr>
                        <w:lang w:val="en-US"/>
                      </w:rPr>
                    </w:pPr>
                    <w:r>
                      <w:t>Т</w:t>
                    </w:r>
                    <w:r>
                      <w:rPr>
                        <w:sz w:val="16"/>
                        <w:szCs w:val="16"/>
                        <w:lang w:val="en-US"/>
                      </w:rPr>
                      <w:t>j</w:t>
                    </w:r>
                  </w:p>
                </w:txbxContent>
              </v:textbox>
            </v:shape>
            <v:shape id="_x0000_s2545" type="#_x0000_t202" style="position:absolute;left:8032;top:10153;width:467;height:377" o:regroupid="4" filled="f" stroked="f">
              <v:textbox style="mso-next-textbox:#_x0000_s2545">
                <w:txbxContent>
                  <w:p w:rsidR="00772D25" w:rsidRPr="00120A67" w:rsidRDefault="00772D25" w:rsidP="0042281A">
                    <w:pPr>
                      <w:jc w:val="center"/>
                      <w:rPr>
                        <w:lang w:val="en-US"/>
                      </w:rPr>
                    </w:pPr>
                    <w:r>
                      <w:t>Т</w:t>
                    </w:r>
                    <w:r>
                      <w:rPr>
                        <w:sz w:val="16"/>
                        <w:szCs w:val="16"/>
                        <w:lang w:val="en-US"/>
                      </w:rPr>
                      <w:t>n</w:t>
                    </w:r>
                  </w:p>
                </w:txbxContent>
              </v:textbox>
            </v:shape>
            <v:group id="_x0000_s2546" style="position:absolute;left:6350;top:7150;width:1214;height:469" coordorigin="6539,7432" coordsize="1215,469" o:regroupid="2">
              <v:group id="_x0000_s2547" style="position:absolute;left:6539;top:7432;width:1122;height:469" coordorigin="5884,7619" coordsize="1309,282">
                <v:rect id="_x0000_s2548" style="position:absolute;left:5884;top:7619;width:655;height:282"/>
                <v:rect id="_x0000_s2549" style="position:absolute;left:6539;top:7619;width:654;height:282"/>
              </v:group>
              <v:group id="_x0000_s2550" style="position:absolute;left:6539;top:7432;width:1215;height:375" coordorigin="6539,7432" coordsize="1215,375">
                <v:shape id="_x0000_s2551" type="#_x0000_t202" style="position:absolute;left:6539;top:7432;width:654;height:375" filled="f" stroked="f">
                  <v:textbox style="mso-next-textbox:#_x0000_s2551">
                    <w:txbxContent>
                      <w:p w:rsidR="00772D25" w:rsidRPr="00120A67" w:rsidRDefault="00772D25" w:rsidP="0042281A">
                        <w:r>
                          <w:t>РгАП</w:t>
                        </w:r>
                      </w:p>
                    </w:txbxContent>
                  </v:textbox>
                </v:shape>
                <v:shape id="_x0000_s2552" type="#_x0000_t202" style="position:absolute;left:7100;top:7432;width:654;height:374" filled="f" stroked="f">
                  <v:textbox style="mso-next-textbox:#_x0000_s2552">
                    <w:txbxContent>
                      <w:p w:rsidR="00772D25" w:rsidRPr="00120A67" w:rsidRDefault="00772D25" w:rsidP="0042281A">
                        <w:r>
                          <w:t>Прз</w:t>
                        </w:r>
                      </w:p>
                    </w:txbxContent>
                  </v:textbox>
                </v:shape>
              </v:group>
            </v:group>
            <v:group id="_x0000_s2553" style="position:absolute;left:6350;top:7806;width:1121;height:376" coordorigin="6539,8089" coordsize="1122,375" o:regroupid="2">
              <v:rect id="_x0000_s2554" style="position:absolute;left:6539;top:8089;width:1122;height:282"/>
              <v:shape id="_x0000_s2555" type="#_x0000_t202" style="position:absolute;left:6819;top:8089;width:655;height:375" filled="f" stroked="f">
                <v:textbox style="mso-next-textbox:#_x0000_s2555">
                  <w:txbxContent>
                    <w:p w:rsidR="00772D25" w:rsidRPr="00120A67" w:rsidRDefault="00772D25" w:rsidP="0042281A">
                      <w:r>
                        <w:t>РгМ</w:t>
                      </w:r>
                    </w:p>
                  </w:txbxContent>
                </v:textbox>
              </v:shape>
            </v:group>
            <v:group id="_x0000_s2556" style="position:absolute;left:2612;top:7337;width:1121;height:3004" coordorigin="2799,7619" coordsize="1122,3005" o:regroupid="2">
              <v:group id="_x0000_s2557" style="position:absolute;left:2799;top:8746;width:374;height:1877" coordorigin="6165,8746" coordsize="374,1879">
                <v:line id="_x0000_s2558" style="position:absolute" from="6165,8746" to="6539,8746">
                  <v:stroke endarrow="block"/>
                </v:line>
                <v:line id="_x0000_s2559" style="position:absolute" from="6165,8934" to="6539,8935">
                  <v:stroke endarrow="block"/>
                </v:line>
                <v:line id="_x0000_s2560" style="position:absolute" from="6165,9216" to="6539,9217">
                  <v:stroke endarrow="block"/>
                </v:line>
                <v:line id="_x0000_s2561" style="position:absolute" from="6165,9497" to="6539,9498">
                  <v:stroke endarrow="block"/>
                </v:line>
                <v:line id="_x0000_s2562" style="position:absolute" from="6165,9779" to="6539,9780">
                  <v:stroke endarrow="block"/>
                </v:line>
                <v:line id="_x0000_s2563" style="position:absolute" from="6165,10061" to="6539,10062">
                  <v:stroke endarrow="block"/>
                </v:line>
                <v:line id="_x0000_s2564" style="position:absolute" from="6165,10342" to="6539,10343">
                  <v:stroke endarrow="block"/>
                </v:line>
                <v:line id="_x0000_s2565" style="position:absolute" from="6165,10624" to="6539,10625">
                  <v:stroke endarrow="block"/>
                </v:line>
              </v:group>
              <v:line id="_x0000_s2566" style="position:absolute;flip:y" from="2799,7619" to="2800,10624"/>
              <v:line id="_x0000_s2567" style="position:absolute" from="2799,7619" to="3921,7620"/>
            </v:group>
            <v:group id="_x0000_s2568" style="position:absolute;left:5041;top:7337;width:1309;height:564" coordorigin="5230,7619" coordsize="1309,564" o:regroupid="2">
              <v:line id="_x0000_s2569" style="position:absolute" from="5230,7619" to="6539,7619">
                <v:stroke endarrow="block"/>
              </v:line>
              <v:line id="_x0000_s2570" style="position:absolute" from="5791,7619" to="5791,8183"/>
              <v:line id="_x0000_s2571" style="position:absolute" from="5791,8183" to="6539,8183">
                <v:stroke endarrow="block"/>
              </v:line>
            </v:group>
            <w10:anchorlock/>
          </v:group>
        </w:pict>
      </w:r>
    </w:p>
    <w:p w:rsidR="002C2E07" w:rsidRPr="00B83289" w:rsidRDefault="002C2E07" w:rsidP="000065C0">
      <w:pPr>
        <w:spacing w:line="276" w:lineRule="auto"/>
        <w:ind w:firstLine="720"/>
        <w:jc w:val="both"/>
        <w:rPr>
          <w:sz w:val="32"/>
          <w:szCs w:val="32"/>
        </w:rPr>
      </w:pPr>
      <w:r w:rsidRPr="00B83289">
        <w:rPr>
          <w:sz w:val="32"/>
          <w:szCs w:val="32"/>
        </w:rPr>
        <w:t xml:space="preserve">Рис. 1. Ассоциативное запоминающее устройство </w:t>
      </w:r>
    </w:p>
    <w:p w:rsidR="002C2E07" w:rsidRPr="00B83289" w:rsidRDefault="002C2E07" w:rsidP="000065C0">
      <w:pPr>
        <w:spacing w:line="276" w:lineRule="auto"/>
        <w:jc w:val="both"/>
        <w:rPr>
          <w:sz w:val="32"/>
          <w:szCs w:val="32"/>
        </w:rPr>
      </w:pPr>
      <w:r w:rsidRPr="00B83289">
        <w:rPr>
          <w:sz w:val="32"/>
          <w:szCs w:val="32"/>
        </w:rPr>
        <w:t>В состав ассоциативного запоминающего устройства (АЗУ) входят:</w:t>
      </w:r>
    </w:p>
    <w:p w:rsidR="002C2E07" w:rsidRPr="0042281A" w:rsidRDefault="002C2E07" w:rsidP="0042281A">
      <w:pPr>
        <w:ind w:left="720"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•   запоминающий массив;</w:t>
      </w:r>
    </w:p>
    <w:p w:rsidR="002C2E07" w:rsidRPr="0042281A" w:rsidRDefault="002C2E07" w:rsidP="0042281A">
      <w:pPr>
        <w:ind w:left="720"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•   регистр ассоциативных признаков Рг АП;</w:t>
      </w:r>
    </w:p>
    <w:p w:rsidR="002C2E07" w:rsidRPr="0042281A" w:rsidRDefault="002C2E07" w:rsidP="0042281A">
      <w:pPr>
        <w:ind w:left="720"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•   регистр маски Рг М;</w:t>
      </w:r>
    </w:p>
    <w:p w:rsidR="002C2E07" w:rsidRPr="0042281A" w:rsidRDefault="002C2E07" w:rsidP="0042281A">
      <w:pPr>
        <w:ind w:left="720"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 xml:space="preserve">• регистр индикаторов адреса со схемами сравнения на </w:t>
      </w:r>
      <w:r w:rsidRPr="0042281A">
        <w:rPr>
          <w:sz w:val="32"/>
          <w:szCs w:val="32"/>
        </w:rPr>
        <w:lastRenderedPageBreak/>
        <w:t>входе.</w:t>
      </w:r>
    </w:p>
    <w:p w:rsidR="002C2E07" w:rsidRPr="0042281A" w:rsidRDefault="002C2E07" w:rsidP="0042281A">
      <w:pPr>
        <w:ind w:left="720" w:firstLine="720"/>
        <w:jc w:val="both"/>
        <w:rPr>
          <w:sz w:val="32"/>
          <w:szCs w:val="32"/>
        </w:rPr>
      </w:pPr>
    </w:p>
    <w:p w:rsidR="002C2E07" w:rsidRPr="0042281A" w:rsidRDefault="002C2E07" w:rsidP="0042281A">
      <w:pPr>
        <w:ind w:firstLine="720"/>
        <w:jc w:val="both"/>
        <w:rPr>
          <w:b/>
          <w:sz w:val="32"/>
          <w:szCs w:val="32"/>
        </w:rPr>
      </w:pPr>
      <w:r w:rsidRPr="0042281A">
        <w:rPr>
          <w:b/>
          <w:sz w:val="32"/>
          <w:szCs w:val="32"/>
        </w:rPr>
        <w:t>Операция записи в АЗУ производится с учетом следу</w:t>
      </w:r>
      <w:r w:rsidRPr="0042281A">
        <w:rPr>
          <w:b/>
          <w:sz w:val="32"/>
          <w:szCs w:val="32"/>
        </w:rPr>
        <w:t>ю</w:t>
      </w:r>
      <w:r w:rsidRPr="0042281A">
        <w:rPr>
          <w:b/>
          <w:sz w:val="32"/>
          <w:szCs w:val="32"/>
        </w:rPr>
        <w:t>щих правил:</w:t>
      </w:r>
    </w:p>
    <w:p w:rsidR="002C2E07" w:rsidRPr="0042281A" w:rsidRDefault="002C2E07" w:rsidP="0042281A">
      <w:pPr>
        <w:jc w:val="both"/>
        <w:rPr>
          <w:sz w:val="32"/>
          <w:szCs w:val="32"/>
        </w:rPr>
      </w:pPr>
      <w:r w:rsidRPr="0042281A">
        <w:rPr>
          <w:sz w:val="32"/>
          <w:szCs w:val="32"/>
        </w:rPr>
        <w:t>1.  При записи не указывается номер ячейки.</w:t>
      </w:r>
    </w:p>
    <w:p w:rsidR="002C2E07" w:rsidRPr="0042281A" w:rsidRDefault="002C2E07" w:rsidP="0042281A">
      <w:pPr>
        <w:ind w:left="284" w:hanging="284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2. Один из разрядов каждой ячейки используется для ее занятости. Если ячейка свободна, признак занятости (Прз) равен нулю, зан</w:t>
      </w:r>
      <w:r w:rsidRPr="0042281A">
        <w:rPr>
          <w:sz w:val="32"/>
          <w:szCs w:val="32"/>
        </w:rPr>
        <w:t>я</w:t>
      </w:r>
      <w:r w:rsidRPr="0042281A">
        <w:rPr>
          <w:sz w:val="32"/>
          <w:szCs w:val="32"/>
        </w:rPr>
        <w:t>та - 1.</w:t>
      </w:r>
    </w:p>
    <w:p w:rsidR="002C2E07" w:rsidRPr="0042281A" w:rsidRDefault="002C2E07" w:rsidP="0042281A">
      <w:pPr>
        <w:ind w:left="284" w:hanging="284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3. При записи новой информации Прз=0 в соответствующем разр</w:t>
      </w:r>
      <w:r w:rsidRPr="0042281A">
        <w:rPr>
          <w:sz w:val="32"/>
          <w:szCs w:val="32"/>
        </w:rPr>
        <w:t>я</w:t>
      </w:r>
      <w:r w:rsidRPr="0042281A">
        <w:rPr>
          <w:sz w:val="32"/>
          <w:szCs w:val="32"/>
        </w:rPr>
        <w:t>де РгАП и определяет все свободные ячейки. В одну из этих яч</w:t>
      </w:r>
      <w:r w:rsidRPr="0042281A">
        <w:rPr>
          <w:sz w:val="32"/>
          <w:szCs w:val="32"/>
        </w:rPr>
        <w:t>е</w:t>
      </w:r>
      <w:r w:rsidRPr="0042281A">
        <w:rPr>
          <w:sz w:val="32"/>
          <w:szCs w:val="32"/>
        </w:rPr>
        <w:t>ек устройство управл</w:t>
      </w:r>
      <w:r w:rsidRPr="0042281A">
        <w:rPr>
          <w:sz w:val="32"/>
          <w:szCs w:val="32"/>
        </w:rPr>
        <w:t>е</w:t>
      </w:r>
      <w:r w:rsidRPr="0042281A">
        <w:rPr>
          <w:sz w:val="32"/>
          <w:szCs w:val="32"/>
        </w:rPr>
        <w:t>ния (УУ) помещает новую информацию.</w:t>
      </w:r>
    </w:p>
    <w:p w:rsidR="002C2E07" w:rsidRPr="0042281A" w:rsidRDefault="002C2E07" w:rsidP="0042281A">
      <w:pPr>
        <w:jc w:val="both"/>
        <w:rPr>
          <w:sz w:val="32"/>
          <w:szCs w:val="32"/>
        </w:rPr>
      </w:pPr>
    </w:p>
    <w:p w:rsidR="002C2E07" w:rsidRPr="0042281A" w:rsidRDefault="002C2E07" w:rsidP="00677B84">
      <w:pPr>
        <w:jc w:val="center"/>
        <w:rPr>
          <w:b/>
          <w:sz w:val="32"/>
          <w:szCs w:val="32"/>
        </w:rPr>
      </w:pPr>
      <w:r w:rsidRPr="0042281A">
        <w:rPr>
          <w:b/>
          <w:sz w:val="32"/>
          <w:szCs w:val="32"/>
        </w:rPr>
        <w:t>Выборка из АЗУ производится следующим образом:</w:t>
      </w:r>
    </w:p>
    <w:p w:rsidR="002C2E07" w:rsidRPr="0042281A" w:rsidRDefault="002C2E07" w:rsidP="00AD26E1">
      <w:pPr>
        <w:jc w:val="both"/>
        <w:rPr>
          <w:sz w:val="32"/>
          <w:szCs w:val="32"/>
        </w:rPr>
      </w:pPr>
      <w:r w:rsidRPr="0042281A">
        <w:rPr>
          <w:sz w:val="32"/>
          <w:szCs w:val="32"/>
        </w:rPr>
        <w:t xml:space="preserve">1. Из устройства управления (УУ) в РгАП передастся код признака искомой информации. Код - произвольное число разрядов от 1 до </w:t>
      </w:r>
      <w:r w:rsidRPr="0042281A">
        <w:rPr>
          <w:sz w:val="32"/>
          <w:szCs w:val="32"/>
          <w:lang w:val="en-US"/>
        </w:rPr>
        <w:t>m</w:t>
      </w:r>
      <w:r w:rsidRPr="0042281A">
        <w:rPr>
          <w:sz w:val="32"/>
          <w:szCs w:val="32"/>
        </w:rPr>
        <w:t>.</w:t>
      </w:r>
    </w:p>
    <w:p w:rsidR="002C2E07" w:rsidRPr="0042281A" w:rsidRDefault="002C2E07" w:rsidP="0042281A">
      <w:pPr>
        <w:jc w:val="both"/>
        <w:rPr>
          <w:sz w:val="32"/>
          <w:szCs w:val="32"/>
        </w:rPr>
      </w:pPr>
      <w:r w:rsidRPr="0042281A">
        <w:rPr>
          <w:sz w:val="32"/>
          <w:szCs w:val="32"/>
        </w:rPr>
        <w:t>2. Код поступает на схему сравнения, если он используется полн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>стью.</w:t>
      </w:r>
    </w:p>
    <w:p w:rsidR="002C2E07" w:rsidRPr="0042281A" w:rsidRDefault="002C2E07" w:rsidP="0042281A">
      <w:pPr>
        <w:jc w:val="both"/>
        <w:rPr>
          <w:sz w:val="32"/>
          <w:szCs w:val="32"/>
        </w:rPr>
      </w:pPr>
      <w:r w:rsidRPr="0042281A">
        <w:rPr>
          <w:sz w:val="32"/>
          <w:szCs w:val="32"/>
        </w:rPr>
        <w:t>3. Если необходимо использовать часть кода, то разряды маскир</w:t>
      </w:r>
      <w:r w:rsidRPr="0042281A">
        <w:rPr>
          <w:sz w:val="32"/>
          <w:szCs w:val="32"/>
        </w:rPr>
        <w:t>у</w:t>
      </w:r>
      <w:r w:rsidRPr="0042281A">
        <w:rPr>
          <w:sz w:val="32"/>
          <w:szCs w:val="32"/>
        </w:rPr>
        <w:t>ются с п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>мощью РгМ.</w:t>
      </w:r>
    </w:p>
    <w:p w:rsidR="002C2E07" w:rsidRPr="0042281A" w:rsidRDefault="002C2E07" w:rsidP="00AD26E1">
      <w:pPr>
        <w:jc w:val="both"/>
        <w:rPr>
          <w:sz w:val="32"/>
          <w:szCs w:val="32"/>
        </w:rPr>
      </w:pPr>
      <w:r w:rsidRPr="0042281A">
        <w:rPr>
          <w:sz w:val="32"/>
          <w:szCs w:val="32"/>
        </w:rPr>
        <w:t>4. Перед работой все разряды регистра индикаторов адреса уст</w:t>
      </w:r>
      <w:r w:rsidRPr="0042281A">
        <w:rPr>
          <w:sz w:val="32"/>
          <w:szCs w:val="32"/>
        </w:rPr>
        <w:t>а</w:t>
      </w:r>
      <w:r w:rsidRPr="0042281A">
        <w:rPr>
          <w:sz w:val="32"/>
          <w:szCs w:val="32"/>
        </w:rPr>
        <w:t>навливается в 1. После этого производится опрос первого разряда всех ячеек (строк) запоминающего массива, их содержимое сравн</w:t>
      </w:r>
      <w:r w:rsidRPr="0042281A">
        <w:rPr>
          <w:sz w:val="32"/>
          <w:szCs w:val="32"/>
        </w:rPr>
        <w:t>и</w:t>
      </w:r>
      <w:r w:rsidRPr="0042281A">
        <w:rPr>
          <w:sz w:val="32"/>
          <w:szCs w:val="32"/>
        </w:rPr>
        <w:t xml:space="preserve">вается с содержимым РгАП. Если первый разряд </w:t>
      </w:r>
      <w:r w:rsidRPr="0042281A">
        <w:rPr>
          <w:sz w:val="32"/>
          <w:szCs w:val="32"/>
          <w:lang w:val="en-US"/>
        </w:rPr>
        <w:t>i</w:t>
      </w:r>
      <w:r w:rsidRPr="0042281A">
        <w:rPr>
          <w:sz w:val="32"/>
          <w:szCs w:val="32"/>
        </w:rPr>
        <w:t>-той ячейки не совпадает с содержимым РгАП. то соо</w:t>
      </w:r>
      <w:r w:rsidRPr="0042281A">
        <w:rPr>
          <w:sz w:val="32"/>
          <w:szCs w:val="32"/>
        </w:rPr>
        <w:t>т</w:t>
      </w:r>
      <w:r w:rsidRPr="0042281A">
        <w:rPr>
          <w:sz w:val="32"/>
          <w:szCs w:val="32"/>
        </w:rPr>
        <w:t>ветствующий этой ячейке разряд регистра индикатора адреса сбрасывается в 0, если соде</w:t>
      </w:r>
      <w:r w:rsidRPr="0042281A">
        <w:rPr>
          <w:sz w:val="32"/>
          <w:szCs w:val="32"/>
        </w:rPr>
        <w:t>р</w:t>
      </w:r>
      <w:r w:rsidRPr="0042281A">
        <w:rPr>
          <w:sz w:val="32"/>
          <w:szCs w:val="32"/>
        </w:rPr>
        <w:t>жимое ячейки и РгАП совпадают, то данный разряд остается ра</w:t>
      </w:r>
      <w:r w:rsidRPr="0042281A">
        <w:rPr>
          <w:sz w:val="32"/>
          <w:szCs w:val="32"/>
        </w:rPr>
        <w:t>в</w:t>
      </w:r>
      <w:r w:rsidRPr="0042281A">
        <w:rPr>
          <w:sz w:val="32"/>
          <w:szCs w:val="32"/>
        </w:rPr>
        <w:t>ным 1. Операция сравнения повторяется с остальными строками до тех пор, пока не будет произведено все сравнение с РгАП. В р</w:t>
      </w:r>
      <w:r w:rsidRPr="0042281A">
        <w:rPr>
          <w:sz w:val="32"/>
          <w:szCs w:val="32"/>
        </w:rPr>
        <w:t>е</w:t>
      </w:r>
      <w:r w:rsidRPr="0042281A">
        <w:rPr>
          <w:sz w:val="32"/>
          <w:szCs w:val="32"/>
        </w:rPr>
        <w:t>зультате сравнения останутся ра</w:t>
      </w:r>
      <w:r w:rsidRPr="0042281A">
        <w:rPr>
          <w:sz w:val="32"/>
          <w:szCs w:val="32"/>
        </w:rPr>
        <w:t>в</w:t>
      </w:r>
      <w:r w:rsidRPr="0042281A">
        <w:rPr>
          <w:sz w:val="32"/>
          <w:szCs w:val="32"/>
        </w:rPr>
        <w:t>ными 1 те регистры индикаторов адреса, которые соответствуют ячейкам, содержащим информ</w:t>
      </w:r>
      <w:r w:rsidRPr="0042281A">
        <w:rPr>
          <w:sz w:val="32"/>
          <w:szCs w:val="32"/>
        </w:rPr>
        <w:t>а</w:t>
      </w:r>
      <w:r w:rsidRPr="0042281A">
        <w:rPr>
          <w:sz w:val="32"/>
          <w:szCs w:val="32"/>
        </w:rPr>
        <w:t>цию, совпадающую с записанной в РгАп.</w:t>
      </w:r>
    </w:p>
    <w:p w:rsidR="002C2E07" w:rsidRPr="0042281A" w:rsidRDefault="002C2E07" w:rsidP="0042281A">
      <w:pPr>
        <w:ind w:left="284" w:hanging="284"/>
        <w:jc w:val="both"/>
        <w:rPr>
          <w:sz w:val="32"/>
          <w:szCs w:val="32"/>
        </w:rPr>
      </w:pPr>
    </w:p>
    <w:p w:rsidR="00AD26E1" w:rsidRDefault="002C2E07" w:rsidP="00F54BC1">
      <w:pPr>
        <w:ind w:firstLine="709"/>
        <w:jc w:val="center"/>
        <w:rPr>
          <w:b/>
          <w:sz w:val="32"/>
          <w:szCs w:val="32"/>
        </w:rPr>
      </w:pPr>
      <w:r w:rsidRPr="0042281A">
        <w:rPr>
          <w:b/>
          <w:sz w:val="32"/>
          <w:szCs w:val="32"/>
        </w:rPr>
        <w:t>1.1 О</w:t>
      </w:r>
      <w:r w:rsidR="00F54BC1">
        <w:rPr>
          <w:b/>
          <w:sz w:val="32"/>
          <w:szCs w:val="32"/>
        </w:rPr>
        <w:t>сновные определения и концепции</w:t>
      </w:r>
    </w:p>
    <w:p w:rsidR="002C2E07" w:rsidRPr="0042281A" w:rsidRDefault="002C2E07" w:rsidP="00FA5FA5">
      <w:pPr>
        <w:ind w:firstLine="709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Память с адресацией по содержанию (ПАС) называется зап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>минающее устройство, состоящее из ячеек, а которых хранятся данные. Выборка и загрузка в эти ячейки производится в зависим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>сти от содержащейся в них информации. Процессором с адресац</w:t>
      </w:r>
      <w:r w:rsidRPr="0042281A">
        <w:rPr>
          <w:sz w:val="32"/>
          <w:szCs w:val="32"/>
        </w:rPr>
        <w:t>и</w:t>
      </w:r>
      <w:r w:rsidRPr="0042281A">
        <w:rPr>
          <w:sz w:val="32"/>
          <w:szCs w:val="32"/>
        </w:rPr>
        <w:t>ей по содержанию называется адресация по содержанию память, кот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lastRenderedPageBreak/>
        <w:t>рая допускает выполнение сложных преобразований инфо</w:t>
      </w:r>
      <w:r w:rsidRPr="0042281A">
        <w:rPr>
          <w:sz w:val="32"/>
          <w:szCs w:val="32"/>
        </w:rPr>
        <w:t>р</w:t>
      </w:r>
      <w:r w:rsidRPr="0042281A">
        <w:rPr>
          <w:sz w:val="32"/>
          <w:szCs w:val="32"/>
        </w:rPr>
        <w:t>мации: последняя хранится в некоторой совокупности ячеек, выб</w:t>
      </w:r>
      <w:r w:rsidRPr="0042281A">
        <w:rPr>
          <w:sz w:val="32"/>
          <w:szCs w:val="32"/>
        </w:rPr>
        <w:t>и</w:t>
      </w:r>
      <w:r w:rsidRPr="0042281A">
        <w:rPr>
          <w:sz w:val="32"/>
          <w:szCs w:val="32"/>
        </w:rPr>
        <w:t>раемых в соо</w:t>
      </w:r>
      <w:r w:rsidRPr="0042281A">
        <w:rPr>
          <w:sz w:val="32"/>
          <w:szCs w:val="32"/>
        </w:rPr>
        <w:t>т</w:t>
      </w:r>
      <w:r w:rsidRPr="0042281A">
        <w:rPr>
          <w:sz w:val="32"/>
          <w:szCs w:val="32"/>
        </w:rPr>
        <w:t>ветствии с их содержанием.</w:t>
      </w:r>
    </w:p>
    <w:p w:rsidR="002C2E07" w:rsidRPr="0042281A" w:rsidRDefault="002C2E07" w:rsidP="00677B84">
      <w:pPr>
        <w:ind w:firstLine="709"/>
        <w:jc w:val="both"/>
        <w:rPr>
          <w:sz w:val="32"/>
          <w:szCs w:val="32"/>
        </w:rPr>
      </w:pPr>
      <w:r w:rsidRPr="0042281A">
        <w:rPr>
          <w:b/>
          <w:sz w:val="32"/>
          <w:szCs w:val="32"/>
        </w:rPr>
        <w:t>Рассмотрим вариант ПАС.</w:t>
      </w:r>
      <w:r w:rsidRPr="0042281A">
        <w:rPr>
          <w:sz w:val="32"/>
          <w:szCs w:val="32"/>
        </w:rPr>
        <w:t xml:space="preserve"> ПАС состоит из двух частей: справочника и памяти данных (рис.2). Подобная конфигурация д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>пускает только сравнение ключевой информации (ключевое слово) одновременно со всеми словами, записанными в справочнике. К</w:t>
      </w:r>
      <w:r w:rsidRPr="0042281A">
        <w:rPr>
          <w:sz w:val="32"/>
          <w:szCs w:val="32"/>
        </w:rPr>
        <w:t>а</w:t>
      </w:r>
      <w:r w:rsidRPr="0042281A">
        <w:rPr>
          <w:sz w:val="32"/>
          <w:szCs w:val="32"/>
        </w:rPr>
        <w:t>ждая ячейка справочника представляет собой регистр, рассчита</w:t>
      </w:r>
      <w:r w:rsidRPr="0042281A">
        <w:rPr>
          <w:sz w:val="32"/>
          <w:szCs w:val="32"/>
        </w:rPr>
        <w:t>н</w:t>
      </w:r>
      <w:r w:rsidRPr="0042281A">
        <w:rPr>
          <w:sz w:val="32"/>
          <w:szCs w:val="32"/>
        </w:rPr>
        <w:t>ный на хранение одного слова. Он дополнен специальными комб</w:t>
      </w:r>
      <w:r w:rsidRPr="0042281A">
        <w:rPr>
          <w:sz w:val="32"/>
          <w:szCs w:val="32"/>
        </w:rPr>
        <w:t>и</w:t>
      </w:r>
      <w:r w:rsidRPr="0042281A">
        <w:rPr>
          <w:sz w:val="32"/>
          <w:szCs w:val="32"/>
        </w:rPr>
        <w:t>национными логическими схемами, которые предназначены для сравнения содержимого регистра с ключевым словом, поступа</w:t>
      </w:r>
      <w:r w:rsidRPr="0042281A">
        <w:rPr>
          <w:sz w:val="32"/>
          <w:szCs w:val="32"/>
        </w:rPr>
        <w:t>ю</w:t>
      </w:r>
      <w:r w:rsidRPr="0042281A">
        <w:rPr>
          <w:sz w:val="32"/>
          <w:szCs w:val="32"/>
        </w:rPr>
        <w:t>щим одновременно на вход всех ячеек. В каждой ячейке имеется выходная линия, которая возбуждается при совпадении записанн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>го в ней слова с ключевым.</w:t>
      </w:r>
    </w:p>
    <w:p w:rsidR="002C2E07" w:rsidRPr="0042281A" w:rsidRDefault="002C2E07" w:rsidP="0042281A">
      <w:pPr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Возбуждение может затронуть не более одной линии. Память данных представляет собой обычную память произвольного дост</w:t>
      </w:r>
      <w:r w:rsidRPr="0042281A">
        <w:rPr>
          <w:sz w:val="32"/>
          <w:szCs w:val="32"/>
        </w:rPr>
        <w:t>у</w:t>
      </w:r>
      <w:r w:rsidRPr="0042281A">
        <w:rPr>
          <w:sz w:val="32"/>
          <w:szCs w:val="32"/>
        </w:rPr>
        <w:t>па с линейной в</w:t>
      </w:r>
      <w:r w:rsidRPr="0042281A">
        <w:rPr>
          <w:sz w:val="32"/>
          <w:szCs w:val="32"/>
        </w:rPr>
        <w:t>ы</w:t>
      </w:r>
      <w:r w:rsidRPr="0042281A">
        <w:rPr>
          <w:sz w:val="32"/>
          <w:szCs w:val="32"/>
        </w:rPr>
        <w:t>боркой. Выходные шина справочника выполняют функцию адресных линий, следовательно, необходимость в деши</w:t>
      </w:r>
      <w:r w:rsidRPr="0042281A">
        <w:rPr>
          <w:sz w:val="32"/>
          <w:szCs w:val="32"/>
        </w:rPr>
        <w:t>ф</w:t>
      </w:r>
      <w:r w:rsidRPr="0042281A">
        <w:rPr>
          <w:sz w:val="32"/>
          <w:szCs w:val="32"/>
        </w:rPr>
        <w:t>раторе адреса отпадает. Время срабатывания (время доступа к ПАС) составляет 50 н</w:t>
      </w:r>
      <w:r w:rsidRPr="0042281A">
        <w:rPr>
          <w:sz w:val="32"/>
          <w:szCs w:val="32"/>
          <w:lang w:val="en-US"/>
        </w:rPr>
        <w:t>c</w:t>
      </w:r>
      <w:r w:rsidRPr="0042281A">
        <w:rPr>
          <w:sz w:val="32"/>
          <w:szCs w:val="32"/>
        </w:rPr>
        <w:t>.</w:t>
      </w:r>
    </w:p>
    <w:p w:rsidR="002C2E07" w:rsidRDefault="002C2E07" w:rsidP="0042281A">
      <w:pPr>
        <w:ind w:firstLine="720"/>
        <w:jc w:val="both"/>
        <w:rPr>
          <w:sz w:val="32"/>
          <w:szCs w:val="32"/>
          <w:lang w:val="en-US"/>
        </w:rPr>
      </w:pPr>
      <w:r w:rsidRPr="0042281A">
        <w:rPr>
          <w:sz w:val="32"/>
          <w:szCs w:val="32"/>
        </w:rPr>
        <w:t>Особое значение для массовой обработки информации имеет базовая операция ПС. На основе этой операции строятся пара</w:t>
      </w:r>
      <w:r w:rsidRPr="0042281A">
        <w:rPr>
          <w:sz w:val="32"/>
          <w:szCs w:val="32"/>
        </w:rPr>
        <w:t>л</w:t>
      </w:r>
      <w:r w:rsidRPr="0042281A">
        <w:rPr>
          <w:sz w:val="32"/>
          <w:szCs w:val="32"/>
        </w:rPr>
        <w:t>лельные процессоры наиболее известного класса - ассоциативные пара</w:t>
      </w:r>
      <w:r w:rsidRPr="0042281A">
        <w:rPr>
          <w:sz w:val="32"/>
          <w:szCs w:val="32"/>
        </w:rPr>
        <w:t>л</w:t>
      </w:r>
      <w:r w:rsidRPr="0042281A">
        <w:rPr>
          <w:sz w:val="32"/>
          <w:szCs w:val="32"/>
        </w:rPr>
        <w:t>лельные процессоры (АПП). Большое внимание, уделяемое АПП, объясняется, во-первых, сравнительной простотой аппара</w:t>
      </w:r>
      <w:r w:rsidRPr="0042281A">
        <w:rPr>
          <w:sz w:val="32"/>
          <w:szCs w:val="32"/>
        </w:rPr>
        <w:t>т</w:t>
      </w:r>
      <w:r w:rsidRPr="0042281A">
        <w:rPr>
          <w:sz w:val="32"/>
          <w:szCs w:val="32"/>
        </w:rPr>
        <w:t>ной реализации поиска по совпадению, а, во-вторых, тем, что сущ</w:t>
      </w:r>
      <w:r w:rsidRPr="0042281A">
        <w:rPr>
          <w:sz w:val="32"/>
          <w:szCs w:val="32"/>
        </w:rPr>
        <w:t>е</w:t>
      </w:r>
      <w:r w:rsidRPr="0042281A">
        <w:rPr>
          <w:sz w:val="32"/>
          <w:szCs w:val="32"/>
        </w:rPr>
        <w:t>ствуют достаточно эффективные алгоритмы, основанные на и</w:t>
      </w:r>
      <w:r w:rsidRPr="0042281A">
        <w:rPr>
          <w:sz w:val="32"/>
          <w:szCs w:val="32"/>
        </w:rPr>
        <w:t>с</w:t>
      </w:r>
      <w:r w:rsidRPr="0042281A">
        <w:rPr>
          <w:sz w:val="32"/>
          <w:szCs w:val="32"/>
        </w:rPr>
        <w:t>польз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>вание этой операции.</w:t>
      </w:r>
    </w:p>
    <w:p w:rsidR="0081017F" w:rsidRPr="0042281A" w:rsidRDefault="0081017F" w:rsidP="0081017F">
      <w:pPr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В процессе развития АПП при разработке методов массовой обработки создавались алгоритмы для решения как информацио</w:t>
      </w:r>
      <w:r w:rsidRPr="0042281A">
        <w:rPr>
          <w:sz w:val="32"/>
          <w:szCs w:val="32"/>
        </w:rPr>
        <w:t>н</w:t>
      </w:r>
      <w:r w:rsidRPr="0042281A">
        <w:rPr>
          <w:sz w:val="32"/>
          <w:szCs w:val="32"/>
        </w:rPr>
        <w:t>но-логических, так и вычислительных задач. Рассмотрим массовые оп</w:t>
      </w:r>
      <w:r w:rsidRPr="0042281A">
        <w:rPr>
          <w:sz w:val="32"/>
          <w:szCs w:val="32"/>
        </w:rPr>
        <w:t>е</w:t>
      </w:r>
      <w:r w:rsidRPr="0042281A">
        <w:rPr>
          <w:sz w:val="32"/>
          <w:szCs w:val="32"/>
        </w:rPr>
        <w:t>рации поиска.</w:t>
      </w:r>
    </w:p>
    <w:p w:rsidR="0081017F" w:rsidRPr="0042281A" w:rsidRDefault="0081017F" w:rsidP="0081017F">
      <w:pPr>
        <w:ind w:firstLine="709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Аргументами каждой операции поиска служат массив инфо</w:t>
      </w:r>
      <w:r w:rsidRPr="0042281A">
        <w:rPr>
          <w:sz w:val="32"/>
          <w:szCs w:val="32"/>
        </w:rPr>
        <w:t>р</w:t>
      </w:r>
      <w:r w:rsidRPr="0042281A">
        <w:rPr>
          <w:sz w:val="32"/>
          <w:szCs w:val="32"/>
        </w:rPr>
        <w:t>мации, элементами которого являются двоичные слова (строки), и одна или две специальные двоичные кодовые комбинации, опред</w:t>
      </w:r>
      <w:r w:rsidRPr="0042281A">
        <w:rPr>
          <w:sz w:val="32"/>
          <w:szCs w:val="32"/>
        </w:rPr>
        <w:t>е</w:t>
      </w:r>
      <w:r w:rsidRPr="0042281A">
        <w:rPr>
          <w:sz w:val="32"/>
          <w:szCs w:val="32"/>
        </w:rPr>
        <w:t>ляющие условия поиска. Результат операции поиска - некоторое подмножество элементов исходного массива (строк), в которое входят все элементы, удовлетворяющие заданному условию пои</w:t>
      </w:r>
      <w:r w:rsidRPr="0042281A">
        <w:rPr>
          <w:sz w:val="32"/>
          <w:szCs w:val="32"/>
        </w:rPr>
        <w:t>с</w:t>
      </w:r>
      <w:r w:rsidRPr="0042281A">
        <w:rPr>
          <w:sz w:val="32"/>
          <w:szCs w:val="32"/>
        </w:rPr>
        <w:t>ка.</w:t>
      </w:r>
    </w:p>
    <w:p w:rsidR="002C2E07" w:rsidRPr="000065C0" w:rsidRDefault="00383D5B" w:rsidP="000065C0">
      <w:pPr>
        <w:spacing w:line="276" w:lineRule="auto"/>
        <w:ind w:firstLine="720"/>
        <w:jc w:val="both"/>
        <w:rPr>
          <w:sz w:val="28"/>
          <w:szCs w:val="28"/>
          <w:lang w:val="en-US"/>
        </w:rPr>
      </w:pPr>
      <w:r w:rsidRPr="000065C0">
        <w:rPr>
          <w:sz w:val="28"/>
          <w:szCs w:val="28"/>
        </w:rPr>
      </w:r>
      <w:r w:rsidR="00FA5FA5" w:rsidRPr="000065C0">
        <w:rPr>
          <w:sz w:val="28"/>
          <w:szCs w:val="28"/>
        </w:rPr>
        <w:pict>
          <v:group id="_x0000_s1488" editas="canvas" style="width:431.7pt;height:301.55pt;mso-position-horizontal-relative:char;mso-position-vertical-relative:line" coordorigin="2340,6144" coordsize="6726,4720">
            <o:lock v:ext="edit" aspectratio="t"/>
            <v:shape id="_x0000_s1489" type="#_x0000_t75" style="position:absolute;left:2340;top:6144;width:6726;height:4720" o:preferrelative="f">
              <v:fill o:detectmouseclick="t"/>
              <v:path o:extrusionok="t" o:connecttype="none"/>
              <o:lock v:ext="edit" text="t"/>
            </v:shape>
            <v:shape id="_x0000_s1537" type="#_x0000_t202" style="position:absolute;left:5449;top:9968;width:1624;height:390" stroked="f">
              <v:textbox style="mso-next-textbox:#_x0000_s1537">
                <w:txbxContent>
                  <w:p w:rsidR="00772D25" w:rsidRPr="00F54BC1" w:rsidRDefault="00772D25" w:rsidP="002C2E07">
                    <w:pPr>
                      <w:rPr>
                        <w:sz w:val="32"/>
                        <w:szCs w:val="32"/>
                        <w:lang w:val="en-US"/>
                      </w:rPr>
                    </w:pPr>
                    <w:r w:rsidRPr="00F54BC1">
                      <w:rPr>
                        <w:sz w:val="32"/>
                        <w:szCs w:val="32"/>
                        <w:lang w:val="en-US"/>
                      </w:rPr>
                      <w:t>f    k</w:t>
                    </w:r>
                    <w:r w:rsidRPr="00F54BC1">
                      <w:rPr>
                        <w:sz w:val="32"/>
                        <w:szCs w:val="32"/>
                      </w:rPr>
                      <w:t xml:space="preserve">  </w:t>
                    </w:r>
                    <w:r w:rsidRPr="00F54BC1">
                      <w:rPr>
                        <w:sz w:val="32"/>
                        <w:szCs w:val="32"/>
                        <w:lang w:val="en-US"/>
                      </w:rPr>
                      <w:t>m</w:t>
                    </w:r>
                    <w:r w:rsidRPr="00F54BC1">
                      <w:rPr>
                        <w:sz w:val="32"/>
                        <w:szCs w:val="32"/>
                      </w:rPr>
                      <w:t xml:space="preserve">  </w:t>
                    </w:r>
                    <w:r w:rsidRPr="00F54BC1">
                      <w:rPr>
                        <w:sz w:val="32"/>
                        <w:szCs w:val="32"/>
                        <w:lang w:val="en-US"/>
                      </w:rPr>
                      <w:t>n</w:t>
                    </w:r>
                    <w:r w:rsidRPr="00F54BC1">
                      <w:rPr>
                        <w:sz w:val="32"/>
                        <w:szCs w:val="32"/>
                      </w:rPr>
                      <w:t xml:space="preserve">  </w:t>
                    </w:r>
                    <w:r w:rsidRPr="00F54BC1">
                      <w:rPr>
                        <w:sz w:val="32"/>
                        <w:szCs w:val="32"/>
                        <w:lang w:val="en-US"/>
                      </w:rPr>
                      <w:t>j</w:t>
                    </w:r>
                  </w:p>
                  <w:p w:rsidR="00772D25" w:rsidRPr="00F54BC1" w:rsidRDefault="00772D25" w:rsidP="002C2E07">
                    <w:pPr>
                      <w:rPr>
                        <w:sz w:val="32"/>
                        <w:szCs w:val="32"/>
                      </w:rPr>
                    </w:pPr>
                  </w:p>
                </w:txbxContent>
              </v:textbox>
            </v:shape>
            <v:shape id="_x0000_s1490" type="#_x0000_t202" style="position:absolute;left:2808;top:6942;width:1496;height:282">
              <v:textbox style="mso-next-textbox:#_x0000_s1490">
                <w:txbxContent>
                  <w:p w:rsidR="00772D25" w:rsidRPr="00E86910" w:rsidRDefault="00772D25" w:rsidP="002C2E07">
                    <w:pPr>
                      <w:rPr>
                        <w:sz w:val="18"/>
                        <w:szCs w:val="18"/>
                      </w:rPr>
                    </w:pPr>
                  </w:p>
                </w:txbxContent>
              </v:textbox>
            </v:shape>
            <v:line id="_x0000_s1491" style="position:absolute;flip:y" from="3088,6942" to="3089,7036"/>
            <v:line id="_x0000_s1492" style="position:absolute;flip:y" from="3369,6942" to="3370,7036"/>
            <v:line id="_x0000_s1493" style="position:absolute;flip:y" from="3649,6942" to="3650,7036"/>
            <v:line id="_x0000_s1494" style="position:absolute;flip:y" from="3930,6942" to="3931,7037"/>
            <v:line id="_x0000_s1495" style="position:absolute" from="2995,6660" to="2996,6944">
              <v:stroke endarrow="block"/>
            </v:line>
            <v:line id="_x0000_s1496" style="position:absolute" from="3275,6660" to="3276,6944">
              <v:stroke endarrow="block"/>
            </v:line>
            <v:line id="_x0000_s1497" style="position:absolute" from="3556,6660" to="3557,6944">
              <v:stroke endarrow="block"/>
            </v:line>
            <v:line id="_x0000_s1498" style="position:absolute" from="3836,6660" to="3837,6944">
              <v:stroke endarrow="block"/>
            </v:line>
            <v:line id="_x0000_s1499" style="position:absolute" from="4117,6660" to="4118,6946">
              <v:stroke endarrow="block"/>
            </v:line>
            <v:shape id="_x0000_s1500" type="#_x0000_t202" style="position:absolute;left:2808;top:7224;width:1495;height:282">
              <v:textbox style="mso-next-textbox:#_x0000_s1500">
                <w:txbxContent>
                  <w:p w:rsidR="00772D25" w:rsidRPr="00E86910" w:rsidRDefault="00772D25" w:rsidP="002C2E07">
                    <w:pPr>
                      <w:rPr>
                        <w:sz w:val="18"/>
                        <w:szCs w:val="18"/>
                      </w:rPr>
                    </w:pPr>
                  </w:p>
                </w:txbxContent>
              </v:textbox>
            </v:shape>
            <v:shape id="_x0000_s1501" type="#_x0000_t202" style="position:absolute;left:2808;top:7506;width:1495;height:282">
              <v:textbox style="mso-next-textbox:#_x0000_s1501">
                <w:txbxContent>
                  <w:p w:rsidR="00772D25" w:rsidRPr="00E86910" w:rsidRDefault="00772D25" w:rsidP="002C2E07">
                    <w:pPr>
                      <w:rPr>
                        <w:sz w:val="18"/>
                        <w:szCs w:val="18"/>
                      </w:rPr>
                    </w:pPr>
                  </w:p>
                </w:txbxContent>
              </v:textbox>
            </v:shape>
            <v:shape id="_x0000_s1502" type="#_x0000_t202" style="position:absolute;left:2808;top:7787;width:1495;height:281">
              <v:textbox style="mso-next-textbox:#_x0000_s1502">
                <w:txbxContent>
                  <w:p w:rsidR="00772D25" w:rsidRPr="00E86910" w:rsidRDefault="00772D25" w:rsidP="002C2E07">
                    <w:pPr>
                      <w:rPr>
                        <w:sz w:val="18"/>
                        <w:szCs w:val="18"/>
                      </w:rPr>
                    </w:pPr>
                  </w:p>
                </w:txbxContent>
              </v:textbox>
            </v:shape>
            <v:shape id="_x0000_s1504" type="#_x0000_t202" style="position:absolute;left:2808;top:8351;width:1495;height:282">
              <v:textbox style="mso-next-textbox:#_x0000_s1504">
                <w:txbxContent>
                  <w:p w:rsidR="00772D25" w:rsidRPr="00E86910" w:rsidRDefault="00772D25" w:rsidP="002C2E07">
                    <w:pPr>
                      <w:rPr>
                        <w:sz w:val="18"/>
                        <w:szCs w:val="18"/>
                      </w:rPr>
                    </w:pPr>
                  </w:p>
                </w:txbxContent>
              </v:textbox>
            </v:shape>
            <v:shape id="_x0000_s1505" type="#_x0000_t202" style="position:absolute;left:2808;top:8633;width:1495;height:281">
              <v:textbox style="mso-next-textbox:#_x0000_s1505">
                <w:txbxContent>
                  <w:p w:rsidR="00772D25" w:rsidRPr="00E86910" w:rsidRDefault="00772D25" w:rsidP="002C2E07">
                    <w:pPr>
                      <w:rPr>
                        <w:sz w:val="18"/>
                        <w:szCs w:val="18"/>
                      </w:rPr>
                    </w:pPr>
                  </w:p>
                </w:txbxContent>
              </v:textbox>
            </v:shape>
            <v:shape id="_x0000_s1506" type="#_x0000_t202" style="position:absolute;left:2808;top:8914;width:1496;height:281">
              <v:textbox style="mso-next-textbox:#_x0000_s1506">
                <w:txbxContent>
                  <w:p w:rsidR="00772D25" w:rsidRPr="00E86910" w:rsidRDefault="00772D25" w:rsidP="002C2E07">
                    <w:pPr>
                      <w:rPr>
                        <w:sz w:val="18"/>
                        <w:szCs w:val="18"/>
                      </w:rPr>
                    </w:pPr>
                  </w:p>
                </w:txbxContent>
              </v:textbox>
            </v:shape>
            <v:shape id="_x0000_s1507" type="#_x0000_t202" style="position:absolute;left:2808;top:9195;width:1496;height:284">
              <v:textbox style="mso-next-textbox:#_x0000_s1507">
                <w:txbxContent>
                  <w:p w:rsidR="00772D25" w:rsidRPr="00E86910" w:rsidRDefault="00772D25" w:rsidP="002C2E07">
                    <w:pPr>
                      <w:rPr>
                        <w:sz w:val="18"/>
                        <w:szCs w:val="18"/>
                      </w:rPr>
                    </w:pPr>
                  </w:p>
                </w:txbxContent>
              </v:textbox>
            </v:shape>
            <v:shape id="_x0000_s1508" type="#_x0000_t202" style="position:absolute;left:2808;top:9478;width:1496;height:282">
              <v:textbox style="mso-next-textbox:#_x0000_s1508">
                <w:txbxContent>
                  <w:p w:rsidR="00772D25" w:rsidRPr="00E86910" w:rsidRDefault="00772D25" w:rsidP="002C2E07">
                    <w:pPr>
                      <w:rPr>
                        <w:sz w:val="18"/>
                        <w:szCs w:val="18"/>
                      </w:rPr>
                    </w:pPr>
                  </w:p>
                </w:txbxContent>
              </v:textbox>
            </v:shape>
            <v:shape id="_x0000_s1513" type="#_x0000_t202" style="position:absolute;left:2808;top:6379;width:1630;height:281" stroked="f">
              <v:textbox style="mso-next-textbox:#_x0000_s1513">
                <w:txbxContent>
                  <w:p w:rsidR="00772D25" w:rsidRPr="00770563" w:rsidRDefault="00772D25" w:rsidP="002C2E07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 xml:space="preserve">a   </w:t>
                    </w:r>
                    <w:r>
                      <w:rPr>
                        <w:sz w:val="24"/>
                        <w:szCs w:val="24"/>
                      </w:rPr>
                      <w:t xml:space="preserve"> </w:t>
                    </w:r>
                    <w:r>
                      <w:rPr>
                        <w:sz w:val="24"/>
                        <w:szCs w:val="24"/>
                        <w:lang w:val="en-US"/>
                      </w:rPr>
                      <w:t xml:space="preserve"> </w:t>
                    </w:r>
                    <w:r w:rsidRPr="00770563">
                      <w:rPr>
                        <w:sz w:val="24"/>
                        <w:szCs w:val="24"/>
                        <w:lang w:val="en-US"/>
                      </w:rPr>
                      <w:t>b</w:t>
                    </w:r>
                    <w:r>
                      <w:rPr>
                        <w:sz w:val="24"/>
                        <w:szCs w:val="24"/>
                      </w:rPr>
                      <w:t xml:space="preserve">    с    </w:t>
                    </w:r>
                    <w:r w:rsidRPr="00770563">
                      <w:rPr>
                        <w:sz w:val="24"/>
                        <w:szCs w:val="24"/>
                        <w:lang w:val="en-US"/>
                      </w:rPr>
                      <w:t>d</w:t>
                    </w:r>
                    <w:r w:rsidRPr="00770563">
                      <w:rPr>
                        <w:sz w:val="24"/>
                        <w:szCs w:val="24"/>
                      </w:rPr>
                      <w:t xml:space="preserve">   </w:t>
                    </w:r>
                    <w:r>
                      <w:rPr>
                        <w:sz w:val="24"/>
                        <w:szCs w:val="24"/>
                      </w:rPr>
                      <w:t xml:space="preserve">  </w:t>
                    </w:r>
                    <w:r w:rsidRPr="00770563">
                      <w:rPr>
                        <w:sz w:val="24"/>
                        <w:szCs w:val="24"/>
                        <w:lang w:val="en-US"/>
                      </w:rPr>
                      <w:t>e</w:t>
                    </w:r>
                  </w:p>
                  <w:p w:rsidR="00772D25" w:rsidRDefault="00772D25" w:rsidP="002C2E07"/>
                </w:txbxContent>
              </v:textbox>
            </v:shape>
            <v:shape id="_x0000_s1514" type="#_x0000_t202" style="position:absolute;left:5426;top:6942;width:1495;height:282">
              <v:textbox style="mso-next-textbox:#_x0000_s1514">
                <w:txbxContent>
                  <w:p w:rsidR="00772D25" w:rsidRPr="00E86910" w:rsidRDefault="00772D25" w:rsidP="002C2E07">
                    <w:pPr>
                      <w:rPr>
                        <w:sz w:val="18"/>
                        <w:szCs w:val="18"/>
                      </w:rPr>
                    </w:pPr>
                  </w:p>
                </w:txbxContent>
              </v:textbox>
            </v:shape>
            <v:line id="_x0000_s1515" style="position:absolute;flip:y" from="5705,6942" to="5706,7036"/>
            <v:line id="_x0000_s1516" style="position:absolute;flip:y" from="5987,6942" to="5988,7036"/>
            <v:line id="_x0000_s1517" style="position:absolute;flip:y" from="6266,6942" to="6267,7036"/>
            <v:line id="_x0000_s1518" style="position:absolute;flip:y" from="6548,6942" to="6549,7037"/>
            <v:line id="_x0000_s1519" style="position:absolute" from="5613,9760" to="5614,10044">
              <v:stroke endarrow="block"/>
            </v:line>
            <v:line id="_x0000_s1520" style="position:absolute" from="5892,9760" to="5893,10044">
              <v:stroke endarrow="block"/>
            </v:line>
            <v:line id="_x0000_s1521" style="position:absolute" from="6174,9760" to="6175,10045">
              <v:stroke endarrow="block"/>
            </v:line>
            <v:line id="_x0000_s1522" style="position:absolute" from="6454,9760" to="6455,10044">
              <v:stroke endarrow="block"/>
            </v:line>
            <v:line id="_x0000_s1523" style="position:absolute" from="6734,9760" to="6736,10045">
              <v:stroke endarrow="block"/>
            </v:line>
            <v:shape id="_x0000_s1524" type="#_x0000_t202" style="position:absolute;left:5426;top:7224;width:1494;height:282">
              <v:textbox style="mso-next-textbox:#_x0000_s1524">
                <w:txbxContent>
                  <w:p w:rsidR="00772D25" w:rsidRPr="00E86910" w:rsidRDefault="00772D25" w:rsidP="002C2E07">
                    <w:pPr>
                      <w:rPr>
                        <w:sz w:val="18"/>
                        <w:szCs w:val="18"/>
                      </w:rPr>
                    </w:pPr>
                  </w:p>
                </w:txbxContent>
              </v:textbox>
            </v:shape>
            <v:shape id="_x0000_s1525" type="#_x0000_t202" style="position:absolute;left:5426;top:7506;width:1494;height:282">
              <v:textbox style="mso-next-textbox:#_x0000_s1525">
                <w:txbxContent>
                  <w:p w:rsidR="00772D25" w:rsidRPr="00E86910" w:rsidRDefault="00772D25" w:rsidP="002C2E07">
                    <w:pPr>
                      <w:rPr>
                        <w:sz w:val="18"/>
                        <w:szCs w:val="18"/>
                      </w:rPr>
                    </w:pPr>
                  </w:p>
                </w:txbxContent>
              </v:textbox>
            </v:shape>
            <v:shape id="_x0000_s1526" type="#_x0000_t202" style="position:absolute;left:5426;top:7787;width:1494;height:281">
              <v:textbox style="mso-next-textbox:#_x0000_s1526">
                <w:txbxContent>
                  <w:p w:rsidR="00772D25" w:rsidRPr="00E86910" w:rsidRDefault="00772D25" w:rsidP="002C2E07">
                    <w:pPr>
                      <w:rPr>
                        <w:sz w:val="18"/>
                        <w:szCs w:val="18"/>
                      </w:rPr>
                    </w:pPr>
                  </w:p>
                </w:txbxContent>
              </v:textbox>
            </v:shape>
            <v:shape id="_x0000_s1528" type="#_x0000_t202" style="position:absolute;left:5426;top:8351;width:1494;height:282">
              <v:textbox style="mso-next-textbox:#_x0000_s1528">
                <w:txbxContent>
                  <w:p w:rsidR="00772D25" w:rsidRPr="00E86910" w:rsidRDefault="00772D25" w:rsidP="002C2E07">
                    <w:pPr>
                      <w:rPr>
                        <w:sz w:val="18"/>
                        <w:szCs w:val="18"/>
                      </w:rPr>
                    </w:pPr>
                  </w:p>
                </w:txbxContent>
              </v:textbox>
            </v:shape>
            <v:shape id="_x0000_s1529" type="#_x0000_t202" style="position:absolute;left:5426;top:8633;width:1494;height:281">
              <v:textbox style="mso-next-textbox:#_x0000_s1529">
                <w:txbxContent>
                  <w:p w:rsidR="00772D25" w:rsidRPr="00E86910" w:rsidRDefault="00772D25" w:rsidP="002C2E07">
                    <w:pPr>
                      <w:rPr>
                        <w:sz w:val="18"/>
                        <w:szCs w:val="18"/>
                      </w:rPr>
                    </w:pPr>
                  </w:p>
                </w:txbxContent>
              </v:textbox>
            </v:shape>
            <v:shape id="_x0000_s1530" type="#_x0000_t202" style="position:absolute;left:5426;top:8914;width:1495;height:281">
              <v:textbox style="mso-next-textbox:#_x0000_s1530">
                <w:txbxContent>
                  <w:p w:rsidR="00772D25" w:rsidRPr="00E86910" w:rsidRDefault="00772D25" w:rsidP="002C2E07">
                    <w:pPr>
                      <w:rPr>
                        <w:sz w:val="18"/>
                        <w:szCs w:val="18"/>
                      </w:rPr>
                    </w:pPr>
                  </w:p>
                </w:txbxContent>
              </v:textbox>
            </v:shape>
            <v:shape id="_x0000_s1531" type="#_x0000_t202" style="position:absolute;left:5426;top:9195;width:1495;height:284">
              <v:textbox style="mso-next-textbox:#_x0000_s1531">
                <w:txbxContent>
                  <w:p w:rsidR="00772D25" w:rsidRPr="00E86910" w:rsidRDefault="00772D25" w:rsidP="002C2E07">
                    <w:pPr>
                      <w:rPr>
                        <w:sz w:val="18"/>
                        <w:szCs w:val="18"/>
                      </w:rPr>
                    </w:pPr>
                  </w:p>
                </w:txbxContent>
              </v:textbox>
            </v:shape>
            <v:shape id="_x0000_s1532" type="#_x0000_t202" style="position:absolute;left:5426;top:9478;width:1495;height:282">
              <v:textbox style="mso-next-textbox:#_x0000_s1532">
                <w:txbxContent>
                  <w:p w:rsidR="00772D25" w:rsidRPr="00E86910" w:rsidRDefault="00772D25" w:rsidP="002C2E07">
                    <w:pPr>
                      <w:rPr>
                        <w:sz w:val="18"/>
                        <w:szCs w:val="18"/>
                      </w:rPr>
                    </w:pPr>
                  </w:p>
                </w:txbxContent>
              </v:textbox>
            </v:shape>
            <v:shape id="_x0000_s1538" type="#_x0000_t202" style="position:absolute;left:5081;top:6485;width:2274;height:399" stroked="f">
              <v:textbox style="mso-next-textbox:#_x0000_s1538">
                <w:txbxContent>
                  <w:p w:rsidR="00772D25" w:rsidRPr="00F54BC1" w:rsidRDefault="00772D25" w:rsidP="002C2E07">
                    <w:pPr>
                      <w:rPr>
                        <w:sz w:val="32"/>
                        <w:szCs w:val="32"/>
                        <w:u w:val="single"/>
                      </w:rPr>
                    </w:pPr>
                    <w:r w:rsidRPr="00F54BC1">
                      <w:rPr>
                        <w:sz w:val="32"/>
                        <w:szCs w:val="32"/>
                      </w:rPr>
                      <w:t xml:space="preserve">   </w:t>
                    </w:r>
                    <w:r w:rsidRPr="00F54BC1">
                      <w:rPr>
                        <w:sz w:val="32"/>
                        <w:szCs w:val="32"/>
                        <w:u w:val="single"/>
                      </w:rPr>
                      <w:t xml:space="preserve"> память данных</w:t>
                    </w:r>
                  </w:p>
                </w:txbxContent>
              </v:textbox>
            </v:shape>
            <v:shape id="_x0000_s1539" type="#_x0000_t202" style="position:absolute;left:4023;top:6144;width:3109;height:376" stroked="f">
              <v:textbox style="mso-next-textbox:#_x0000_s1539">
                <w:txbxContent>
                  <w:p w:rsidR="00772D25" w:rsidRPr="00F54BC1" w:rsidRDefault="00772D25" w:rsidP="002C2E07">
                    <w:pPr>
                      <w:rPr>
                        <w:sz w:val="32"/>
                        <w:szCs w:val="32"/>
                      </w:rPr>
                    </w:pPr>
                    <w:r w:rsidRPr="00F54BC1">
                      <w:rPr>
                        <w:sz w:val="32"/>
                        <w:szCs w:val="32"/>
                      </w:rPr>
                      <w:t>Структура памяти</w:t>
                    </w:r>
                  </w:p>
                </w:txbxContent>
              </v:textbox>
            </v:shape>
            <v:line id="_x0000_s1540" style="position:absolute" from="4304,7036" to="5426,7037">
              <v:stroke endarrow="block"/>
            </v:line>
            <v:line id="_x0000_s1541" style="position:absolute" from="4304,7318" to="5426,7319">
              <v:stroke endarrow="block"/>
            </v:line>
            <v:line id="_x0000_s1542" style="position:absolute" from="4304,7600" to="5426,7601">
              <v:stroke endarrow="block"/>
            </v:line>
            <v:line id="_x0000_s1543" style="position:absolute" from="4304,7881" to="5426,7882">
              <v:stroke endarrow="block"/>
            </v:line>
            <v:line id="_x0000_s1544" style="position:absolute" from="4304,8163" to="5426,8165">
              <v:stroke endarrow="block"/>
            </v:line>
            <v:line id="_x0000_s1545" style="position:absolute" from="4304,8445" to="5426,8447">
              <v:stroke endarrow="block"/>
            </v:line>
            <v:line id="_x0000_s1546" style="position:absolute" from="4304,8727" to="5426,8728">
              <v:stroke endarrow="block"/>
            </v:line>
            <v:line id="_x0000_s1547" style="position:absolute" from="4304,9008" to="5426,9010">
              <v:stroke endarrow="block"/>
            </v:line>
            <v:line id="_x0000_s1548" style="position:absolute" from="4304,9290" to="5426,9293">
              <v:stroke endarrow="block"/>
            </v:line>
            <v:line id="_x0000_s1549" style="position:absolute" from="4304,9572" to="5426,9574">
              <v:stroke endarrow="block"/>
            </v:line>
            <v:shape id="_x0000_s1550" type="#_x0000_t202" style="position:absolute;left:2809;top:9854;width:1647;height:482" stroked="f">
              <v:textbox style="mso-next-textbox:#_x0000_s1550">
                <w:txbxContent>
                  <w:p w:rsidR="00772D25" w:rsidRPr="00F54BC1" w:rsidRDefault="00772D25" w:rsidP="002C2E07">
                    <w:pPr>
                      <w:rPr>
                        <w:sz w:val="32"/>
                        <w:szCs w:val="32"/>
                        <w:u w:val="single"/>
                      </w:rPr>
                    </w:pPr>
                    <w:r w:rsidRPr="00F54BC1">
                      <w:rPr>
                        <w:sz w:val="32"/>
                        <w:szCs w:val="32"/>
                        <w:u w:val="single"/>
                      </w:rPr>
                      <w:t>справо</w:t>
                    </w:r>
                    <w:r w:rsidRPr="00F54BC1">
                      <w:rPr>
                        <w:sz w:val="32"/>
                        <w:szCs w:val="32"/>
                        <w:u w:val="single"/>
                      </w:rPr>
                      <w:t>ч</w:t>
                    </w:r>
                    <w:r w:rsidRPr="00F54BC1">
                      <w:rPr>
                        <w:sz w:val="32"/>
                        <w:szCs w:val="32"/>
                        <w:u w:val="single"/>
                      </w:rPr>
                      <w:t>ник</w:t>
                    </w:r>
                  </w:p>
                </w:txbxContent>
              </v:textbox>
            </v:shape>
            <v:shape id="_x0000_s1551" type="#_x0000_t202" style="position:absolute;left:2340;top:10405;width:6726;height:436" stroked="f">
              <v:textbox style="mso-next-textbox:#_x0000_s1551">
                <w:txbxContent>
                  <w:p w:rsidR="00772D25" w:rsidRPr="0042281A" w:rsidRDefault="00772D25" w:rsidP="000065C0">
                    <w:pPr>
                      <w:jc w:val="center"/>
                      <w:rPr>
                        <w:sz w:val="32"/>
                        <w:szCs w:val="32"/>
                      </w:rPr>
                    </w:pPr>
                    <w:r w:rsidRPr="0042281A">
                      <w:rPr>
                        <w:sz w:val="32"/>
                        <w:szCs w:val="32"/>
                      </w:rPr>
                      <w:t>Рис.2 Структура памяти с адресацией по соде</w:t>
                    </w:r>
                    <w:r w:rsidRPr="0042281A">
                      <w:rPr>
                        <w:sz w:val="32"/>
                        <w:szCs w:val="32"/>
                      </w:rPr>
                      <w:t>р</w:t>
                    </w:r>
                    <w:r w:rsidRPr="0042281A">
                      <w:rPr>
                        <w:sz w:val="32"/>
                        <w:szCs w:val="32"/>
                      </w:rPr>
                      <w:t>жанию (ПАС)</w:t>
                    </w:r>
                  </w:p>
                </w:txbxContent>
              </v:textbox>
            </v:shape>
            <v:shape id="_x0000_s1503" type="#_x0000_t202" style="position:absolute;left:2808;top:8069;width:1495;height:282">
              <v:textbox style="mso-next-textbox:#_x0000_s1503">
                <w:txbxContent>
                  <w:p w:rsidR="00772D25" w:rsidRPr="00D9779A" w:rsidRDefault="00772D25" w:rsidP="002C2E07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D9779A">
                      <w:rPr>
                        <w:sz w:val="22"/>
                        <w:szCs w:val="22"/>
                        <w:lang w:val="en-US"/>
                      </w:rPr>
                      <w:t>a    b</w:t>
                    </w:r>
                    <w:r w:rsidRPr="00D9779A">
                      <w:rPr>
                        <w:sz w:val="22"/>
                        <w:szCs w:val="22"/>
                      </w:rPr>
                      <w:t xml:space="preserve">    с    </w:t>
                    </w:r>
                    <w:r w:rsidRPr="00D9779A">
                      <w:rPr>
                        <w:sz w:val="22"/>
                        <w:szCs w:val="22"/>
                        <w:lang w:val="en-US"/>
                      </w:rPr>
                      <w:t>d</w:t>
                    </w:r>
                    <w:r w:rsidRPr="00D9779A">
                      <w:rPr>
                        <w:sz w:val="22"/>
                        <w:szCs w:val="22"/>
                      </w:rPr>
                      <w:t xml:space="preserve">     </w:t>
                    </w:r>
                    <w:r w:rsidRPr="00D9779A">
                      <w:rPr>
                        <w:sz w:val="22"/>
                        <w:szCs w:val="22"/>
                        <w:lang w:val="en-US"/>
                      </w:rPr>
                      <w:t>e</w:t>
                    </w:r>
                  </w:p>
                  <w:p w:rsidR="00772D25" w:rsidRDefault="00772D25"/>
                </w:txbxContent>
              </v:textbox>
            </v:shape>
            <v:shape id="_x0000_s1527" type="#_x0000_t202" style="position:absolute;left:5426;top:8069;width:1494;height:282">
              <v:textbox style="mso-next-textbox:#_x0000_s1527">
                <w:txbxContent>
                  <w:p w:rsidR="00772D25" w:rsidRPr="00D9779A" w:rsidRDefault="00772D25" w:rsidP="002C2E07">
                    <w:pPr>
                      <w:rPr>
                        <w:sz w:val="22"/>
                        <w:szCs w:val="22"/>
                        <w:lang w:val="en-US"/>
                      </w:rPr>
                    </w:pPr>
                    <w:r w:rsidRPr="00D9779A">
                      <w:rPr>
                        <w:sz w:val="22"/>
                        <w:szCs w:val="22"/>
                        <w:lang w:val="en-US"/>
                      </w:rPr>
                      <w:t>f    k</w:t>
                    </w:r>
                    <w:r w:rsidRPr="00D9779A">
                      <w:rPr>
                        <w:sz w:val="22"/>
                        <w:szCs w:val="22"/>
                      </w:rPr>
                      <w:t xml:space="preserve">    </w:t>
                    </w:r>
                    <w:r w:rsidRPr="00D9779A">
                      <w:rPr>
                        <w:sz w:val="22"/>
                        <w:szCs w:val="22"/>
                        <w:lang w:val="en-US"/>
                      </w:rPr>
                      <w:t>m</w:t>
                    </w:r>
                    <w:r w:rsidRPr="00D9779A">
                      <w:rPr>
                        <w:sz w:val="22"/>
                        <w:szCs w:val="22"/>
                      </w:rPr>
                      <w:t xml:space="preserve">     </w:t>
                    </w:r>
                    <w:r w:rsidRPr="00D9779A">
                      <w:rPr>
                        <w:sz w:val="22"/>
                        <w:szCs w:val="22"/>
                        <w:lang w:val="en-US"/>
                      </w:rPr>
                      <w:t>n</w:t>
                    </w:r>
                    <w:r w:rsidRPr="00D9779A">
                      <w:rPr>
                        <w:sz w:val="22"/>
                        <w:szCs w:val="22"/>
                      </w:rPr>
                      <w:t xml:space="preserve">    </w:t>
                    </w:r>
                    <w:r w:rsidRPr="00D9779A">
                      <w:rPr>
                        <w:sz w:val="22"/>
                        <w:szCs w:val="22"/>
                        <w:lang w:val="en-US"/>
                      </w:rPr>
                      <w:t>j</w:t>
                    </w:r>
                  </w:p>
                </w:txbxContent>
              </v:textbox>
            </v:shape>
            <v:line id="_x0000_s1509" style="position:absolute;flip:y" from="3088,8069" to="3089,8163"/>
            <v:line id="_x0000_s1510" style="position:absolute;flip:y" from="3369,8069" to="3370,8163"/>
            <v:line id="_x0000_s1511" style="position:absolute;flip:y" from="3649,8069" to="3650,8163"/>
            <v:line id="_x0000_s1512" style="position:absolute;flip:y" from="3930,8069" to="3931,8163"/>
            <v:line id="_x0000_s1533" style="position:absolute;flip:y" from="5705,8069" to="5706,8163"/>
            <v:line id="_x0000_s1534" style="position:absolute;flip:y" from="5987,8069" to="5988,8163"/>
            <v:line id="_x0000_s1535" style="position:absolute;flip:y" from="6266,8069" to="6267,8163"/>
            <v:line id="_x0000_s1536" style="position:absolute;flip:y" from="6548,8069" to="6549,8164"/>
            <w10:anchorlock/>
          </v:group>
        </w:pict>
      </w:r>
    </w:p>
    <w:p w:rsidR="002C2E07" w:rsidRPr="0042281A" w:rsidRDefault="002C2E07" w:rsidP="00677B84">
      <w:pPr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Поиск ведется не по всему элементу массива информации, а по некоторой его части (полю), называемой признаком. Перечи</w:t>
      </w:r>
      <w:r w:rsidRPr="0042281A">
        <w:rPr>
          <w:sz w:val="32"/>
          <w:szCs w:val="32"/>
        </w:rPr>
        <w:t>с</w:t>
      </w:r>
      <w:r w:rsidRPr="0042281A">
        <w:rPr>
          <w:sz w:val="32"/>
          <w:szCs w:val="32"/>
        </w:rPr>
        <w:t>лим о</w:t>
      </w:r>
      <w:r w:rsidRPr="0042281A">
        <w:rPr>
          <w:sz w:val="32"/>
          <w:szCs w:val="32"/>
        </w:rPr>
        <w:t>с</w:t>
      </w:r>
      <w:r w:rsidRPr="0042281A">
        <w:rPr>
          <w:sz w:val="32"/>
          <w:szCs w:val="32"/>
        </w:rPr>
        <w:t>новные операции поиска:</w:t>
      </w:r>
    </w:p>
    <w:p w:rsidR="002C2E07" w:rsidRPr="0042281A" w:rsidRDefault="002C2E07" w:rsidP="00677B84">
      <w:pPr>
        <w:jc w:val="both"/>
        <w:rPr>
          <w:sz w:val="32"/>
          <w:szCs w:val="32"/>
        </w:rPr>
      </w:pPr>
      <w:r w:rsidRPr="0042281A">
        <w:rPr>
          <w:b/>
          <w:bCs/>
          <w:sz w:val="32"/>
          <w:szCs w:val="32"/>
        </w:rPr>
        <w:t xml:space="preserve">  1</w:t>
      </w:r>
      <w:r w:rsidRPr="0042281A">
        <w:rPr>
          <w:b/>
          <w:sz w:val="32"/>
          <w:szCs w:val="32"/>
        </w:rPr>
        <w:t>.</w:t>
      </w:r>
      <w:r w:rsidRPr="0042281A">
        <w:rPr>
          <w:sz w:val="32"/>
          <w:szCs w:val="32"/>
        </w:rPr>
        <w:t xml:space="preserve"> </w:t>
      </w:r>
      <w:r w:rsidRPr="0042281A">
        <w:rPr>
          <w:b/>
          <w:bCs/>
          <w:sz w:val="32"/>
          <w:szCs w:val="32"/>
        </w:rPr>
        <w:t xml:space="preserve">Поиск по совпадению.  </w:t>
      </w:r>
      <w:r w:rsidRPr="0042281A">
        <w:rPr>
          <w:sz w:val="32"/>
          <w:szCs w:val="32"/>
        </w:rPr>
        <w:t>Задается некоторая кодовая комбин</w:t>
      </w:r>
      <w:r w:rsidRPr="0042281A">
        <w:rPr>
          <w:sz w:val="32"/>
          <w:szCs w:val="32"/>
        </w:rPr>
        <w:t>а</w:t>
      </w:r>
      <w:r w:rsidRPr="0042281A">
        <w:rPr>
          <w:sz w:val="32"/>
          <w:szCs w:val="32"/>
        </w:rPr>
        <w:t xml:space="preserve">ция - эталон </w:t>
      </w:r>
      <w:r w:rsidRPr="0042281A">
        <w:rPr>
          <w:sz w:val="32"/>
          <w:szCs w:val="32"/>
          <w:lang w:val="en-US"/>
        </w:rPr>
        <w:t>X</w:t>
      </w:r>
      <w:r w:rsidRPr="0042281A">
        <w:rPr>
          <w:sz w:val="32"/>
          <w:szCs w:val="32"/>
        </w:rPr>
        <w:t>. Результат - все элементы, признаки которых А</w:t>
      </w:r>
      <w:r w:rsidRPr="0042281A">
        <w:rPr>
          <w:sz w:val="32"/>
          <w:szCs w:val="32"/>
          <w:vertAlign w:val="subscript"/>
          <w:lang w:val="en-US"/>
        </w:rPr>
        <w:t>i</w:t>
      </w:r>
      <w:r w:rsidRPr="0042281A">
        <w:rPr>
          <w:sz w:val="32"/>
          <w:szCs w:val="32"/>
        </w:rPr>
        <w:t xml:space="preserve"> со</w:t>
      </w:r>
      <w:r w:rsidRPr="0042281A">
        <w:rPr>
          <w:sz w:val="32"/>
          <w:szCs w:val="32"/>
        </w:rPr>
        <w:t>в</w:t>
      </w:r>
      <w:r w:rsidRPr="0042281A">
        <w:rPr>
          <w:sz w:val="32"/>
          <w:szCs w:val="32"/>
        </w:rPr>
        <w:t>падают с эталоном.</w:t>
      </w:r>
    </w:p>
    <w:p w:rsidR="002C2E07" w:rsidRPr="0042281A" w:rsidRDefault="002C2E07" w:rsidP="00677B84">
      <w:pPr>
        <w:jc w:val="both"/>
        <w:rPr>
          <w:sz w:val="32"/>
          <w:szCs w:val="32"/>
        </w:rPr>
      </w:pPr>
      <w:r w:rsidRPr="0042281A">
        <w:rPr>
          <w:sz w:val="32"/>
          <w:szCs w:val="32"/>
        </w:rPr>
        <w:t xml:space="preserve">  </w:t>
      </w:r>
      <w:r w:rsidRPr="0042281A">
        <w:rPr>
          <w:b/>
          <w:sz w:val="32"/>
          <w:szCs w:val="32"/>
        </w:rPr>
        <w:t>2.</w:t>
      </w:r>
      <w:r w:rsidRPr="0042281A">
        <w:rPr>
          <w:sz w:val="32"/>
          <w:szCs w:val="32"/>
        </w:rPr>
        <w:t xml:space="preserve"> </w:t>
      </w:r>
      <w:r w:rsidRPr="0042281A">
        <w:rPr>
          <w:b/>
          <w:bCs/>
          <w:sz w:val="32"/>
          <w:szCs w:val="32"/>
        </w:rPr>
        <w:t xml:space="preserve">Поиск по интервалу.  </w:t>
      </w:r>
      <w:r w:rsidRPr="0042281A">
        <w:rPr>
          <w:sz w:val="32"/>
          <w:szCs w:val="32"/>
        </w:rPr>
        <w:t>Задаются эталоны  Х</w:t>
      </w:r>
      <w:r w:rsidRPr="0042281A">
        <w:rPr>
          <w:sz w:val="32"/>
          <w:szCs w:val="32"/>
          <w:vertAlign w:val="subscript"/>
        </w:rPr>
        <w:t>В</w:t>
      </w:r>
      <w:r w:rsidRPr="0042281A">
        <w:rPr>
          <w:sz w:val="32"/>
          <w:szCs w:val="32"/>
        </w:rPr>
        <w:t xml:space="preserve"> и Х</w:t>
      </w:r>
      <w:r w:rsidRPr="0042281A">
        <w:rPr>
          <w:sz w:val="32"/>
          <w:szCs w:val="32"/>
          <w:vertAlign w:val="subscript"/>
        </w:rPr>
        <w:t>Н</w:t>
      </w:r>
      <w:r w:rsidRPr="0042281A">
        <w:rPr>
          <w:sz w:val="32"/>
          <w:szCs w:val="32"/>
        </w:rPr>
        <w:t>, соответс</w:t>
      </w:r>
      <w:r w:rsidRPr="0042281A">
        <w:rPr>
          <w:sz w:val="32"/>
          <w:szCs w:val="32"/>
        </w:rPr>
        <w:t>т</w:t>
      </w:r>
      <w:r w:rsidRPr="0042281A">
        <w:rPr>
          <w:sz w:val="32"/>
          <w:szCs w:val="32"/>
        </w:rPr>
        <w:t>вующие верхней и нижней границами интервала. Результат - все элементы, признаки которых А</w:t>
      </w:r>
      <w:r w:rsidRPr="0042281A">
        <w:rPr>
          <w:sz w:val="32"/>
          <w:szCs w:val="32"/>
          <w:vertAlign w:val="subscript"/>
          <w:lang w:val="en-US"/>
        </w:rPr>
        <w:t>i</w:t>
      </w:r>
      <w:r w:rsidRPr="0042281A">
        <w:rPr>
          <w:sz w:val="32"/>
          <w:szCs w:val="32"/>
        </w:rPr>
        <w:t xml:space="preserve"> (в данном случае они должны ра</w:t>
      </w:r>
      <w:r w:rsidRPr="0042281A">
        <w:rPr>
          <w:sz w:val="32"/>
          <w:szCs w:val="32"/>
        </w:rPr>
        <w:t>с</w:t>
      </w:r>
      <w:r w:rsidRPr="0042281A">
        <w:rPr>
          <w:sz w:val="32"/>
          <w:szCs w:val="32"/>
        </w:rPr>
        <w:t>сматриваться как числа) удовл</w:t>
      </w:r>
      <w:r w:rsidRPr="0042281A">
        <w:rPr>
          <w:sz w:val="32"/>
          <w:szCs w:val="32"/>
        </w:rPr>
        <w:t>е</w:t>
      </w:r>
      <w:r w:rsidRPr="0042281A">
        <w:rPr>
          <w:sz w:val="32"/>
          <w:szCs w:val="32"/>
        </w:rPr>
        <w:t xml:space="preserve">творяют условию </w:t>
      </w:r>
      <w:r w:rsidRPr="0042281A">
        <w:rPr>
          <w:sz w:val="32"/>
          <w:szCs w:val="32"/>
          <w:lang w:val="en-US"/>
        </w:rPr>
        <w:t>X</w:t>
      </w:r>
      <w:r w:rsidRPr="0042281A">
        <w:rPr>
          <w:sz w:val="32"/>
          <w:szCs w:val="32"/>
          <w:vertAlign w:val="subscript"/>
          <w:lang w:val="en-US"/>
        </w:rPr>
        <w:t>h</w:t>
      </w:r>
      <w:r w:rsidRPr="0042281A">
        <w:rPr>
          <w:sz w:val="32"/>
          <w:szCs w:val="32"/>
        </w:rPr>
        <w:t>&gt;</w:t>
      </w:r>
      <w:r w:rsidRPr="0042281A">
        <w:rPr>
          <w:sz w:val="32"/>
          <w:szCs w:val="32"/>
          <w:lang w:val="en-US"/>
        </w:rPr>
        <w:t>A</w:t>
      </w:r>
      <w:r w:rsidRPr="0042281A">
        <w:rPr>
          <w:sz w:val="32"/>
          <w:szCs w:val="32"/>
          <w:vertAlign w:val="subscript"/>
          <w:lang w:val="en-US"/>
        </w:rPr>
        <w:t>i</w:t>
      </w:r>
      <w:r w:rsidRPr="0042281A">
        <w:rPr>
          <w:sz w:val="32"/>
          <w:szCs w:val="32"/>
        </w:rPr>
        <w:t>&gt;</w:t>
      </w:r>
      <w:r w:rsidRPr="0042281A">
        <w:rPr>
          <w:sz w:val="32"/>
          <w:szCs w:val="32"/>
          <w:lang w:val="en-US"/>
        </w:rPr>
        <w:t>X</w:t>
      </w:r>
      <w:r w:rsidRPr="0042281A">
        <w:rPr>
          <w:sz w:val="32"/>
          <w:szCs w:val="32"/>
          <w:vertAlign w:val="subscript"/>
          <w:lang w:val="en-US"/>
        </w:rPr>
        <w:t>b</w:t>
      </w:r>
      <w:r w:rsidRPr="0042281A">
        <w:rPr>
          <w:sz w:val="32"/>
          <w:szCs w:val="32"/>
        </w:rPr>
        <w:t xml:space="preserve"> (либо </w:t>
      </w:r>
      <w:r w:rsidRPr="0042281A">
        <w:rPr>
          <w:sz w:val="32"/>
          <w:szCs w:val="32"/>
          <w:lang w:val="en-US"/>
        </w:rPr>
        <w:t>X</w:t>
      </w:r>
      <w:r w:rsidRPr="0042281A">
        <w:rPr>
          <w:sz w:val="32"/>
          <w:szCs w:val="32"/>
          <w:vertAlign w:val="subscript"/>
          <w:lang w:val="en-US"/>
        </w:rPr>
        <w:t>h</w:t>
      </w:r>
      <w:r w:rsidRPr="0042281A">
        <w:rPr>
          <w:sz w:val="32"/>
          <w:szCs w:val="32"/>
        </w:rPr>
        <w:t>&lt;</w:t>
      </w:r>
      <w:r w:rsidRPr="0042281A">
        <w:rPr>
          <w:sz w:val="32"/>
          <w:szCs w:val="32"/>
          <w:lang w:val="en-US"/>
        </w:rPr>
        <w:t>A</w:t>
      </w:r>
      <w:r w:rsidRPr="0042281A">
        <w:rPr>
          <w:sz w:val="32"/>
          <w:szCs w:val="32"/>
          <w:vertAlign w:val="subscript"/>
          <w:lang w:val="en-US"/>
        </w:rPr>
        <w:t>i</w:t>
      </w:r>
      <w:r w:rsidRPr="0042281A">
        <w:rPr>
          <w:sz w:val="32"/>
          <w:szCs w:val="32"/>
        </w:rPr>
        <w:t>&lt;</w:t>
      </w:r>
      <w:r w:rsidRPr="0042281A">
        <w:rPr>
          <w:sz w:val="32"/>
          <w:szCs w:val="32"/>
          <w:lang w:val="en-US"/>
        </w:rPr>
        <w:t>X</w:t>
      </w:r>
      <w:r w:rsidRPr="0042281A">
        <w:rPr>
          <w:sz w:val="32"/>
          <w:szCs w:val="32"/>
          <w:vertAlign w:val="subscript"/>
          <w:lang w:val="en-US"/>
        </w:rPr>
        <w:t>b</w:t>
      </w:r>
      <w:r w:rsidRPr="0042281A">
        <w:rPr>
          <w:sz w:val="32"/>
          <w:szCs w:val="32"/>
        </w:rPr>
        <w:t>).</w:t>
      </w:r>
    </w:p>
    <w:p w:rsidR="002C2E07" w:rsidRPr="0042281A" w:rsidRDefault="002C2E07" w:rsidP="00677B84">
      <w:pPr>
        <w:jc w:val="both"/>
        <w:rPr>
          <w:sz w:val="32"/>
          <w:szCs w:val="32"/>
        </w:rPr>
      </w:pPr>
      <w:r w:rsidRPr="0042281A">
        <w:rPr>
          <w:b/>
          <w:bCs/>
          <w:sz w:val="32"/>
          <w:szCs w:val="32"/>
        </w:rPr>
        <w:t xml:space="preserve">  3.</w:t>
      </w:r>
      <w:r w:rsidRPr="0042281A">
        <w:rPr>
          <w:sz w:val="32"/>
          <w:szCs w:val="32"/>
        </w:rPr>
        <w:t xml:space="preserve"> </w:t>
      </w:r>
      <w:r w:rsidRPr="0042281A">
        <w:rPr>
          <w:b/>
          <w:bCs/>
          <w:sz w:val="32"/>
          <w:szCs w:val="32"/>
        </w:rPr>
        <w:t xml:space="preserve">Поиск всех больших. </w:t>
      </w:r>
      <w:r w:rsidRPr="0042281A">
        <w:rPr>
          <w:sz w:val="32"/>
          <w:szCs w:val="32"/>
        </w:rPr>
        <w:t>Если задан только эталон, соответс</w:t>
      </w:r>
      <w:r w:rsidRPr="0042281A">
        <w:rPr>
          <w:sz w:val="32"/>
          <w:szCs w:val="32"/>
        </w:rPr>
        <w:t>т</w:t>
      </w:r>
      <w:r w:rsidRPr="0042281A">
        <w:rPr>
          <w:sz w:val="32"/>
          <w:szCs w:val="32"/>
        </w:rPr>
        <w:t>вующий нижней границе, то операция сводится к поиску всех эл</w:t>
      </w:r>
      <w:r w:rsidRPr="0042281A">
        <w:rPr>
          <w:sz w:val="32"/>
          <w:szCs w:val="32"/>
        </w:rPr>
        <w:t>е</w:t>
      </w:r>
      <w:r w:rsidRPr="0042281A">
        <w:rPr>
          <w:sz w:val="32"/>
          <w:szCs w:val="32"/>
        </w:rPr>
        <w:t>ментов, признаки которых больше (не меньше) эталона А</w:t>
      </w:r>
      <w:r w:rsidRPr="0042281A">
        <w:rPr>
          <w:sz w:val="32"/>
          <w:szCs w:val="32"/>
          <w:vertAlign w:val="subscript"/>
          <w:lang w:val="en-US"/>
        </w:rPr>
        <w:t>i</w:t>
      </w:r>
      <w:r w:rsidRPr="0042281A">
        <w:rPr>
          <w:sz w:val="32"/>
          <w:szCs w:val="32"/>
        </w:rPr>
        <w:t>&gt;Х</w:t>
      </w:r>
      <w:r w:rsidRPr="0042281A">
        <w:rPr>
          <w:sz w:val="32"/>
          <w:szCs w:val="32"/>
          <w:vertAlign w:val="subscript"/>
          <w:lang w:val="en-US"/>
        </w:rPr>
        <w:t>b</w:t>
      </w:r>
      <w:r w:rsidRPr="0042281A">
        <w:rPr>
          <w:sz w:val="32"/>
          <w:szCs w:val="32"/>
        </w:rPr>
        <w:t xml:space="preserve"> (</w:t>
      </w:r>
      <w:r w:rsidRPr="0042281A">
        <w:rPr>
          <w:i/>
          <w:iCs/>
          <w:sz w:val="32"/>
          <w:szCs w:val="32"/>
        </w:rPr>
        <w:t>А</w:t>
      </w:r>
      <w:r w:rsidRPr="0042281A">
        <w:rPr>
          <w:i/>
          <w:iCs/>
          <w:sz w:val="32"/>
          <w:szCs w:val="32"/>
          <w:vertAlign w:val="subscript"/>
          <w:lang w:val="en-US"/>
        </w:rPr>
        <w:t>i</w:t>
      </w:r>
      <w:r w:rsidRPr="0042281A">
        <w:rPr>
          <w:i/>
          <w:iCs/>
          <w:sz w:val="32"/>
          <w:szCs w:val="32"/>
        </w:rPr>
        <w:t xml:space="preserve"> ≥ Х</w:t>
      </w:r>
      <w:r w:rsidRPr="0042281A">
        <w:rPr>
          <w:i/>
          <w:iCs/>
          <w:sz w:val="32"/>
          <w:szCs w:val="32"/>
          <w:vertAlign w:val="subscript"/>
          <w:lang w:val="en-US"/>
        </w:rPr>
        <w:t>h</w:t>
      </w:r>
      <w:r w:rsidRPr="0042281A">
        <w:rPr>
          <w:sz w:val="32"/>
          <w:szCs w:val="32"/>
        </w:rPr>
        <w:t>).</w:t>
      </w:r>
    </w:p>
    <w:p w:rsidR="002C2E07" w:rsidRPr="0042281A" w:rsidRDefault="002C2E07" w:rsidP="00677B84">
      <w:pPr>
        <w:jc w:val="both"/>
        <w:rPr>
          <w:sz w:val="32"/>
          <w:szCs w:val="32"/>
        </w:rPr>
      </w:pPr>
      <w:r w:rsidRPr="0042281A">
        <w:rPr>
          <w:b/>
          <w:sz w:val="32"/>
          <w:szCs w:val="32"/>
        </w:rPr>
        <w:t xml:space="preserve">  4. Поиск всех меньших.</w:t>
      </w:r>
      <w:r w:rsidRPr="0042281A">
        <w:rPr>
          <w:sz w:val="32"/>
          <w:szCs w:val="32"/>
        </w:rPr>
        <w:t xml:space="preserve"> Если задан только эталон, соответс</w:t>
      </w:r>
      <w:r w:rsidRPr="0042281A">
        <w:rPr>
          <w:sz w:val="32"/>
          <w:szCs w:val="32"/>
        </w:rPr>
        <w:t>т</w:t>
      </w:r>
      <w:r w:rsidRPr="0042281A">
        <w:rPr>
          <w:sz w:val="32"/>
          <w:szCs w:val="32"/>
        </w:rPr>
        <w:t>вующий верхней границе, то операция сводится к поиску всех эл</w:t>
      </w:r>
      <w:r w:rsidRPr="0042281A">
        <w:rPr>
          <w:sz w:val="32"/>
          <w:szCs w:val="32"/>
        </w:rPr>
        <w:t>е</w:t>
      </w:r>
      <w:r w:rsidRPr="0042281A">
        <w:rPr>
          <w:sz w:val="32"/>
          <w:szCs w:val="32"/>
        </w:rPr>
        <w:t>ме</w:t>
      </w:r>
      <w:r w:rsidRPr="0042281A">
        <w:rPr>
          <w:sz w:val="32"/>
          <w:szCs w:val="32"/>
        </w:rPr>
        <w:t>н</w:t>
      </w:r>
      <w:r w:rsidRPr="0042281A">
        <w:rPr>
          <w:sz w:val="32"/>
          <w:szCs w:val="32"/>
        </w:rPr>
        <w:t>тов, признаки которых меньше (не больше) эталона А</w:t>
      </w:r>
      <w:r w:rsidRPr="0042281A">
        <w:rPr>
          <w:sz w:val="32"/>
          <w:szCs w:val="32"/>
          <w:vertAlign w:val="subscript"/>
          <w:lang w:val="en-US"/>
        </w:rPr>
        <w:t>i</w:t>
      </w:r>
      <w:r w:rsidRPr="0042281A">
        <w:rPr>
          <w:sz w:val="32"/>
          <w:szCs w:val="32"/>
        </w:rPr>
        <w:t>&gt;Х</w:t>
      </w:r>
      <w:r w:rsidRPr="0042281A">
        <w:rPr>
          <w:sz w:val="32"/>
          <w:szCs w:val="32"/>
          <w:vertAlign w:val="subscript"/>
          <w:lang w:val="en-US"/>
        </w:rPr>
        <w:t>b</w:t>
      </w:r>
      <w:r w:rsidRPr="0042281A">
        <w:rPr>
          <w:sz w:val="32"/>
          <w:szCs w:val="32"/>
        </w:rPr>
        <w:t xml:space="preserve"> (</w:t>
      </w:r>
      <w:r w:rsidRPr="0042281A">
        <w:rPr>
          <w:i/>
          <w:iCs/>
          <w:sz w:val="32"/>
          <w:szCs w:val="32"/>
        </w:rPr>
        <w:t>А</w:t>
      </w:r>
      <w:r w:rsidRPr="0042281A">
        <w:rPr>
          <w:i/>
          <w:iCs/>
          <w:sz w:val="32"/>
          <w:szCs w:val="32"/>
          <w:vertAlign w:val="subscript"/>
          <w:lang w:val="en-US"/>
        </w:rPr>
        <w:t>i</w:t>
      </w:r>
      <w:r w:rsidRPr="0042281A">
        <w:rPr>
          <w:i/>
          <w:iCs/>
          <w:sz w:val="32"/>
          <w:szCs w:val="32"/>
        </w:rPr>
        <w:t xml:space="preserve"> ≥ Х</w:t>
      </w:r>
      <w:r w:rsidRPr="0042281A">
        <w:rPr>
          <w:i/>
          <w:iCs/>
          <w:sz w:val="32"/>
          <w:szCs w:val="32"/>
          <w:vertAlign w:val="subscript"/>
          <w:lang w:val="en-US"/>
        </w:rPr>
        <w:t>h</w:t>
      </w:r>
      <w:r w:rsidRPr="0042281A">
        <w:rPr>
          <w:sz w:val="32"/>
          <w:szCs w:val="32"/>
        </w:rPr>
        <w:t>).</w:t>
      </w:r>
    </w:p>
    <w:p w:rsidR="002C2E07" w:rsidRPr="0042281A" w:rsidRDefault="002C2E07" w:rsidP="00677B84">
      <w:pPr>
        <w:jc w:val="both"/>
        <w:rPr>
          <w:sz w:val="32"/>
          <w:szCs w:val="32"/>
        </w:rPr>
      </w:pPr>
      <w:r w:rsidRPr="0042281A">
        <w:rPr>
          <w:b/>
          <w:sz w:val="32"/>
          <w:szCs w:val="32"/>
        </w:rPr>
        <w:t xml:space="preserve">  5. Поиск ближайшего числа.</w:t>
      </w:r>
      <w:r w:rsidRPr="0042281A">
        <w:rPr>
          <w:sz w:val="32"/>
          <w:szCs w:val="32"/>
        </w:rPr>
        <w:t xml:space="preserve"> Задается эталон </w:t>
      </w:r>
      <w:r w:rsidRPr="0042281A">
        <w:rPr>
          <w:sz w:val="32"/>
          <w:szCs w:val="32"/>
          <w:lang w:val="en-US"/>
        </w:rPr>
        <w:t>X</w:t>
      </w:r>
      <w:r w:rsidRPr="0042281A">
        <w:rPr>
          <w:sz w:val="32"/>
          <w:szCs w:val="32"/>
        </w:rPr>
        <w:t>. Признаки и эт</w:t>
      </w:r>
      <w:r w:rsidRPr="0042281A">
        <w:rPr>
          <w:sz w:val="32"/>
          <w:szCs w:val="32"/>
        </w:rPr>
        <w:t>а</w:t>
      </w:r>
      <w:r w:rsidRPr="0042281A">
        <w:rPr>
          <w:sz w:val="32"/>
          <w:szCs w:val="32"/>
        </w:rPr>
        <w:t>лон рассматриваются как числа. Результат операции - элемент, пр</w:t>
      </w:r>
      <w:r w:rsidRPr="0042281A">
        <w:rPr>
          <w:sz w:val="32"/>
          <w:szCs w:val="32"/>
        </w:rPr>
        <w:t>и</w:t>
      </w:r>
      <w:r w:rsidRPr="0042281A">
        <w:rPr>
          <w:sz w:val="32"/>
          <w:szCs w:val="32"/>
        </w:rPr>
        <w:t xml:space="preserve">знак которого А отличается от </w:t>
      </w:r>
      <w:r w:rsidRPr="0042281A">
        <w:rPr>
          <w:sz w:val="32"/>
          <w:szCs w:val="32"/>
          <w:lang w:val="en-US"/>
        </w:rPr>
        <w:t>X</w:t>
      </w:r>
      <w:r w:rsidRPr="0042281A">
        <w:rPr>
          <w:sz w:val="32"/>
          <w:szCs w:val="32"/>
        </w:rPr>
        <w:t xml:space="preserve"> меньше, чем признаки всех других элементов. Иначе говоря, а</w:t>
      </w:r>
      <w:r w:rsidRPr="0042281A">
        <w:rPr>
          <w:sz w:val="32"/>
          <w:szCs w:val="32"/>
        </w:rPr>
        <w:t>б</w:t>
      </w:r>
      <w:r w:rsidRPr="0042281A">
        <w:rPr>
          <w:sz w:val="32"/>
          <w:szCs w:val="32"/>
        </w:rPr>
        <w:t>солютная величина разности     Δ=</w:t>
      </w:r>
      <w:r w:rsidRPr="0042281A">
        <w:rPr>
          <w:i/>
          <w:iCs/>
          <w:sz w:val="32"/>
          <w:szCs w:val="32"/>
          <w:lang w:val="en-US"/>
        </w:rPr>
        <w:t>X</w:t>
      </w:r>
      <w:r w:rsidRPr="0042281A">
        <w:rPr>
          <w:i/>
          <w:iCs/>
          <w:sz w:val="32"/>
          <w:szCs w:val="32"/>
        </w:rPr>
        <w:t>-А</w:t>
      </w:r>
      <w:r w:rsidRPr="0042281A">
        <w:rPr>
          <w:i/>
          <w:iCs/>
          <w:sz w:val="32"/>
          <w:szCs w:val="32"/>
          <w:vertAlign w:val="subscript"/>
          <w:lang w:val="en-US"/>
        </w:rPr>
        <w:t>i</w:t>
      </w:r>
      <w:r w:rsidRPr="0042281A">
        <w:rPr>
          <w:i/>
          <w:iCs/>
          <w:sz w:val="32"/>
          <w:szCs w:val="32"/>
        </w:rPr>
        <w:t xml:space="preserve"> </w:t>
      </w:r>
      <w:r w:rsidRPr="0042281A">
        <w:rPr>
          <w:sz w:val="32"/>
          <w:szCs w:val="32"/>
        </w:rPr>
        <w:lastRenderedPageBreak/>
        <w:t>минимальна.</w:t>
      </w:r>
    </w:p>
    <w:p w:rsidR="002C2E07" w:rsidRPr="0042281A" w:rsidRDefault="002C2E07" w:rsidP="00677B84">
      <w:pPr>
        <w:jc w:val="both"/>
        <w:rPr>
          <w:sz w:val="32"/>
          <w:szCs w:val="32"/>
        </w:rPr>
      </w:pPr>
      <w:r w:rsidRPr="0042281A">
        <w:rPr>
          <w:b/>
          <w:sz w:val="32"/>
          <w:szCs w:val="32"/>
        </w:rPr>
        <w:t xml:space="preserve">  6. Поиск максимума</w:t>
      </w:r>
      <w:r w:rsidRPr="0042281A">
        <w:rPr>
          <w:sz w:val="32"/>
          <w:szCs w:val="32"/>
        </w:rPr>
        <w:t xml:space="preserve">, если в качестве эталона </w:t>
      </w:r>
      <w:r w:rsidRPr="0042281A">
        <w:rPr>
          <w:sz w:val="32"/>
          <w:szCs w:val="32"/>
          <w:lang w:val="en-US"/>
        </w:rPr>
        <w:t>X</w:t>
      </w:r>
      <w:r w:rsidRPr="0042281A">
        <w:rPr>
          <w:sz w:val="32"/>
          <w:szCs w:val="32"/>
        </w:rPr>
        <w:t xml:space="preserve"> выбрать число, большее чем максимально возможное значение признака.</w:t>
      </w:r>
    </w:p>
    <w:p w:rsidR="002C2E07" w:rsidRPr="0042281A" w:rsidRDefault="002C2E07" w:rsidP="00677B84">
      <w:pPr>
        <w:jc w:val="both"/>
        <w:rPr>
          <w:sz w:val="32"/>
          <w:szCs w:val="32"/>
        </w:rPr>
      </w:pPr>
      <w:r w:rsidRPr="0042281A">
        <w:rPr>
          <w:b/>
          <w:sz w:val="32"/>
          <w:szCs w:val="32"/>
        </w:rPr>
        <w:t xml:space="preserve">  7. Поиск минимума</w:t>
      </w:r>
      <w:r w:rsidRPr="0042281A">
        <w:rPr>
          <w:sz w:val="32"/>
          <w:szCs w:val="32"/>
        </w:rPr>
        <w:t xml:space="preserve">, если эталон </w:t>
      </w:r>
      <w:r w:rsidRPr="0042281A">
        <w:rPr>
          <w:sz w:val="32"/>
          <w:szCs w:val="32"/>
          <w:lang w:val="en-US"/>
        </w:rPr>
        <w:t>X</w:t>
      </w:r>
      <w:r w:rsidRPr="0042281A">
        <w:rPr>
          <w:sz w:val="32"/>
          <w:szCs w:val="32"/>
        </w:rPr>
        <w:t xml:space="preserve"> меньше, чем минимально возможное значение признака.</w:t>
      </w:r>
    </w:p>
    <w:p w:rsidR="002C2E07" w:rsidRPr="0042281A" w:rsidRDefault="002C2E07" w:rsidP="00677B84">
      <w:pPr>
        <w:jc w:val="both"/>
        <w:rPr>
          <w:sz w:val="32"/>
          <w:szCs w:val="32"/>
        </w:rPr>
      </w:pPr>
    </w:p>
    <w:p w:rsidR="002C2E07" w:rsidRPr="0042281A" w:rsidRDefault="00F54BC1" w:rsidP="00F54BC1">
      <w:pPr>
        <w:ind w:firstLine="709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2. Хеширование</w:t>
      </w:r>
    </w:p>
    <w:p w:rsidR="002C2E07" w:rsidRPr="0042281A" w:rsidRDefault="002C2E07" w:rsidP="00677B84">
      <w:pPr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Идея хеширования заключается в том, что элемент данных з</w:t>
      </w:r>
      <w:r w:rsidRPr="0042281A">
        <w:rPr>
          <w:sz w:val="32"/>
          <w:szCs w:val="32"/>
        </w:rPr>
        <w:t>а</w:t>
      </w:r>
      <w:r w:rsidRPr="0042281A">
        <w:rPr>
          <w:sz w:val="32"/>
          <w:szCs w:val="32"/>
        </w:rPr>
        <w:t>носится в память по адресу, который легко вычислить, зная соде</w:t>
      </w:r>
      <w:r w:rsidRPr="0042281A">
        <w:rPr>
          <w:sz w:val="32"/>
          <w:szCs w:val="32"/>
        </w:rPr>
        <w:t>р</w:t>
      </w:r>
      <w:r w:rsidRPr="0042281A">
        <w:rPr>
          <w:sz w:val="32"/>
          <w:szCs w:val="32"/>
        </w:rPr>
        <w:t>жимое ключевого сл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>ва, присвоенного этому элементу.</w:t>
      </w:r>
    </w:p>
    <w:p w:rsidR="002C2E07" w:rsidRPr="0042281A" w:rsidRDefault="002C2E07" w:rsidP="00677B84">
      <w:pPr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Хеширование является самым быстродействующим из извес</w:t>
      </w:r>
      <w:r w:rsidRPr="0042281A">
        <w:rPr>
          <w:sz w:val="32"/>
          <w:szCs w:val="32"/>
        </w:rPr>
        <w:t>т</w:t>
      </w:r>
      <w:r w:rsidRPr="0042281A">
        <w:rPr>
          <w:sz w:val="32"/>
          <w:szCs w:val="32"/>
        </w:rPr>
        <w:t>ных методов программного поиска. Данный метод весьма уд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>бен тем, что не требует никакого упорядочивания, ни сортировки кл</w:t>
      </w:r>
      <w:r w:rsidRPr="0042281A">
        <w:rPr>
          <w:sz w:val="32"/>
          <w:szCs w:val="32"/>
        </w:rPr>
        <w:t>ю</w:t>
      </w:r>
      <w:r w:rsidRPr="0042281A">
        <w:rPr>
          <w:sz w:val="32"/>
          <w:szCs w:val="32"/>
        </w:rPr>
        <w:t>чевых слов. Недостатком этого метода является то, что расх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>дуется несколько больше памяти, нежели при использовании других мет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>дов поиска.</w:t>
      </w:r>
    </w:p>
    <w:p w:rsidR="002C2E07" w:rsidRPr="0042281A" w:rsidRDefault="002C2E07" w:rsidP="00677B84">
      <w:pPr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На выбор ключевых слов не накладывается практически ник</w:t>
      </w:r>
      <w:r w:rsidRPr="0042281A">
        <w:rPr>
          <w:sz w:val="32"/>
          <w:szCs w:val="32"/>
        </w:rPr>
        <w:t>а</w:t>
      </w:r>
      <w:r w:rsidRPr="0042281A">
        <w:rPr>
          <w:sz w:val="32"/>
          <w:szCs w:val="32"/>
        </w:rPr>
        <w:t>ких ограничений. В качестве ключевых можно использовать обы</w:t>
      </w:r>
      <w:r w:rsidRPr="0042281A">
        <w:rPr>
          <w:sz w:val="32"/>
          <w:szCs w:val="32"/>
        </w:rPr>
        <w:t>ч</w:t>
      </w:r>
      <w:r w:rsidRPr="0042281A">
        <w:rPr>
          <w:sz w:val="32"/>
          <w:szCs w:val="32"/>
        </w:rPr>
        <w:t>ные имена или произвольные числовые коды, причем к ним не тр</w:t>
      </w:r>
      <w:r w:rsidRPr="0042281A">
        <w:rPr>
          <w:sz w:val="32"/>
          <w:szCs w:val="32"/>
        </w:rPr>
        <w:t>е</w:t>
      </w:r>
      <w:r w:rsidRPr="0042281A">
        <w:rPr>
          <w:sz w:val="32"/>
          <w:szCs w:val="32"/>
        </w:rPr>
        <w:t>буется добавлять какие-либо контрольные ветки или символы. Длина ключевых выбирается произвольно. В вычислениях участв</w:t>
      </w:r>
      <w:r w:rsidRPr="0042281A">
        <w:rPr>
          <w:sz w:val="32"/>
          <w:szCs w:val="32"/>
        </w:rPr>
        <w:t>у</w:t>
      </w:r>
      <w:r w:rsidRPr="0042281A">
        <w:rPr>
          <w:sz w:val="32"/>
          <w:szCs w:val="32"/>
        </w:rPr>
        <w:t>ет обы</w:t>
      </w:r>
      <w:r w:rsidRPr="0042281A">
        <w:rPr>
          <w:sz w:val="32"/>
          <w:szCs w:val="32"/>
        </w:rPr>
        <w:t>ч</w:t>
      </w:r>
      <w:r w:rsidRPr="0042281A">
        <w:rPr>
          <w:sz w:val="32"/>
          <w:szCs w:val="32"/>
        </w:rPr>
        <w:t>но несколько первых символов.</w:t>
      </w:r>
    </w:p>
    <w:p w:rsidR="002C2E07" w:rsidRPr="0042281A" w:rsidRDefault="002C2E07" w:rsidP="00677B84">
      <w:pPr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Преобразование ключевых слов в допустимые адреса памяти выполняется с помощью некоторой функции хеширования. Соде</w:t>
      </w:r>
      <w:r w:rsidRPr="0042281A">
        <w:rPr>
          <w:sz w:val="32"/>
          <w:szCs w:val="32"/>
        </w:rPr>
        <w:t>р</w:t>
      </w:r>
      <w:r w:rsidRPr="0042281A">
        <w:rPr>
          <w:sz w:val="32"/>
          <w:szCs w:val="32"/>
        </w:rPr>
        <w:t xml:space="preserve">жимое ключа мы обозначим через К, а число </w:t>
      </w:r>
      <w:r w:rsidRPr="0042281A">
        <w:rPr>
          <w:sz w:val="32"/>
          <w:szCs w:val="32"/>
          <w:lang w:val="en-US"/>
        </w:rPr>
        <w:t>h</w:t>
      </w:r>
      <w:r w:rsidRPr="0042281A">
        <w:rPr>
          <w:sz w:val="32"/>
          <w:szCs w:val="32"/>
        </w:rPr>
        <w:t xml:space="preserve"> (К) назовем вычи</w:t>
      </w:r>
      <w:r w:rsidRPr="0042281A">
        <w:rPr>
          <w:sz w:val="32"/>
          <w:szCs w:val="32"/>
        </w:rPr>
        <w:t>с</w:t>
      </w:r>
      <w:r w:rsidRPr="0042281A">
        <w:rPr>
          <w:sz w:val="32"/>
          <w:szCs w:val="32"/>
        </w:rPr>
        <w:t>ленным адресом или хеш-адресом. Если двум различным ключам, К</w:t>
      </w:r>
      <w:r w:rsidRPr="0042281A">
        <w:rPr>
          <w:sz w:val="32"/>
          <w:szCs w:val="32"/>
          <w:vertAlign w:val="subscript"/>
        </w:rPr>
        <w:t>1</w:t>
      </w:r>
      <w:r w:rsidRPr="0042281A">
        <w:rPr>
          <w:sz w:val="32"/>
          <w:szCs w:val="32"/>
        </w:rPr>
        <w:t xml:space="preserve"> и </w:t>
      </w:r>
      <w:r w:rsidRPr="0042281A">
        <w:rPr>
          <w:i/>
          <w:iCs/>
          <w:sz w:val="32"/>
          <w:szCs w:val="32"/>
        </w:rPr>
        <w:t>К</w:t>
      </w:r>
      <w:r w:rsidRPr="0042281A">
        <w:rPr>
          <w:i/>
          <w:iCs/>
          <w:sz w:val="32"/>
          <w:szCs w:val="32"/>
          <w:vertAlign w:val="subscript"/>
        </w:rPr>
        <w:t>2</w:t>
      </w:r>
      <w:r w:rsidRPr="0042281A">
        <w:rPr>
          <w:i/>
          <w:iCs/>
          <w:sz w:val="32"/>
          <w:szCs w:val="32"/>
        </w:rPr>
        <w:t xml:space="preserve">, </w:t>
      </w:r>
      <w:r w:rsidRPr="0042281A">
        <w:rPr>
          <w:sz w:val="32"/>
          <w:szCs w:val="32"/>
        </w:rPr>
        <w:t xml:space="preserve">соответствуют одинаковые адреса </w:t>
      </w:r>
      <w:r w:rsidRPr="0042281A">
        <w:rPr>
          <w:sz w:val="32"/>
          <w:szCs w:val="32"/>
          <w:lang w:val="en-US"/>
        </w:rPr>
        <w:t>h</w:t>
      </w:r>
      <w:r w:rsidRPr="0042281A">
        <w:rPr>
          <w:sz w:val="32"/>
          <w:szCs w:val="32"/>
        </w:rPr>
        <w:t xml:space="preserve"> (</w:t>
      </w:r>
      <w:r w:rsidRPr="0042281A">
        <w:rPr>
          <w:sz w:val="32"/>
          <w:szCs w:val="32"/>
          <w:lang w:val="en-US"/>
        </w:rPr>
        <w:t>K</w:t>
      </w:r>
      <w:r w:rsidRPr="0042281A">
        <w:rPr>
          <w:sz w:val="32"/>
          <w:szCs w:val="32"/>
          <w:vertAlign w:val="subscript"/>
        </w:rPr>
        <w:t>1</w:t>
      </w:r>
      <w:r w:rsidRPr="0042281A">
        <w:rPr>
          <w:sz w:val="32"/>
          <w:szCs w:val="32"/>
        </w:rPr>
        <w:t xml:space="preserve">)= </w:t>
      </w:r>
      <w:r w:rsidRPr="0042281A">
        <w:rPr>
          <w:sz w:val="32"/>
          <w:szCs w:val="32"/>
          <w:lang w:val="en-US"/>
        </w:rPr>
        <w:t>h</w:t>
      </w:r>
      <w:r w:rsidRPr="0042281A">
        <w:rPr>
          <w:sz w:val="32"/>
          <w:szCs w:val="32"/>
        </w:rPr>
        <w:t xml:space="preserve"> (К</w:t>
      </w:r>
      <w:r w:rsidRPr="0042281A">
        <w:rPr>
          <w:sz w:val="32"/>
          <w:szCs w:val="32"/>
          <w:vertAlign w:val="subscript"/>
        </w:rPr>
        <w:t>2</w:t>
      </w:r>
      <w:r w:rsidRPr="0042281A">
        <w:rPr>
          <w:sz w:val="32"/>
          <w:szCs w:val="32"/>
        </w:rPr>
        <w:t>), то гов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>рят, что возникла коллизия (конфликт). Коллизии всегда устран</w:t>
      </w:r>
      <w:r w:rsidRPr="0042281A">
        <w:rPr>
          <w:sz w:val="32"/>
          <w:szCs w:val="32"/>
        </w:rPr>
        <w:t>я</w:t>
      </w:r>
      <w:r w:rsidRPr="0042281A">
        <w:rPr>
          <w:sz w:val="32"/>
          <w:szCs w:val="32"/>
        </w:rPr>
        <w:t>ются одним и тем же способом - по вычисленному или резервному адресу. Пр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>цесс формирования хеш-функции включает обычно два этапа: выбор способа перевода ключевых слов в числ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>вую форму; выбор алгоритма прео</w:t>
      </w:r>
      <w:r w:rsidRPr="0042281A">
        <w:rPr>
          <w:sz w:val="32"/>
          <w:szCs w:val="32"/>
        </w:rPr>
        <w:t>б</w:t>
      </w:r>
      <w:r w:rsidRPr="0042281A">
        <w:rPr>
          <w:sz w:val="32"/>
          <w:szCs w:val="32"/>
        </w:rPr>
        <w:t>разования числовых значений в набор хеш-адресов.</w:t>
      </w:r>
    </w:p>
    <w:p w:rsidR="002C2E07" w:rsidRPr="0042281A" w:rsidRDefault="002C2E07" w:rsidP="00677B84">
      <w:pPr>
        <w:ind w:firstLine="720"/>
        <w:jc w:val="both"/>
        <w:rPr>
          <w:sz w:val="32"/>
          <w:szCs w:val="32"/>
        </w:rPr>
      </w:pPr>
    </w:p>
    <w:p w:rsidR="002C2E07" w:rsidRPr="0042281A" w:rsidRDefault="007E44A3" w:rsidP="007E44A3">
      <w:pPr>
        <w:ind w:firstLine="709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2.1 Программная реализация</w:t>
      </w:r>
    </w:p>
    <w:p w:rsidR="002C2E07" w:rsidRPr="0042281A" w:rsidRDefault="002C2E07" w:rsidP="00677B84">
      <w:pPr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Имя в памяти хранится в виде двоичного кода, ему можно с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>поставить некоторое число. На практике адрес всегда намного уже того диапазона чисел, в который преобразуются все имена.</w:t>
      </w:r>
    </w:p>
    <w:p w:rsidR="002C2E07" w:rsidRPr="0042281A" w:rsidRDefault="002C2E07" w:rsidP="00677B84">
      <w:pPr>
        <w:jc w:val="both"/>
        <w:rPr>
          <w:sz w:val="32"/>
          <w:szCs w:val="32"/>
        </w:rPr>
      </w:pPr>
      <w:r w:rsidRPr="0042281A">
        <w:rPr>
          <w:sz w:val="32"/>
          <w:szCs w:val="32"/>
        </w:rPr>
        <w:t>Необходимы какие-то способы сжатия.</w:t>
      </w:r>
    </w:p>
    <w:p w:rsidR="002C2E07" w:rsidRPr="0042281A" w:rsidRDefault="002C2E07" w:rsidP="00677B84">
      <w:pPr>
        <w:jc w:val="both"/>
        <w:rPr>
          <w:sz w:val="32"/>
          <w:szCs w:val="32"/>
        </w:rPr>
      </w:pPr>
      <w:r w:rsidRPr="0042281A">
        <w:rPr>
          <w:sz w:val="32"/>
          <w:szCs w:val="32"/>
        </w:rPr>
        <w:lastRenderedPageBreak/>
        <w:t>Пример.</w:t>
      </w:r>
    </w:p>
    <w:p w:rsidR="002C2E07" w:rsidRPr="0042281A" w:rsidRDefault="002C2E07" w:rsidP="00677B84">
      <w:pPr>
        <w:jc w:val="both"/>
        <w:rPr>
          <w:bCs/>
          <w:sz w:val="32"/>
          <w:szCs w:val="32"/>
        </w:rPr>
      </w:pPr>
      <w:r w:rsidRPr="0042281A">
        <w:rPr>
          <w:sz w:val="32"/>
          <w:szCs w:val="32"/>
        </w:rPr>
        <w:t xml:space="preserve">Численное значение имени определяется его двумя первыми </w:t>
      </w:r>
      <w:r w:rsidRPr="0042281A">
        <w:rPr>
          <w:bCs/>
          <w:sz w:val="32"/>
          <w:szCs w:val="32"/>
        </w:rPr>
        <w:t>бу</w:t>
      </w:r>
      <w:r w:rsidRPr="0042281A">
        <w:rPr>
          <w:bCs/>
          <w:sz w:val="32"/>
          <w:szCs w:val="32"/>
        </w:rPr>
        <w:t>к</w:t>
      </w:r>
      <w:r w:rsidRPr="0042281A">
        <w:rPr>
          <w:bCs/>
          <w:sz w:val="32"/>
          <w:szCs w:val="32"/>
        </w:rPr>
        <w:t xml:space="preserve">вами </w:t>
      </w:r>
    </w:p>
    <w:p w:rsidR="002C2E07" w:rsidRPr="0042281A" w:rsidRDefault="002C2E07" w:rsidP="00677B84">
      <w:pPr>
        <w:ind w:left="720"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(3</w:t>
      </w:r>
      <w:r w:rsidRPr="0042281A">
        <w:rPr>
          <w:bCs/>
          <w:sz w:val="32"/>
          <w:szCs w:val="32"/>
        </w:rPr>
        <w:t>1</w:t>
      </w:r>
      <w:r w:rsidRPr="0042281A">
        <w:rPr>
          <w:b/>
          <w:bCs/>
          <w:sz w:val="32"/>
          <w:szCs w:val="32"/>
        </w:rPr>
        <w:t xml:space="preserve"> </w:t>
      </w:r>
      <w:r w:rsidRPr="0042281A">
        <w:rPr>
          <w:sz w:val="32"/>
          <w:szCs w:val="32"/>
        </w:rPr>
        <w:t xml:space="preserve">буква русского алфавита) </w:t>
      </w:r>
    </w:p>
    <w:p w:rsidR="002C2E07" w:rsidRPr="0042281A" w:rsidRDefault="002C2E07" w:rsidP="00677B84">
      <w:pPr>
        <w:ind w:left="720"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31</w:t>
      </w:r>
      <w:r w:rsidRPr="0042281A">
        <w:rPr>
          <w:sz w:val="32"/>
          <w:szCs w:val="32"/>
          <w:vertAlign w:val="superscript"/>
        </w:rPr>
        <w:t>2</w:t>
      </w:r>
      <w:r w:rsidR="007E44A3">
        <w:rPr>
          <w:sz w:val="32"/>
          <w:szCs w:val="32"/>
          <w:vertAlign w:val="superscript"/>
        </w:rPr>
        <w:t xml:space="preserve"> </w:t>
      </w:r>
      <w:r w:rsidRPr="0042281A">
        <w:rPr>
          <w:sz w:val="32"/>
          <w:szCs w:val="32"/>
        </w:rPr>
        <w:t>=</w:t>
      </w:r>
      <w:r w:rsidR="007E44A3">
        <w:rPr>
          <w:sz w:val="32"/>
          <w:szCs w:val="32"/>
        </w:rPr>
        <w:t xml:space="preserve"> </w:t>
      </w:r>
      <w:r w:rsidRPr="0042281A">
        <w:rPr>
          <w:sz w:val="32"/>
          <w:szCs w:val="32"/>
        </w:rPr>
        <w:t xml:space="preserve">961 различных комбинаций из двух букв. </w:t>
      </w:r>
    </w:p>
    <w:p w:rsidR="002C2E07" w:rsidRPr="0042281A" w:rsidRDefault="002C2E07" w:rsidP="00677B84">
      <w:pPr>
        <w:jc w:val="both"/>
        <w:rPr>
          <w:sz w:val="32"/>
          <w:szCs w:val="32"/>
        </w:rPr>
      </w:pPr>
      <w:r w:rsidRPr="0042281A">
        <w:rPr>
          <w:sz w:val="32"/>
          <w:szCs w:val="32"/>
        </w:rPr>
        <w:t>Пусть А</w:t>
      </w:r>
      <w:r w:rsidR="007E44A3">
        <w:rPr>
          <w:sz w:val="32"/>
          <w:szCs w:val="32"/>
        </w:rPr>
        <w:t xml:space="preserve"> </w:t>
      </w:r>
      <w:r w:rsidRPr="0042281A">
        <w:rPr>
          <w:sz w:val="32"/>
          <w:szCs w:val="32"/>
        </w:rPr>
        <w:t>=</w:t>
      </w:r>
      <w:r w:rsidR="007E44A3">
        <w:rPr>
          <w:sz w:val="32"/>
          <w:szCs w:val="32"/>
        </w:rPr>
        <w:t xml:space="preserve"> </w:t>
      </w:r>
      <w:r w:rsidRPr="0042281A">
        <w:rPr>
          <w:sz w:val="32"/>
          <w:szCs w:val="32"/>
        </w:rPr>
        <w:t>0, Б</w:t>
      </w:r>
      <w:r w:rsidR="007E44A3">
        <w:rPr>
          <w:sz w:val="32"/>
          <w:szCs w:val="32"/>
        </w:rPr>
        <w:t xml:space="preserve"> </w:t>
      </w:r>
      <w:r w:rsidRPr="0042281A">
        <w:rPr>
          <w:sz w:val="32"/>
          <w:szCs w:val="32"/>
        </w:rPr>
        <w:t>=</w:t>
      </w:r>
      <w:r w:rsidR="007E44A3">
        <w:rPr>
          <w:sz w:val="32"/>
          <w:szCs w:val="32"/>
        </w:rPr>
        <w:t xml:space="preserve"> </w:t>
      </w:r>
      <w:r w:rsidRPr="0042281A">
        <w:rPr>
          <w:sz w:val="32"/>
          <w:szCs w:val="32"/>
        </w:rPr>
        <w:t>1,...Я</w:t>
      </w:r>
      <w:r w:rsidR="007E44A3">
        <w:rPr>
          <w:sz w:val="32"/>
          <w:szCs w:val="32"/>
        </w:rPr>
        <w:t xml:space="preserve"> </w:t>
      </w:r>
      <w:r w:rsidRPr="0042281A">
        <w:rPr>
          <w:sz w:val="32"/>
          <w:szCs w:val="32"/>
        </w:rPr>
        <w:t>=</w:t>
      </w:r>
      <w:r w:rsidR="007E44A3">
        <w:rPr>
          <w:sz w:val="32"/>
          <w:szCs w:val="32"/>
        </w:rPr>
        <w:t xml:space="preserve"> </w:t>
      </w:r>
      <w:r w:rsidRPr="0042281A">
        <w:rPr>
          <w:sz w:val="32"/>
          <w:szCs w:val="32"/>
        </w:rPr>
        <w:t>33</w:t>
      </w:r>
    </w:p>
    <w:p w:rsidR="002C2E07" w:rsidRPr="0042281A" w:rsidRDefault="002C2E07" w:rsidP="00677B84">
      <w:pPr>
        <w:jc w:val="both"/>
        <w:rPr>
          <w:sz w:val="32"/>
          <w:szCs w:val="32"/>
          <w:lang w:val="en-US"/>
        </w:rPr>
      </w:pPr>
      <w:r w:rsidRPr="0042281A">
        <w:rPr>
          <w:sz w:val="32"/>
          <w:szCs w:val="32"/>
        </w:rPr>
        <w:t>каждой паре букв присваивается целое число, записанное по осн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 xml:space="preserve">ванию 33. </w:t>
      </w:r>
    </w:p>
    <w:p w:rsidR="002C2E07" w:rsidRPr="0042281A" w:rsidRDefault="002C2E07" w:rsidP="00677B84">
      <w:pPr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Пример.</w:t>
      </w:r>
    </w:p>
    <w:p w:rsidR="002C2E07" w:rsidRPr="007E44A3" w:rsidRDefault="007E44A3" w:rsidP="00FA5FA5">
      <w:pPr>
        <w:jc w:val="center"/>
        <w:rPr>
          <w:sz w:val="32"/>
          <w:szCs w:val="32"/>
        </w:rPr>
      </w:pPr>
      <w:r>
        <w:rPr>
          <w:position w:val="-6"/>
          <w:sz w:val="32"/>
          <w:szCs w:val="32"/>
        </w:rPr>
        <w:t>БА = 1*33</w:t>
      </w:r>
      <w:r w:rsidRPr="007E44A3">
        <w:rPr>
          <w:position w:val="-6"/>
          <w:sz w:val="32"/>
          <w:szCs w:val="32"/>
          <w:vertAlign w:val="superscript"/>
        </w:rPr>
        <w:t>1</w:t>
      </w:r>
      <w:r>
        <w:rPr>
          <w:position w:val="-6"/>
          <w:sz w:val="32"/>
          <w:szCs w:val="32"/>
        </w:rPr>
        <w:t xml:space="preserve"> + 0*33</w:t>
      </w:r>
      <w:r w:rsidRPr="007E44A3">
        <w:rPr>
          <w:position w:val="-6"/>
          <w:sz w:val="32"/>
          <w:szCs w:val="32"/>
          <w:vertAlign w:val="superscript"/>
        </w:rPr>
        <w:t>0</w:t>
      </w:r>
      <w:r>
        <w:rPr>
          <w:position w:val="-6"/>
          <w:sz w:val="32"/>
          <w:szCs w:val="32"/>
        </w:rPr>
        <w:t xml:space="preserve"> = 33</w:t>
      </w:r>
    </w:p>
    <w:p w:rsidR="002C2E07" w:rsidRPr="0042281A" w:rsidRDefault="002C2E07" w:rsidP="00677B84">
      <w:pPr>
        <w:jc w:val="both"/>
        <w:rPr>
          <w:sz w:val="32"/>
          <w:szCs w:val="32"/>
        </w:rPr>
      </w:pPr>
      <w:r w:rsidRPr="0042281A">
        <w:rPr>
          <w:sz w:val="32"/>
          <w:szCs w:val="32"/>
        </w:rPr>
        <w:t>Вычисление адреса преобразования в с/с 33.</w:t>
      </w:r>
    </w:p>
    <w:p w:rsidR="002C2E07" w:rsidRPr="0042281A" w:rsidRDefault="002C2E07" w:rsidP="00677B84">
      <w:pPr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Если конфликт, то необходимо подобрать такую резервную ячейку, которую можно было бы легко отыскать. Следующую пу</w:t>
      </w:r>
      <w:r w:rsidRPr="0042281A">
        <w:rPr>
          <w:sz w:val="32"/>
          <w:szCs w:val="32"/>
        </w:rPr>
        <w:t>с</w:t>
      </w:r>
      <w:r w:rsidRPr="0042281A">
        <w:rPr>
          <w:sz w:val="32"/>
          <w:szCs w:val="32"/>
        </w:rPr>
        <w:t>тую ячейку.</w:t>
      </w:r>
    </w:p>
    <w:p w:rsidR="002C2E07" w:rsidRPr="0042281A" w:rsidRDefault="002C2E07" w:rsidP="00677B84">
      <w:pPr>
        <w:ind w:firstLine="720"/>
        <w:jc w:val="both"/>
        <w:rPr>
          <w:sz w:val="32"/>
          <w:szCs w:val="32"/>
        </w:rPr>
      </w:pPr>
    </w:p>
    <w:p w:rsidR="002C2E07" w:rsidRPr="0081017F" w:rsidRDefault="002C2E07" w:rsidP="007E44A3">
      <w:pPr>
        <w:ind w:firstLine="709"/>
        <w:jc w:val="center"/>
        <w:rPr>
          <w:b/>
          <w:sz w:val="32"/>
          <w:szCs w:val="32"/>
        </w:rPr>
      </w:pPr>
      <w:r w:rsidRPr="0042281A">
        <w:rPr>
          <w:b/>
          <w:bCs/>
          <w:sz w:val="32"/>
          <w:szCs w:val="32"/>
        </w:rPr>
        <w:t xml:space="preserve">Перевод ключевых </w:t>
      </w:r>
      <w:r w:rsidRPr="0042281A">
        <w:rPr>
          <w:b/>
          <w:sz w:val="32"/>
          <w:szCs w:val="32"/>
        </w:rPr>
        <w:t xml:space="preserve">слов </w:t>
      </w:r>
      <w:r w:rsidR="007E44A3">
        <w:rPr>
          <w:b/>
          <w:bCs/>
          <w:sz w:val="32"/>
          <w:szCs w:val="32"/>
        </w:rPr>
        <w:t>в числовую форму</w:t>
      </w:r>
    </w:p>
    <w:p w:rsidR="002C2E07" w:rsidRPr="0042281A" w:rsidRDefault="002C2E07" w:rsidP="00677B84">
      <w:pPr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Всякая информация, вводимая в ЭВМ, должна быть закодир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 xml:space="preserve">вана. Чаще всего для этой цели используется код </w:t>
      </w:r>
      <w:r w:rsidRPr="0042281A">
        <w:rPr>
          <w:sz w:val="32"/>
          <w:szCs w:val="32"/>
          <w:lang w:val="en-US"/>
        </w:rPr>
        <w:t>ASCCI</w:t>
      </w:r>
      <w:r w:rsidRPr="0042281A">
        <w:rPr>
          <w:sz w:val="32"/>
          <w:szCs w:val="32"/>
        </w:rPr>
        <w:t xml:space="preserve"> (Амер</w:t>
      </w:r>
      <w:r w:rsidRPr="0042281A">
        <w:rPr>
          <w:sz w:val="32"/>
          <w:szCs w:val="32"/>
        </w:rPr>
        <w:t>и</w:t>
      </w:r>
      <w:r w:rsidRPr="0042281A">
        <w:rPr>
          <w:sz w:val="32"/>
          <w:szCs w:val="32"/>
        </w:rPr>
        <w:t>канская стандартная кодировка), в которой все символы предста</w:t>
      </w:r>
      <w:r w:rsidRPr="0042281A">
        <w:rPr>
          <w:sz w:val="32"/>
          <w:szCs w:val="32"/>
        </w:rPr>
        <w:t>в</w:t>
      </w:r>
      <w:r w:rsidRPr="0042281A">
        <w:rPr>
          <w:sz w:val="32"/>
          <w:szCs w:val="32"/>
        </w:rPr>
        <w:t>лены восемью двоичными цифрами (битами), образующими один байт. При проведении арифметических преобразований это число выст</w:t>
      </w:r>
      <w:r w:rsidRPr="0042281A">
        <w:rPr>
          <w:sz w:val="32"/>
          <w:szCs w:val="32"/>
        </w:rPr>
        <w:t>у</w:t>
      </w:r>
      <w:r w:rsidRPr="0042281A">
        <w:rPr>
          <w:sz w:val="32"/>
          <w:szCs w:val="32"/>
        </w:rPr>
        <w:t>пает в качестве основания системы счисления.</w:t>
      </w:r>
    </w:p>
    <w:p w:rsidR="002C2E07" w:rsidRPr="0042281A" w:rsidRDefault="002C2E07" w:rsidP="00677B84">
      <w:pPr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Предположим, что имеется алфавит, в котором каждому си</w:t>
      </w:r>
      <w:r w:rsidRPr="0042281A">
        <w:rPr>
          <w:sz w:val="32"/>
          <w:szCs w:val="32"/>
        </w:rPr>
        <w:t>м</w:t>
      </w:r>
      <w:r w:rsidRPr="0042281A">
        <w:rPr>
          <w:sz w:val="32"/>
          <w:szCs w:val="32"/>
        </w:rPr>
        <w:t xml:space="preserve">волу </w:t>
      </w:r>
      <w:r w:rsidRPr="0042281A">
        <w:rPr>
          <w:sz w:val="32"/>
          <w:szCs w:val="32"/>
          <w:lang w:val="en-US"/>
        </w:rPr>
        <w:t>i</w:t>
      </w:r>
      <w:r w:rsidRPr="0042281A">
        <w:rPr>
          <w:sz w:val="32"/>
          <w:szCs w:val="32"/>
        </w:rPr>
        <w:t xml:space="preserve"> согласно некоторому правилу поставлен в соответствие н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>мер</w:t>
      </w:r>
      <w:r w:rsidR="007E44A3">
        <w:rPr>
          <w:sz w:val="32"/>
          <w:szCs w:val="32"/>
        </w:rPr>
        <w:t xml:space="preserve"> </w:t>
      </w:r>
      <w:r w:rsidR="007E44A3" w:rsidRPr="007E44A3">
        <w:rPr>
          <w:i/>
          <w:sz w:val="32"/>
          <w:szCs w:val="32"/>
          <w:lang w:val="en-US"/>
        </w:rPr>
        <w:t>d</w:t>
      </w:r>
      <w:r w:rsidR="007E44A3" w:rsidRPr="007E44A3">
        <w:rPr>
          <w:i/>
          <w:sz w:val="32"/>
          <w:szCs w:val="32"/>
          <w:vertAlign w:val="subscript"/>
          <w:lang w:val="en-US"/>
        </w:rPr>
        <w:t>i</w:t>
      </w:r>
      <w:r w:rsidR="007E44A3" w:rsidRPr="007E44A3">
        <w:rPr>
          <w:i/>
          <w:sz w:val="32"/>
          <w:szCs w:val="32"/>
          <w:vertAlign w:val="subscript"/>
        </w:rPr>
        <w:t xml:space="preserve"> </w:t>
      </w:r>
      <w:r w:rsidR="002003EE" w:rsidRPr="002003EE">
        <w:rPr>
          <w:b/>
          <w:i/>
          <w:sz w:val="32"/>
          <w:szCs w:val="32"/>
        </w:rPr>
        <w:sym w:font="Symbol" w:char="F0CE"/>
      </w:r>
      <w:r w:rsidR="007E44A3" w:rsidRPr="002003EE">
        <w:rPr>
          <w:sz w:val="52"/>
          <w:szCs w:val="52"/>
        </w:rPr>
        <w:t xml:space="preserve"> </w:t>
      </w:r>
      <w:r w:rsidR="007E44A3" w:rsidRPr="007E44A3">
        <w:rPr>
          <w:sz w:val="32"/>
          <w:szCs w:val="32"/>
        </w:rPr>
        <w:t xml:space="preserve">{0, 1, 2, . . . , </w:t>
      </w:r>
      <w:r w:rsidR="007E44A3">
        <w:rPr>
          <w:sz w:val="32"/>
          <w:szCs w:val="32"/>
          <w:lang w:val="en-US"/>
        </w:rPr>
        <w:t>w</w:t>
      </w:r>
      <w:r w:rsidR="007E44A3" w:rsidRPr="007E44A3">
        <w:rPr>
          <w:sz w:val="32"/>
          <w:szCs w:val="32"/>
        </w:rPr>
        <w:t>-1}</w:t>
      </w:r>
      <w:r w:rsidR="007E44A3">
        <w:rPr>
          <w:position w:val="-14"/>
          <w:sz w:val="32"/>
          <w:szCs w:val="32"/>
        </w:rPr>
        <w:t xml:space="preserve"> </w:t>
      </w:r>
      <w:r w:rsidRPr="0042281A">
        <w:rPr>
          <w:sz w:val="32"/>
          <w:szCs w:val="32"/>
        </w:rPr>
        <w:t xml:space="preserve">. Тогда строку, образованную из этих символов и записанную в форме </w:t>
      </w:r>
      <w:r w:rsidRPr="0042281A">
        <w:rPr>
          <w:i/>
          <w:iCs/>
          <w:sz w:val="32"/>
          <w:szCs w:val="32"/>
          <w:lang w:val="en-US"/>
        </w:rPr>
        <w:t>k</w:t>
      </w:r>
      <w:r w:rsidRPr="0042281A">
        <w:rPr>
          <w:i/>
          <w:iCs/>
          <w:sz w:val="32"/>
          <w:szCs w:val="32"/>
        </w:rPr>
        <w:t xml:space="preserve"> = </w:t>
      </w:r>
      <w:r w:rsidRPr="0042281A">
        <w:rPr>
          <w:i/>
          <w:iCs/>
          <w:sz w:val="32"/>
          <w:szCs w:val="32"/>
          <w:lang w:val="en-US"/>
        </w:rPr>
        <w:t>d</w:t>
      </w:r>
      <w:r w:rsidRPr="0042281A">
        <w:rPr>
          <w:i/>
          <w:iCs/>
          <w:sz w:val="32"/>
          <w:szCs w:val="32"/>
          <w:vertAlign w:val="subscript"/>
          <w:lang w:val="en-US"/>
        </w:rPr>
        <w:t>N</w:t>
      </w:r>
      <w:r w:rsidR="002003EE" w:rsidRPr="002003EE">
        <w:rPr>
          <w:i/>
          <w:iCs/>
          <w:sz w:val="32"/>
          <w:szCs w:val="32"/>
          <w:vertAlign w:val="subscript"/>
        </w:rPr>
        <w:t xml:space="preserve"> </w:t>
      </w:r>
      <w:r w:rsidRPr="0042281A">
        <w:rPr>
          <w:i/>
          <w:iCs/>
          <w:sz w:val="32"/>
          <w:szCs w:val="32"/>
          <w:lang w:val="en-US"/>
        </w:rPr>
        <w:t>d</w:t>
      </w:r>
      <w:r w:rsidRPr="0042281A">
        <w:rPr>
          <w:i/>
          <w:iCs/>
          <w:sz w:val="32"/>
          <w:szCs w:val="32"/>
          <w:vertAlign w:val="subscript"/>
          <w:lang w:val="en-US"/>
        </w:rPr>
        <w:t>N</w:t>
      </w:r>
      <w:r w:rsidRPr="0042281A">
        <w:rPr>
          <w:i/>
          <w:iCs/>
          <w:sz w:val="32"/>
          <w:szCs w:val="32"/>
          <w:vertAlign w:val="subscript"/>
        </w:rPr>
        <w:t>-1</w:t>
      </w:r>
      <w:r w:rsidR="002003EE" w:rsidRPr="002003EE">
        <w:rPr>
          <w:i/>
          <w:iCs/>
          <w:sz w:val="32"/>
          <w:szCs w:val="32"/>
          <w:vertAlign w:val="subscript"/>
        </w:rPr>
        <w:t xml:space="preserve">  </w:t>
      </w:r>
      <w:r w:rsidR="002003EE">
        <w:rPr>
          <w:i/>
          <w:iCs/>
          <w:sz w:val="32"/>
          <w:szCs w:val="32"/>
        </w:rPr>
        <w:t>…</w:t>
      </w:r>
      <w:r w:rsidR="002003EE" w:rsidRPr="002003EE">
        <w:rPr>
          <w:i/>
          <w:iCs/>
          <w:sz w:val="32"/>
          <w:szCs w:val="32"/>
        </w:rPr>
        <w:t xml:space="preserve"> </w:t>
      </w:r>
      <w:r w:rsidRPr="0042281A">
        <w:rPr>
          <w:i/>
          <w:iCs/>
          <w:sz w:val="32"/>
          <w:szCs w:val="32"/>
          <w:lang w:val="en-US"/>
        </w:rPr>
        <w:t>d</w:t>
      </w:r>
      <w:r w:rsidRPr="0042281A">
        <w:rPr>
          <w:i/>
          <w:iCs/>
          <w:sz w:val="32"/>
          <w:szCs w:val="32"/>
          <w:vertAlign w:val="subscript"/>
        </w:rPr>
        <w:t>1</w:t>
      </w:r>
      <w:r w:rsidR="002003EE" w:rsidRPr="002003EE">
        <w:rPr>
          <w:i/>
          <w:iCs/>
          <w:sz w:val="32"/>
          <w:szCs w:val="32"/>
          <w:vertAlign w:val="subscript"/>
        </w:rPr>
        <w:t xml:space="preserve"> </w:t>
      </w:r>
      <w:r w:rsidRPr="0042281A">
        <w:rPr>
          <w:i/>
          <w:iCs/>
          <w:sz w:val="32"/>
          <w:szCs w:val="32"/>
          <w:lang w:val="en-US"/>
        </w:rPr>
        <w:t>d</w:t>
      </w:r>
      <w:r w:rsidRPr="0042281A">
        <w:rPr>
          <w:i/>
          <w:iCs/>
          <w:sz w:val="32"/>
          <w:szCs w:val="32"/>
          <w:vertAlign w:val="subscript"/>
        </w:rPr>
        <w:t>0</w:t>
      </w:r>
      <w:r w:rsidRPr="0042281A">
        <w:rPr>
          <w:i/>
          <w:iCs/>
          <w:sz w:val="32"/>
          <w:szCs w:val="32"/>
        </w:rPr>
        <w:t xml:space="preserve"> </w:t>
      </w:r>
      <w:r w:rsidRPr="0042281A">
        <w:rPr>
          <w:sz w:val="32"/>
          <w:szCs w:val="32"/>
        </w:rPr>
        <w:t>можно рассма</w:t>
      </w:r>
      <w:r w:rsidRPr="0042281A">
        <w:rPr>
          <w:sz w:val="32"/>
          <w:szCs w:val="32"/>
        </w:rPr>
        <w:t>т</w:t>
      </w:r>
      <w:r w:rsidRPr="0042281A">
        <w:rPr>
          <w:sz w:val="32"/>
          <w:szCs w:val="32"/>
        </w:rPr>
        <w:t xml:space="preserve">ривать </w:t>
      </w:r>
      <w:r w:rsidRPr="0042281A">
        <w:rPr>
          <w:iCs/>
          <w:sz w:val="32"/>
          <w:szCs w:val="32"/>
        </w:rPr>
        <w:t>как</w:t>
      </w:r>
      <w:r w:rsidRPr="0042281A">
        <w:rPr>
          <w:i/>
          <w:iCs/>
          <w:sz w:val="32"/>
          <w:szCs w:val="32"/>
        </w:rPr>
        <w:t xml:space="preserve"> </w:t>
      </w:r>
      <w:r w:rsidRPr="0042281A">
        <w:rPr>
          <w:sz w:val="32"/>
          <w:szCs w:val="32"/>
        </w:rPr>
        <w:t>представление некоторого целого числа в системе с о</w:t>
      </w:r>
      <w:r w:rsidRPr="0042281A">
        <w:rPr>
          <w:sz w:val="32"/>
          <w:szCs w:val="32"/>
        </w:rPr>
        <w:t>с</w:t>
      </w:r>
      <w:r w:rsidRPr="0042281A">
        <w:rPr>
          <w:sz w:val="32"/>
          <w:szCs w:val="32"/>
        </w:rPr>
        <w:t xml:space="preserve">нованием </w:t>
      </w:r>
      <w:r w:rsidRPr="0042281A">
        <w:rPr>
          <w:sz w:val="32"/>
          <w:szCs w:val="32"/>
          <w:lang w:val="en-US"/>
        </w:rPr>
        <w:t>w</w:t>
      </w:r>
      <w:r w:rsidRPr="0042281A">
        <w:rPr>
          <w:sz w:val="32"/>
          <w:szCs w:val="32"/>
        </w:rPr>
        <w:t>.</w:t>
      </w:r>
    </w:p>
    <w:p w:rsidR="002C2E07" w:rsidRPr="0042281A" w:rsidRDefault="002C2E07" w:rsidP="00677B84">
      <w:pPr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Его значение определяется по формуле</w:t>
      </w:r>
    </w:p>
    <w:p w:rsidR="002C2E07" w:rsidRPr="0042281A" w:rsidRDefault="002C2E07" w:rsidP="0081017F">
      <w:pPr>
        <w:jc w:val="center"/>
        <w:rPr>
          <w:sz w:val="32"/>
          <w:szCs w:val="32"/>
          <w:lang w:val="en-US"/>
        </w:rPr>
      </w:pPr>
      <w:r w:rsidRPr="0042281A">
        <w:rPr>
          <w:position w:val="-4"/>
          <w:sz w:val="32"/>
          <w:szCs w:val="32"/>
          <w:lang w:val="en-US"/>
        </w:rPr>
        <w:object w:dxaOrig="1440" w:dyaOrig="283">
          <v:shape id="_x0000_i1031" type="#_x0000_t75" style="width:1in;height:14.25pt" o:ole="">
            <v:imagedata r:id="rId7" o:title=""/>
          </v:shape>
          <o:OLEObject Type="Embed" ProgID="Equation.DSMT4" ShapeID="_x0000_i1031" DrawAspect="Content" ObjectID="_1570216306" r:id="rId8"/>
        </w:object>
      </w:r>
      <w:r w:rsidR="002003EE" w:rsidRPr="002003EE">
        <w:rPr>
          <w:b/>
          <w:position w:val="-28"/>
          <w:sz w:val="32"/>
          <w:szCs w:val="32"/>
          <w:lang w:val="en-US"/>
        </w:rPr>
        <w:object w:dxaOrig="1120" w:dyaOrig="680">
          <v:shape id="_x0000_i1032" type="#_x0000_t75" style="width:100.5pt;height:48pt" o:ole="">
            <v:imagedata r:id="rId9" o:title=""/>
          </v:shape>
          <o:OLEObject Type="Embed" ProgID="Equation.DSMT4" ShapeID="_x0000_i1032" DrawAspect="Content" ObjectID="_1570216307" r:id="rId10"/>
        </w:object>
      </w:r>
    </w:p>
    <w:p w:rsidR="002C2E07" w:rsidRPr="0081017F" w:rsidRDefault="0081017F" w:rsidP="00FA5FA5">
      <w:pPr>
        <w:ind w:firstLine="709"/>
        <w:jc w:val="both"/>
        <w:rPr>
          <w:b/>
          <w:sz w:val="32"/>
          <w:szCs w:val="32"/>
          <w:lang w:val="en-US"/>
        </w:rPr>
      </w:pPr>
      <w:r>
        <w:rPr>
          <w:b/>
          <w:sz w:val="32"/>
          <w:szCs w:val="32"/>
        </w:rPr>
        <w:t>Метод деления</w:t>
      </w:r>
    </w:p>
    <w:p w:rsidR="002C2E07" w:rsidRPr="0042281A" w:rsidRDefault="002C2E07" w:rsidP="00677B84">
      <w:pPr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Предположим, что хеш-адрес должен целиком занимать о</w:t>
      </w:r>
      <w:r w:rsidRPr="0042281A">
        <w:rPr>
          <w:sz w:val="32"/>
          <w:szCs w:val="32"/>
        </w:rPr>
        <w:t>б</w:t>
      </w:r>
      <w:r w:rsidRPr="0042281A">
        <w:rPr>
          <w:sz w:val="32"/>
          <w:szCs w:val="32"/>
        </w:rPr>
        <w:t>ласть памяти В...В+Н, располагаясь в ней последовательно.</w:t>
      </w:r>
    </w:p>
    <w:p w:rsidR="002C2E07" w:rsidRPr="0042281A" w:rsidRDefault="002C2E07" w:rsidP="00677B84">
      <w:pPr>
        <w:ind w:firstLine="720"/>
        <w:jc w:val="both"/>
        <w:rPr>
          <w:position w:val="-27"/>
          <w:sz w:val="32"/>
          <w:szCs w:val="32"/>
        </w:rPr>
      </w:pPr>
      <w:r w:rsidRPr="0042281A">
        <w:rPr>
          <w:sz w:val="32"/>
          <w:szCs w:val="32"/>
        </w:rPr>
        <w:t>Функцию хеширования</w:t>
      </w:r>
      <w:r w:rsidRPr="0042281A">
        <w:rPr>
          <w:sz w:val="32"/>
          <w:szCs w:val="32"/>
          <w:lang w:val="en-US"/>
        </w:rPr>
        <w:t>h</w:t>
      </w:r>
      <w:r w:rsidRPr="0042281A">
        <w:rPr>
          <w:sz w:val="32"/>
          <w:szCs w:val="32"/>
        </w:rPr>
        <w:t>(</w:t>
      </w:r>
      <w:r w:rsidRPr="0042281A">
        <w:rPr>
          <w:sz w:val="32"/>
          <w:szCs w:val="32"/>
          <w:lang w:val="en-US"/>
        </w:rPr>
        <w:t>v</w:t>
      </w:r>
      <w:r w:rsidRPr="0042281A">
        <w:rPr>
          <w:sz w:val="32"/>
          <w:szCs w:val="32"/>
        </w:rPr>
        <w:t>) можно определить как</w:t>
      </w:r>
    </w:p>
    <w:p w:rsidR="002C2E07" w:rsidRPr="0042281A" w:rsidRDefault="0081017F" w:rsidP="00677B84">
      <w:pPr>
        <w:ind w:left="1440" w:firstLine="720"/>
        <w:jc w:val="both"/>
        <w:rPr>
          <w:sz w:val="32"/>
          <w:szCs w:val="32"/>
          <w:lang w:val="en-US"/>
        </w:rPr>
      </w:pPr>
      <w:r w:rsidRPr="0042281A">
        <w:rPr>
          <w:position w:val="-10"/>
          <w:sz w:val="32"/>
          <w:szCs w:val="32"/>
          <w:lang w:val="en-US"/>
        </w:rPr>
        <w:object w:dxaOrig="1939" w:dyaOrig="320">
          <v:shape id="_x0000_i1033" type="#_x0000_t75" style="width:184.5pt;height:21pt" o:ole="">
            <v:imagedata r:id="rId11" o:title=""/>
          </v:shape>
          <o:OLEObject Type="Embed" ProgID="Equation.DSMT4" ShapeID="_x0000_i1033" DrawAspect="Content" ObjectID="_1570216308" r:id="rId12"/>
        </w:object>
      </w:r>
    </w:p>
    <w:p w:rsidR="002C2E07" w:rsidRPr="0042281A" w:rsidRDefault="002C2E07" w:rsidP="00677B84">
      <w:pPr>
        <w:jc w:val="both"/>
        <w:rPr>
          <w:sz w:val="32"/>
          <w:szCs w:val="32"/>
        </w:rPr>
      </w:pPr>
      <w:r w:rsidRPr="0042281A">
        <w:rPr>
          <w:sz w:val="32"/>
          <w:szCs w:val="32"/>
        </w:rPr>
        <w:t xml:space="preserve">где </w:t>
      </w:r>
      <w:r w:rsidRPr="0042281A">
        <w:rPr>
          <w:sz w:val="32"/>
          <w:szCs w:val="32"/>
          <w:lang w:val="en-US"/>
        </w:rPr>
        <w:t>v</w:t>
      </w:r>
      <w:r w:rsidR="002003EE" w:rsidRPr="002003EE">
        <w:rPr>
          <w:sz w:val="32"/>
          <w:szCs w:val="32"/>
        </w:rPr>
        <w:t xml:space="preserve"> </w:t>
      </w:r>
      <w:r w:rsidRPr="0042281A">
        <w:rPr>
          <w:sz w:val="32"/>
          <w:szCs w:val="32"/>
        </w:rPr>
        <w:t>=</w:t>
      </w:r>
      <w:r w:rsidR="002003EE" w:rsidRPr="002003EE">
        <w:rPr>
          <w:sz w:val="32"/>
          <w:szCs w:val="32"/>
        </w:rPr>
        <w:t xml:space="preserve"> </w:t>
      </w:r>
      <w:r w:rsidRPr="0042281A">
        <w:rPr>
          <w:sz w:val="32"/>
          <w:szCs w:val="32"/>
          <w:lang w:val="en-US"/>
        </w:rPr>
        <w:t>v</w:t>
      </w:r>
      <w:r w:rsidRPr="0042281A">
        <w:rPr>
          <w:sz w:val="32"/>
          <w:szCs w:val="32"/>
        </w:rPr>
        <w:t xml:space="preserve"> (К) - числовое представление ключа, [(</w:t>
      </w:r>
      <w:r w:rsidRPr="0042281A">
        <w:rPr>
          <w:sz w:val="32"/>
          <w:szCs w:val="32"/>
          <w:lang w:val="en-US"/>
        </w:rPr>
        <w:t>v</w:t>
      </w:r>
      <w:r w:rsidRPr="0042281A">
        <w:rPr>
          <w:sz w:val="32"/>
          <w:szCs w:val="32"/>
        </w:rPr>
        <w:t xml:space="preserve"> </w:t>
      </w:r>
      <w:r w:rsidRPr="0042281A">
        <w:rPr>
          <w:sz w:val="32"/>
          <w:szCs w:val="32"/>
          <w:lang w:val="en-US"/>
        </w:rPr>
        <w:t>mod</w:t>
      </w:r>
      <w:r w:rsidRPr="0042281A">
        <w:rPr>
          <w:sz w:val="32"/>
          <w:szCs w:val="32"/>
        </w:rPr>
        <w:t xml:space="preserve"> </w:t>
      </w:r>
      <w:r w:rsidRPr="0042281A">
        <w:rPr>
          <w:sz w:val="32"/>
          <w:szCs w:val="32"/>
          <w:lang w:val="en-US"/>
        </w:rPr>
        <w:t>A</w:t>
      </w:r>
      <w:r w:rsidRPr="0042281A">
        <w:rPr>
          <w:sz w:val="32"/>
          <w:szCs w:val="32"/>
        </w:rPr>
        <w:t xml:space="preserve">) - остаток от деления </w:t>
      </w:r>
      <w:r w:rsidRPr="0042281A">
        <w:rPr>
          <w:sz w:val="32"/>
          <w:szCs w:val="32"/>
          <w:lang w:val="en-US"/>
        </w:rPr>
        <w:t>v</w:t>
      </w:r>
      <w:r w:rsidRPr="0042281A">
        <w:rPr>
          <w:sz w:val="32"/>
          <w:szCs w:val="32"/>
        </w:rPr>
        <w:t xml:space="preserve"> на А]</w:t>
      </w:r>
    </w:p>
    <w:p w:rsidR="002C2E07" w:rsidRPr="0042281A" w:rsidRDefault="002C2E07" w:rsidP="00677B84">
      <w:pPr>
        <w:jc w:val="both"/>
        <w:rPr>
          <w:sz w:val="32"/>
          <w:szCs w:val="32"/>
        </w:rPr>
      </w:pPr>
      <w:r w:rsidRPr="0042281A">
        <w:rPr>
          <w:sz w:val="32"/>
          <w:szCs w:val="32"/>
        </w:rPr>
        <w:lastRenderedPageBreak/>
        <w:t>Метод деления является наиболее распространенным методом в</w:t>
      </w:r>
      <w:r w:rsidRPr="0042281A">
        <w:rPr>
          <w:sz w:val="32"/>
          <w:szCs w:val="32"/>
        </w:rPr>
        <w:t>ы</w:t>
      </w:r>
      <w:r w:rsidRPr="0042281A">
        <w:rPr>
          <w:sz w:val="32"/>
          <w:szCs w:val="32"/>
        </w:rPr>
        <w:t xml:space="preserve">числения хеш-функций. Но Н - задается как константа и число </w:t>
      </w:r>
      <w:r w:rsidRPr="0042281A">
        <w:rPr>
          <w:sz w:val="32"/>
          <w:szCs w:val="32"/>
          <w:u w:val="single"/>
        </w:rPr>
        <w:t>н</w:t>
      </w:r>
      <w:r w:rsidRPr="0042281A">
        <w:rPr>
          <w:sz w:val="32"/>
          <w:szCs w:val="32"/>
          <w:u w:val="single"/>
        </w:rPr>
        <w:t>е</w:t>
      </w:r>
      <w:r w:rsidRPr="0042281A">
        <w:rPr>
          <w:sz w:val="32"/>
          <w:szCs w:val="32"/>
          <w:u w:val="single"/>
        </w:rPr>
        <w:t>четное</w:t>
      </w:r>
      <w:r w:rsidRPr="0042281A">
        <w:rPr>
          <w:sz w:val="32"/>
          <w:szCs w:val="32"/>
        </w:rPr>
        <w:t>. Длина таблицы не должна выражаться степенью основ</w:t>
      </w:r>
      <w:r w:rsidRPr="0042281A">
        <w:rPr>
          <w:sz w:val="32"/>
          <w:szCs w:val="32"/>
        </w:rPr>
        <w:t>а</w:t>
      </w:r>
      <w:r w:rsidRPr="0042281A">
        <w:rPr>
          <w:sz w:val="32"/>
          <w:szCs w:val="32"/>
        </w:rPr>
        <w:t>ния, по которому производится перевод ключей в числовую форму.</w:t>
      </w:r>
    </w:p>
    <w:p w:rsidR="002C2E07" w:rsidRPr="0042281A" w:rsidRDefault="002C2E07" w:rsidP="00677B84">
      <w:pPr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Длина таблицы - простое число (25, 27, 31). Особое внимание, когда размер таблицы хеширования является степенью основания машинной системы счисления (</w:t>
      </w:r>
      <w:r w:rsidRPr="0042281A">
        <w:rPr>
          <w:sz w:val="32"/>
          <w:szCs w:val="32"/>
          <w:lang w:val="en-US"/>
        </w:rPr>
        <w:t>n</w:t>
      </w:r>
      <w:r w:rsidRPr="0042281A">
        <w:rPr>
          <w:sz w:val="32"/>
          <w:szCs w:val="32"/>
        </w:rPr>
        <w:t>=2,10).</w:t>
      </w:r>
    </w:p>
    <w:p w:rsidR="002C2E07" w:rsidRPr="0042281A" w:rsidRDefault="002C2E07" w:rsidP="00677B84">
      <w:pPr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При этом</w:t>
      </w:r>
    </w:p>
    <w:p w:rsidR="002C2E07" w:rsidRPr="0042281A" w:rsidRDefault="0081017F" w:rsidP="00677B84">
      <w:pPr>
        <w:ind w:left="720" w:firstLine="720"/>
        <w:jc w:val="both"/>
        <w:rPr>
          <w:sz w:val="32"/>
          <w:szCs w:val="32"/>
        </w:rPr>
      </w:pPr>
      <w:r w:rsidRPr="0042281A">
        <w:rPr>
          <w:position w:val="-12"/>
          <w:sz w:val="32"/>
          <w:szCs w:val="32"/>
          <w:u w:val="single"/>
        </w:rPr>
        <w:object w:dxaOrig="2360" w:dyaOrig="360">
          <v:shape id="_x0000_i1034" type="#_x0000_t75" style="width:213.75pt;height:24.75pt" o:ole="">
            <v:imagedata r:id="rId13" o:title=""/>
          </v:shape>
          <o:OLEObject Type="Embed" ProgID="Equation.DSMT4" ShapeID="_x0000_i1034" DrawAspect="Content" ObjectID="_1570216309" r:id="rId14"/>
        </w:object>
      </w:r>
    </w:p>
    <w:p w:rsidR="002C2E07" w:rsidRPr="0042281A" w:rsidRDefault="002003EE" w:rsidP="00677B84">
      <w:pPr>
        <w:jc w:val="both"/>
        <w:rPr>
          <w:sz w:val="32"/>
          <w:szCs w:val="32"/>
        </w:rPr>
      </w:pPr>
      <w:r w:rsidRPr="0042281A">
        <w:rPr>
          <w:position w:val="-12"/>
          <w:sz w:val="32"/>
          <w:szCs w:val="32"/>
        </w:rPr>
        <w:object w:dxaOrig="1300" w:dyaOrig="360">
          <v:shape id="_x0000_i1035" type="#_x0000_t75" style="width:95.25pt;height:25.5pt" o:ole="">
            <v:imagedata r:id="rId15" o:title=""/>
          </v:shape>
          <o:OLEObject Type="Embed" ProgID="Equation.DSMT4" ShapeID="_x0000_i1035" DrawAspect="Content" ObjectID="_1570216310" r:id="rId16"/>
        </w:object>
      </w:r>
      <w:r w:rsidR="002C2E07" w:rsidRPr="0042281A">
        <w:rPr>
          <w:sz w:val="32"/>
          <w:szCs w:val="32"/>
        </w:rPr>
        <w:t>- младшее значение цифры в машинном представл</w:t>
      </w:r>
      <w:r w:rsidR="002C2E07" w:rsidRPr="0042281A">
        <w:rPr>
          <w:sz w:val="32"/>
          <w:szCs w:val="32"/>
        </w:rPr>
        <w:t>е</w:t>
      </w:r>
      <w:r w:rsidR="002C2E07" w:rsidRPr="0042281A">
        <w:rPr>
          <w:sz w:val="32"/>
          <w:szCs w:val="32"/>
        </w:rPr>
        <w:t xml:space="preserve">нии </w:t>
      </w:r>
      <w:r w:rsidR="002C2E07" w:rsidRPr="0042281A">
        <w:rPr>
          <w:sz w:val="32"/>
          <w:szCs w:val="32"/>
          <w:lang w:val="en-US"/>
        </w:rPr>
        <w:t>v</w:t>
      </w:r>
      <w:r w:rsidR="002C2E07" w:rsidRPr="0042281A">
        <w:rPr>
          <w:sz w:val="32"/>
          <w:szCs w:val="32"/>
        </w:rPr>
        <w:t>. Они объ</w:t>
      </w:r>
      <w:r w:rsidR="002C2E07" w:rsidRPr="0042281A">
        <w:rPr>
          <w:sz w:val="32"/>
          <w:szCs w:val="32"/>
        </w:rPr>
        <w:t>е</w:t>
      </w:r>
      <w:r w:rsidR="002C2E07" w:rsidRPr="0042281A">
        <w:rPr>
          <w:sz w:val="32"/>
          <w:szCs w:val="32"/>
        </w:rPr>
        <w:t>диняются с В и задают хеш-адрес.</w:t>
      </w:r>
    </w:p>
    <w:p w:rsidR="002C2E07" w:rsidRPr="0042281A" w:rsidRDefault="002C2E07" w:rsidP="00677B84">
      <w:pPr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Помнить, что преобразование ключевых слов в числовую форму должно производиться по основанию, не равному степени основания с/с, которая ре</w:t>
      </w:r>
      <w:r w:rsidRPr="0042281A">
        <w:rPr>
          <w:sz w:val="32"/>
          <w:szCs w:val="32"/>
        </w:rPr>
        <w:t>а</w:t>
      </w:r>
      <w:r w:rsidRPr="0042281A">
        <w:rPr>
          <w:sz w:val="32"/>
          <w:szCs w:val="32"/>
        </w:rPr>
        <w:t xml:space="preserve">лизуется в применяемой ЭВМ. </w:t>
      </w:r>
    </w:p>
    <w:p w:rsidR="002C2E07" w:rsidRPr="002003EE" w:rsidRDefault="002C2E07" w:rsidP="00FA5FA5">
      <w:pPr>
        <w:ind w:firstLine="709"/>
        <w:jc w:val="both"/>
        <w:rPr>
          <w:b/>
          <w:sz w:val="32"/>
          <w:szCs w:val="32"/>
          <w:lang w:val="en-US"/>
        </w:rPr>
      </w:pPr>
      <w:r w:rsidRPr="0042281A">
        <w:rPr>
          <w:b/>
          <w:sz w:val="32"/>
          <w:szCs w:val="32"/>
        </w:rPr>
        <w:t xml:space="preserve">Метод </w:t>
      </w:r>
      <w:r w:rsidRPr="0042281A">
        <w:rPr>
          <w:b/>
          <w:bCs/>
          <w:sz w:val="32"/>
          <w:szCs w:val="32"/>
        </w:rPr>
        <w:t xml:space="preserve">извлечения </w:t>
      </w:r>
      <w:r w:rsidR="002003EE">
        <w:rPr>
          <w:b/>
          <w:sz w:val="32"/>
          <w:szCs w:val="32"/>
        </w:rPr>
        <w:t>битов</w:t>
      </w:r>
    </w:p>
    <w:p w:rsidR="002C2E07" w:rsidRPr="0042281A" w:rsidRDefault="002C2E07" w:rsidP="00677B84">
      <w:pPr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Один из старейших методов и самый простой. Ключевое сл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>во рассматривается как битовая строка. Двоичное число, соответс</w:t>
      </w:r>
      <w:r w:rsidRPr="0042281A">
        <w:rPr>
          <w:sz w:val="32"/>
          <w:szCs w:val="32"/>
        </w:rPr>
        <w:t>т</w:t>
      </w:r>
      <w:r w:rsidRPr="0042281A">
        <w:rPr>
          <w:sz w:val="32"/>
          <w:szCs w:val="32"/>
        </w:rPr>
        <w:t>вующее хеш-адресу, образуется просто путем сцепления нужн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>го количества битов, извлекаемых из определенных позиций вну</w:t>
      </w:r>
      <w:r w:rsidRPr="0042281A">
        <w:rPr>
          <w:sz w:val="32"/>
          <w:szCs w:val="32"/>
        </w:rPr>
        <w:t>т</w:t>
      </w:r>
      <w:r w:rsidRPr="0042281A">
        <w:rPr>
          <w:sz w:val="32"/>
          <w:szCs w:val="32"/>
        </w:rPr>
        <w:t>ри указанной строки. Число таких битов должно быть достаточным для адр</w:t>
      </w:r>
      <w:r w:rsidRPr="0042281A">
        <w:rPr>
          <w:sz w:val="32"/>
          <w:szCs w:val="32"/>
        </w:rPr>
        <w:t>е</w:t>
      </w:r>
      <w:r w:rsidRPr="0042281A">
        <w:rPr>
          <w:sz w:val="32"/>
          <w:szCs w:val="32"/>
        </w:rPr>
        <w:t>сации всех элементов таблицы хеширования:</w:t>
      </w:r>
    </w:p>
    <w:p w:rsidR="002C2E07" w:rsidRPr="0042281A" w:rsidRDefault="002C2E07" w:rsidP="00677B84">
      <w:pPr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(1 и 0) должны появляться с приблизительно равной частотой.</w:t>
      </w:r>
    </w:p>
    <w:p w:rsidR="002C2E07" w:rsidRPr="0042281A" w:rsidRDefault="002C2E07" w:rsidP="00677B84">
      <w:pPr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Битовую строку условно делят на сегменты (двоичное код</w:t>
      </w:r>
      <w:r w:rsidRPr="0042281A">
        <w:rPr>
          <w:sz w:val="32"/>
          <w:szCs w:val="32"/>
        </w:rPr>
        <w:t>и</w:t>
      </w:r>
      <w:r w:rsidRPr="0042281A">
        <w:rPr>
          <w:sz w:val="32"/>
          <w:szCs w:val="32"/>
        </w:rPr>
        <w:t>рование). Отбирают хеш-адрес тот, в котором цифры распредел</w:t>
      </w:r>
      <w:r w:rsidRPr="0042281A">
        <w:rPr>
          <w:sz w:val="32"/>
          <w:szCs w:val="32"/>
        </w:rPr>
        <w:t>я</w:t>
      </w:r>
      <w:r w:rsidRPr="0042281A">
        <w:rPr>
          <w:sz w:val="32"/>
          <w:szCs w:val="32"/>
        </w:rPr>
        <w:t xml:space="preserve">ются наиболее равномерно. </w:t>
      </w:r>
    </w:p>
    <w:p w:rsidR="002C2E07" w:rsidRPr="002003EE" w:rsidRDefault="002C2E07" w:rsidP="00FA5FA5">
      <w:pPr>
        <w:ind w:firstLine="709"/>
        <w:jc w:val="both"/>
        <w:rPr>
          <w:sz w:val="32"/>
          <w:szCs w:val="32"/>
          <w:lang w:val="en-US"/>
        </w:rPr>
      </w:pPr>
      <w:r w:rsidRPr="0042281A">
        <w:rPr>
          <w:b/>
          <w:bCs/>
          <w:sz w:val="32"/>
          <w:szCs w:val="32"/>
        </w:rPr>
        <w:t>Метод квадрата</w:t>
      </w:r>
    </w:p>
    <w:p w:rsidR="002C2E07" w:rsidRPr="0042281A" w:rsidRDefault="002C2E07" w:rsidP="00677B84">
      <w:pPr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 xml:space="preserve">В соответствии с этим методом числовое значение ключевого слова </w:t>
      </w:r>
      <w:r w:rsidRPr="0042281A">
        <w:rPr>
          <w:sz w:val="32"/>
          <w:szCs w:val="32"/>
          <w:lang w:val="en-US"/>
        </w:rPr>
        <w:t>v</w:t>
      </w:r>
      <w:r w:rsidRPr="0042281A">
        <w:rPr>
          <w:sz w:val="32"/>
          <w:szCs w:val="32"/>
        </w:rPr>
        <w:t xml:space="preserve"> возводится в квадрат, после чего биты хеш-адреса извлек</w:t>
      </w:r>
      <w:r w:rsidRPr="0042281A">
        <w:rPr>
          <w:sz w:val="32"/>
          <w:szCs w:val="32"/>
        </w:rPr>
        <w:t>а</w:t>
      </w:r>
      <w:r w:rsidRPr="0042281A">
        <w:rPr>
          <w:sz w:val="32"/>
          <w:szCs w:val="32"/>
        </w:rPr>
        <w:t>ются из средней ча</w:t>
      </w:r>
      <w:r w:rsidRPr="0042281A">
        <w:rPr>
          <w:sz w:val="32"/>
          <w:szCs w:val="32"/>
        </w:rPr>
        <w:t>с</w:t>
      </w:r>
      <w:r w:rsidRPr="0042281A">
        <w:rPr>
          <w:sz w:val="32"/>
          <w:szCs w:val="32"/>
        </w:rPr>
        <w:t>ти результата.</w:t>
      </w:r>
    </w:p>
    <w:p w:rsidR="002C2E07" w:rsidRPr="0042281A" w:rsidRDefault="002C2E07" w:rsidP="00677B84">
      <w:pPr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 xml:space="preserve">Необходимо проверять, не содержит ли величина </w:t>
      </w:r>
      <w:r w:rsidRPr="0042281A">
        <w:rPr>
          <w:sz w:val="32"/>
          <w:szCs w:val="32"/>
          <w:lang w:val="en-US"/>
        </w:rPr>
        <w:t>v</w:t>
      </w:r>
      <w:r w:rsidRPr="0042281A">
        <w:rPr>
          <w:sz w:val="32"/>
          <w:szCs w:val="32"/>
        </w:rPr>
        <w:t xml:space="preserve"> чрезме</w:t>
      </w:r>
      <w:r w:rsidRPr="0042281A">
        <w:rPr>
          <w:sz w:val="32"/>
          <w:szCs w:val="32"/>
        </w:rPr>
        <w:t>р</w:t>
      </w:r>
      <w:r w:rsidRPr="0042281A">
        <w:rPr>
          <w:sz w:val="32"/>
          <w:szCs w:val="32"/>
        </w:rPr>
        <w:t>ное колич</w:t>
      </w:r>
      <w:r w:rsidRPr="0042281A">
        <w:rPr>
          <w:sz w:val="32"/>
          <w:szCs w:val="32"/>
        </w:rPr>
        <w:t>е</w:t>
      </w:r>
      <w:r w:rsidRPr="0042281A">
        <w:rPr>
          <w:sz w:val="32"/>
          <w:szCs w:val="32"/>
        </w:rPr>
        <w:t>ство нулей.</w:t>
      </w:r>
    </w:p>
    <w:p w:rsidR="002C2E07" w:rsidRPr="0042281A" w:rsidRDefault="002C2E07" w:rsidP="00677B84">
      <w:pPr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При реализации тех же операций поиска в универсальной ЭВМ каждая из них обычно представляет собой процедуру, для к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>торой составляется стандартная программа. В связи с этим ра</w:t>
      </w:r>
      <w:r w:rsidRPr="0042281A">
        <w:rPr>
          <w:sz w:val="32"/>
          <w:szCs w:val="32"/>
        </w:rPr>
        <w:t>с</w:t>
      </w:r>
      <w:r w:rsidRPr="0042281A">
        <w:rPr>
          <w:sz w:val="32"/>
          <w:szCs w:val="32"/>
        </w:rPr>
        <w:t>сматриваемые процессоры можно назвать аппаратными процеду</w:t>
      </w:r>
      <w:r w:rsidRPr="0042281A">
        <w:rPr>
          <w:sz w:val="32"/>
          <w:szCs w:val="32"/>
        </w:rPr>
        <w:t>р</w:t>
      </w:r>
      <w:r w:rsidRPr="0042281A">
        <w:rPr>
          <w:sz w:val="32"/>
          <w:szCs w:val="32"/>
        </w:rPr>
        <w:t>ными мод</w:t>
      </w:r>
      <w:r w:rsidRPr="0042281A">
        <w:rPr>
          <w:sz w:val="32"/>
          <w:szCs w:val="32"/>
        </w:rPr>
        <w:t>у</w:t>
      </w:r>
      <w:r w:rsidRPr="0042281A">
        <w:rPr>
          <w:sz w:val="32"/>
          <w:szCs w:val="32"/>
        </w:rPr>
        <w:t>лями.</w:t>
      </w:r>
    </w:p>
    <w:p w:rsidR="002C2E07" w:rsidRPr="0042281A" w:rsidRDefault="002C2E07" w:rsidP="00677B84">
      <w:pPr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В отличие от традиционных ЭВМ здесь элементарными оп</w:t>
      </w:r>
      <w:r w:rsidRPr="0042281A">
        <w:rPr>
          <w:sz w:val="32"/>
          <w:szCs w:val="32"/>
        </w:rPr>
        <w:t>е</w:t>
      </w:r>
      <w:r w:rsidRPr="0042281A">
        <w:rPr>
          <w:sz w:val="32"/>
          <w:szCs w:val="32"/>
        </w:rPr>
        <w:t>рациями являются групповые, массовые обработки. Так, при уп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lastRenderedPageBreak/>
        <w:t>рядочении массива в универсальной ЭВМ основной операцией я</w:t>
      </w:r>
      <w:r w:rsidRPr="0042281A">
        <w:rPr>
          <w:sz w:val="32"/>
          <w:szCs w:val="32"/>
        </w:rPr>
        <w:t>в</w:t>
      </w:r>
      <w:r w:rsidRPr="0042281A">
        <w:rPr>
          <w:sz w:val="32"/>
          <w:szCs w:val="32"/>
        </w:rPr>
        <w:t>ляется сравнение двух чисел, а в системе, использующей специал</w:t>
      </w:r>
      <w:r w:rsidRPr="0042281A">
        <w:rPr>
          <w:sz w:val="32"/>
          <w:szCs w:val="32"/>
        </w:rPr>
        <w:t>и</w:t>
      </w:r>
      <w:r w:rsidRPr="0042281A">
        <w:rPr>
          <w:sz w:val="32"/>
          <w:szCs w:val="32"/>
        </w:rPr>
        <w:t>зированные процессоры, в качестве основной можно применить, например, такую мощную базовую операцию, как поиск макс</w:t>
      </w:r>
      <w:r w:rsidRPr="0042281A">
        <w:rPr>
          <w:sz w:val="32"/>
          <w:szCs w:val="32"/>
        </w:rPr>
        <w:t>и</w:t>
      </w:r>
      <w:r w:rsidRPr="0042281A">
        <w:rPr>
          <w:sz w:val="32"/>
          <w:szCs w:val="32"/>
        </w:rPr>
        <w:t>мального числа в массиве. Этим и определяется высокая эффекти</w:t>
      </w:r>
      <w:r w:rsidRPr="0042281A">
        <w:rPr>
          <w:sz w:val="32"/>
          <w:szCs w:val="32"/>
        </w:rPr>
        <w:t>в</w:t>
      </w:r>
      <w:r w:rsidRPr="0042281A">
        <w:rPr>
          <w:sz w:val="32"/>
          <w:szCs w:val="32"/>
        </w:rPr>
        <w:t>ность обработки.</w:t>
      </w:r>
    </w:p>
    <w:p w:rsidR="00881583" w:rsidRPr="0042281A" w:rsidRDefault="00881583" w:rsidP="00677B84">
      <w:pPr>
        <w:ind w:firstLine="720"/>
        <w:jc w:val="both"/>
        <w:rPr>
          <w:sz w:val="32"/>
          <w:szCs w:val="32"/>
        </w:rPr>
      </w:pPr>
    </w:p>
    <w:p w:rsidR="002C2E07" w:rsidRPr="002003EE" w:rsidRDefault="002C2E07" w:rsidP="00FA5FA5">
      <w:pPr>
        <w:ind w:firstLine="709"/>
        <w:jc w:val="both"/>
        <w:rPr>
          <w:b/>
          <w:sz w:val="32"/>
          <w:szCs w:val="32"/>
        </w:rPr>
      </w:pPr>
      <w:r w:rsidRPr="0042281A">
        <w:rPr>
          <w:b/>
          <w:bCs/>
          <w:sz w:val="32"/>
          <w:szCs w:val="32"/>
        </w:rPr>
        <w:t xml:space="preserve">2.2 Процессор, </w:t>
      </w:r>
      <w:r w:rsidRPr="0042281A">
        <w:rPr>
          <w:b/>
          <w:sz w:val="32"/>
          <w:szCs w:val="32"/>
        </w:rPr>
        <w:t xml:space="preserve">ориентированный </w:t>
      </w:r>
      <w:r w:rsidRPr="0042281A">
        <w:rPr>
          <w:b/>
          <w:bCs/>
          <w:sz w:val="32"/>
          <w:szCs w:val="32"/>
        </w:rPr>
        <w:t>на операцию поиска максим</w:t>
      </w:r>
      <w:r w:rsidRPr="0042281A">
        <w:rPr>
          <w:b/>
          <w:bCs/>
          <w:sz w:val="32"/>
          <w:szCs w:val="32"/>
        </w:rPr>
        <w:t>у</w:t>
      </w:r>
      <w:r w:rsidR="002003EE">
        <w:rPr>
          <w:b/>
          <w:bCs/>
          <w:sz w:val="32"/>
          <w:szCs w:val="32"/>
        </w:rPr>
        <w:t>ма</w:t>
      </w:r>
    </w:p>
    <w:p w:rsidR="002C2E07" w:rsidRPr="0042281A" w:rsidRDefault="002C2E07" w:rsidP="00677B84">
      <w:pPr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 xml:space="preserve">Рассмотрим двумерную однородную структуру размером </w:t>
      </w:r>
      <w:r w:rsidRPr="0042281A">
        <w:rPr>
          <w:sz w:val="32"/>
          <w:szCs w:val="32"/>
          <w:lang w:val="en-US"/>
        </w:rPr>
        <w:t>N</w:t>
      </w:r>
      <w:r w:rsidRPr="0042281A">
        <w:rPr>
          <w:sz w:val="32"/>
          <w:szCs w:val="32"/>
        </w:rPr>
        <w:t>×</w:t>
      </w:r>
      <w:r w:rsidRPr="0042281A">
        <w:rPr>
          <w:i/>
          <w:sz w:val="32"/>
          <w:szCs w:val="32"/>
          <w:lang w:val="en-US"/>
        </w:rPr>
        <w:t>m</w:t>
      </w:r>
      <w:r w:rsidRPr="0042281A">
        <w:rPr>
          <w:sz w:val="32"/>
          <w:szCs w:val="32"/>
        </w:rPr>
        <w:t xml:space="preserve"> (рис.3), в запоминающих элементах которой записаны </w:t>
      </w:r>
      <w:r w:rsidRPr="0042281A">
        <w:rPr>
          <w:sz w:val="32"/>
          <w:szCs w:val="32"/>
          <w:lang w:val="en-US"/>
        </w:rPr>
        <w:t>m</w:t>
      </w:r>
      <w:r w:rsidRPr="0042281A">
        <w:rPr>
          <w:sz w:val="32"/>
          <w:szCs w:val="32"/>
        </w:rPr>
        <w:t xml:space="preserve">-разрядные признаки </w:t>
      </w:r>
      <w:r w:rsidRPr="0042281A">
        <w:rPr>
          <w:sz w:val="32"/>
          <w:szCs w:val="32"/>
          <w:lang w:val="en-US"/>
        </w:rPr>
        <w:t>N</w:t>
      </w:r>
      <w:r w:rsidRPr="0042281A">
        <w:rPr>
          <w:sz w:val="32"/>
          <w:szCs w:val="32"/>
        </w:rPr>
        <w:t xml:space="preserve"> элементов обрабатываемого массива таким образом, что каждый признак занимает одну строку матрицы, а одноиме</w:t>
      </w:r>
      <w:r w:rsidRPr="0042281A">
        <w:rPr>
          <w:sz w:val="32"/>
          <w:szCs w:val="32"/>
        </w:rPr>
        <w:t>н</w:t>
      </w:r>
      <w:r w:rsidRPr="0042281A">
        <w:rPr>
          <w:sz w:val="32"/>
          <w:szCs w:val="32"/>
        </w:rPr>
        <w:t>ные ра</w:t>
      </w:r>
      <w:r w:rsidRPr="0042281A">
        <w:rPr>
          <w:sz w:val="32"/>
          <w:szCs w:val="32"/>
        </w:rPr>
        <w:t>з</w:t>
      </w:r>
      <w:r w:rsidRPr="0042281A">
        <w:rPr>
          <w:sz w:val="32"/>
          <w:szCs w:val="32"/>
        </w:rPr>
        <w:t>ряды всех признаков расположены в одноименных столбцах матрицы (старшие разряды—слева).</w:t>
      </w:r>
    </w:p>
    <w:p w:rsidR="002C2E07" w:rsidRPr="0042281A" w:rsidRDefault="002C2E07" w:rsidP="00677B84">
      <w:pPr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Для поиска максимума используется известный алгоритм п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>разрядного сравнения всех признаков, который состоит в следу</w:t>
      </w:r>
      <w:r w:rsidRPr="0042281A">
        <w:rPr>
          <w:sz w:val="32"/>
          <w:szCs w:val="32"/>
        </w:rPr>
        <w:t>ю</w:t>
      </w:r>
      <w:r w:rsidRPr="0042281A">
        <w:rPr>
          <w:sz w:val="32"/>
          <w:szCs w:val="32"/>
        </w:rPr>
        <w:t xml:space="preserve">щем: </w:t>
      </w:r>
    </w:p>
    <w:p w:rsidR="002C2E07" w:rsidRPr="0042281A" w:rsidRDefault="002C2E07" w:rsidP="00677B84">
      <w:pPr>
        <w:jc w:val="both"/>
        <w:rPr>
          <w:sz w:val="32"/>
          <w:szCs w:val="32"/>
        </w:rPr>
      </w:pPr>
      <w:r w:rsidRPr="0042281A">
        <w:rPr>
          <w:b/>
          <w:sz w:val="32"/>
          <w:szCs w:val="32"/>
        </w:rPr>
        <w:t xml:space="preserve">1-й </w:t>
      </w:r>
      <w:r w:rsidRPr="0042281A">
        <w:rPr>
          <w:b/>
          <w:bCs/>
          <w:sz w:val="32"/>
          <w:szCs w:val="32"/>
        </w:rPr>
        <w:t xml:space="preserve">шаг. </w:t>
      </w:r>
      <w:r w:rsidRPr="0042281A">
        <w:rPr>
          <w:sz w:val="32"/>
          <w:szCs w:val="32"/>
        </w:rPr>
        <w:t xml:space="preserve">Просматривается содержимое запоминающих элементов левого (первого) столбца, т. е. старшие разряды всех </w:t>
      </w:r>
      <w:r w:rsidRPr="0042281A">
        <w:rPr>
          <w:i/>
          <w:iCs/>
          <w:sz w:val="32"/>
          <w:szCs w:val="32"/>
        </w:rPr>
        <w:t xml:space="preserve">N </w:t>
      </w:r>
      <w:r w:rsidRPr="0042281A">
        <w:rPr>
          <w:sz w:val="32"/>
          <w:szCs w:val="32"/>
        </w:rPr>
        <w:t>признаков. Если все эти разряды содержат нули, то на следующем шаге пр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 xml:space="preserve">сматриваются вторые разряды всех </w:t>
      </w:r>
      <w:r w:rsidRPr="0042281A">
        <w:rPr>
          <w:sz w:val="32"/>
          <w:szCs w:val="32"/>
          <w:lang w:val="en-US"/>
        </w:rPr>
        <w:t>N</w:t>
      </w:r>
      <w:r w:rsidRPr="0042281A">
        <w:rPr>
          <w:sz w:val="32"/>
          <w:szCs w:val="32"/>
        </w:rPr>
        <w:t xml:space="preserve"> признаков. Если же в первом столбце имеются как нули, так и единицы, то на втором шаге пр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>сматриваются только те признаки, которые имели в первом разряде единицы.</w:t>
      </w:r>
    </w:p>
    <w:p w:rsidR="002C2E07" w:rsidRPr="0042281A" w:rsidRDefault="002C2E07" w:rsidP="00677B84">
      <w:pPr>
        <w:jc w:val="both"/>
        <w:rPr>
          <w:sz w:val="32"/>
          <w:szCs w:val="32"/>
        </w:rPr>
      </w:pPr>
      <w:r w:rsidRPr="0042281A">
        <w:rPr>
          <w:b/>
          <w:sz w:val="32"/>
          <w:szCs w:val="32"/>
          <w:lang w:val="en-US"/>
        </w:rPr>
        <w:t>j</w:t>
      </w:r>
      <w:r w:rsidRPr="0042281A">
        <w:rPr>
          <w:b/>
          <w:sz w:val="32"/>
          <w:szCs w:val="32"/>
        </w:rPr>
        <w:t>-й шаг</w:t>
      </w:r>
      <w:r w:rsidRPr="0042281A">
        <w:rPr>
          <w:sz w:val="32"/>
          <w:szCs w:val="32"/>
        </w:rPr>
        <w:t xml:space="preserve">. Просматривается содержимое запоминающих элементов </w:t>
      </w:r>
      <w:r w:rsidRPr="0042281A">
        <w:rPr>
          <w:sz w:val="32"/>
          <w:szCs w:val="32"/>
          <w:lang w:val="en-US"/>
        </w:rPr>
        <w:t>j</w:t>
      </w:r>
      <w:r w:rsidRPr="0042281A">
        <w:rPr>
          <w:sz w:val="32"/>
          <w:szCs w:val="32"/>
        </w:rPr>
        <w:t>-г</w:t>
      </w:r>
      <w:r w:rsidRPr="0042281A">
        <w:rPr>
          <w:sz w:val="32"/>
          <w:szCs w:val="32"/>
          <w:lang w:val="en-US"/>
        </w:rPr>
        <w:t>o</w:t>
      </w:r>
      <w:r w:rsidRPr="0042281A">
        <w:rPr>
          <w:sz w:val="32"/>
          <w:szCs w:val="32"/>
        </w:rPr>
        <w:t xml:space="preserve"> столбца (</w:t>
      </w:r>
      <w:r w:rsidRPr="0042281A">
        <w:rPr>
          <w:sz w:val="32"/>
          <w:szCs w:val="32"/>
          <w:lang w:val="en-US"/>
        </w:rPr>
        <w:t>j</w:t>
      </w:r>
      <w:r w:rsidRPr="0042281A">
        <w:rPr>
          <w:sz w:val="32"/>
          <w:szCs w:val="32"/>
        </w:rPr>
        <w:t>-е разряды признаков) в тех строках, которые были в</w:t>
      </w:r>
      <w:r w:rsidRPr="0042281A">
        <w:rPr>
          <w:sz w:val="32"/>
          <w:szCs w:val="32"/>
        </w:rPr>
        <w:t>ы</w:t>
      </w:r>
      <w:r w:rsidRPr="0042281A">
        <w:rPr>
          <w:sz w:val="32"/>
          <w:szCs w:val="32"/>
        </w:rPr>
        <w:t>делены на (</w:t>
      </w:r>
      <w:r w:rsidRPr="0042281A">
        <w:rPr>
          <w:sz w:val="32"/>
          <w:szCs w:val="32"/>
          <w:lang w:val="en-US"/>
        </w:rPr>
        <w:t>j</w:t>
      </w:r>
      <w:r w:rsidRPr="0042281A">
        <w:rPr>
          <w:sz w:val="32"/>
          <w:szCs w:val="32"/>
        </w:rPr>
        <w:t>-</w:t>
      </w:r>
      <w:r w:rsidRPr="0042281A">
        <w:rPr>
          <w:sz w:val="32"/>
          <w:szCs w:val="32"/>
          <w:lang w:val="en-US"/>
        </w:rPr>
        <w:t>l</w:t>
      </w:r>
      <w:r w:rsidRPr="0042281A">
        <w:rPr>
          <w:sz w:val="32"/>
          <w:szCs w:val="32"/>
        </w:rPr>
        <w:t>)-м шаге. Если все эти разряды с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>держат нули, то на следующем шаге просматриваются (</w:t>
      </w:r>
      <w:r w:rsidRPr="0042281A">
        <w:rPr>
          <w:sz w:val="32"/>
          <w:szCs w:val="32"/>
          <w:lang w:val="en-US"/>
        </w:rPr>
        <w:t>j</w:t>
      </w:r>
      <w:r w:rsidRPr="0042281A">
        <w:rPr>
          <w:sz w:val="32"/>
          <w:szCs w:val="32"/>
        </w:rPr>
        <w:t>+</w:t>
      </w:r>
      <w:r w:rsidRPr="0042281A">
        <w:rPr>
          <w:sz w:val="32"/>
          <w:szCs w:val="32"/>
          <w:lang w:val="en-US"/>
        </w:rPr>
        <w:t>l</w:t>
      </w:r>
      <w:r w:rsidRPr="0042281A">
        <w:rPr>
          <w:sz w:val="32"/>
          <w:szCs w:val="32"/>
        </w:rPr>
        <w:t>)-</w:t>
      </w:r>
      <w:r w:rsidRPr="0042281A">
        <w:rPr>
          <w:sz w:val="32"/>
          <w:szCs w:val="32"/>
          <w:lang w:val="en-US"/>
        </w:rPr>
        <w:t>e</w:t>
      </w:r>
      <w:r w:rsidRPr="0042281A">
        <w:rPr>
          <w:sz w:val="32"/>
          <w:szCs w:val="32"/>
        </w:rPr>
        <w:t xml:space="preserve"> разряды тех же самых строк. Если в просматриваемых на </w:t>
      </w:r>
      <w:r w:rsidRPr="0042281A">
        <w:rPr>
          <w:sz w:val="32"/>
          <w:szCs w:val="32"/>
          <w:lang w:val="en-US"/>
        </w:rPr>
        <w:t>j</w:t>
      </w:r>
      <w:r w:rsidRPr="0042281A">
        <w:rPr>
          <w:sz w:val="32"/>
          <w:szCs w:val="32"/>
        </w:rPr>
        <w:t>-м шаге запоминающих элеме</w:t>
      </w:r>
      <w:r w:rsidRPr="0042281A">
        <w:rPr>
          <w:sz w:val="32"/>
          <w:szCs w:val="32"/>
        </w:rPr>
        <w:t>н</w:t>
      </w:r>
      <w:r w:rsidRPr="0042281A">
        <w:rPr>
          <w:sz w:val="32"/>
          <w:szCs w:val="32"/>
        </w:rPr>
        <w:t>тах имеются как нули, так и единицы, то на (</w:t>
      </w:r>
      <w:r w:rsidRPr="0042281A">
        <w:rPr>
          <w:sz w:val="32"/>
          <w:szCs w:val="32"/>
          <w:lang w:val="en-US"/>
        </w:rPr>
        <w:t>j</w:t>
      </w:r>
      <w:r w:rsidRPr="0042281A">
        <w:rPr>
          <w:sz w:val="32"/>
          <w:szCs w:val="32"/>
        </w:rPr>
        <w:t>+</w:t>
      </w:r>
      <w:r w:rsidRPr="0042281A">
        <w:rPr>
          <w:sz w:val="32"/>
          <w:szCs w:val="32"/>
          <w:lang w:val="en-US"/>
        </w:rPr>
        <w:t>l</w:t>
      </w:r>
      <w:r w:rsidRPr="0042281A">
        <w:rPr>
          <w:sz w:val="32"/>
          <w:szCs w:val="32"/>
        </w:rPr>
        <w:t>)-м шаге просматр</w:t>
      </w:r>
      <w:r w:rsidRPr="0042281A">
        <w:rPr>
          <w:sz w:val="32"/>
          <w:szCs w:val="32"/>
        </w:rPr>
        <w:t>и</w:t>
      </w:r>
      <w:r w:rsidRPr="0042281A">
        <w:rPr>
          <w:sz w:val="32"/>
          <w:szCs w:val="32"/>
        </w:rPr>
        <w:t>ваются только строки, соответствующие единицам. Выделенное на после</w:t>
      </w:r>
      <w:r w:rsidRPr="0042281A">
        <w:rPr>
          <w:sz w:val="32"/>
          <w:szCs w:val="32"/>
        </w:rPr>
        <w:t>д</w:t>
      </w:r>
      <w:r w:rsidRPr="0042281A">
        <w:rPr>
          <w:sz w:val="32"/>
          <w:szCs w:val="32"/>
        </w:rPr>
        <w:t xml:space="preserve">нем </w:t>
      </w:r>
      <w:r w:rsidRPr="0042281A">
        <w:rPr>
          <w:iCs/>
          <w:sz w:val="32"/>
          <w:szCs w:val="32"/>
        </w:rPr>
        <w:t>(</w:t>
      </w:r>
      <w:r w:rsidRPr="0042281A">
        <w:rPr>
          <w:i/>
          <w:iCs/>
          <w:sz w:val="32"/>
          <w:szCs w:val="32"/>
        </w:rPr>
        <w:t>т-</w:t>
      </w:r>
      <w:r w:rsidRPr="0042281A">
        <w:rPr>
          <w:iCs/>
          <w:sz w:val="32"/>
          <w:szCs w:val="32"/>
        </w:rPr>
        <w:t>м)</w:t>
      </w:r>
      <w:r w:rsidRPr="0042281A">
        <w:rPr>
          <w:i/>
          <w:iCs/>
          <w:sz w:val="32"/>
          <w:szCs w:val="32"/>
        </w:rPr>
        <w:t xml:space="preserve"> </w:t>
      </w:r>
      <w:r w:rsidRPr="0042281A">
        <w:rPr>
          <w:sz w:val="32"/>
          <w:szCs w:val="32"/>
        </w:rPr>
        <w:t>шаге подмножество строк (в частном случае - одна строка) содержит максимальные признаки.</w:t>
      </w:r>
    </w:p>
    <w:p w:rsidR="002C2E07" w:rsidRPr="0042281A" w:rsidRDefault="002C2E07" w:rsidP="00677B84">
      <w:pPr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Покажем, как можно реализовать описанный алгоритм с п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>мощью двумерной итеративной сети с двумя направлениями ра</w:t>
      </w:r>
      <w:r w:rsidRPr="0042281A">
        <w:rPr>
          <w:sz w:val="32"/>
          <w:szCs w:val="32"/>
        </w:rPr>
        <w:t>с</w:t>
      </w:r>
      <w:r w:rsidRPr="0042281A">
        <w:rPr>
          <w:sz w:val="32"/>
          <w:szCs w:val="32"/>
        </w:rPr>
        <w:t>пространения межэл</w:t>
      </w:r>
      <w:r w:rsidRPr="0042281A">
        <w:rPr>
          <w:sz w:val="32"/>
          <w:szCs w:val="32"/>
        </w:rPr>
        <w:t>е</w:t>
      </w:r>
      <w:r w:rsidRPr="0042281A">
        <w:rPr>
          <w:sz w:val="32"/>
          <w:szCs w:val="32"/>
        </w:rPr>
        <w:t>ментных сигналов.</w:t>
      </w:r>
    </w:p>
    <w:p w:rsidR="002C2E07" w:rsidRPr="0042281A" w:rsidRDefault="002C2E07" w:rsidP="00677B84">
      <w:pPr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В горизонтальном направлении необходимо иметь цепь, пр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>сматривающую последовательно, слева направо, содержимое зап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lastRenderedPageBreak/>
        <w:t>минающих элементов и продолжающую этот просмотр, если в да</w:t>
      </w:r>
      <w:r w:rsidRPr="0042281A">
        <w:rPr>
          <w:sz w:val="32"/>
          <w:szCs w:val="32"/>
        </w:rPr>
        <w:t>н</w:t>
      </w:r>
      <w:r w:rsidRPr="0042281A">
        <w:rPr>
          <w:sz w:val="32"/>
          <w:szCs w:val="32"/>
        </w:rPr>
        <w:t>ном запоминающем элементе соде</w:t>
      </w:r>
      <w:r w:rsidRPr="0042281A">
        <w:rPr>
          <w:sz w:val="32"/>
          <w:szCs w:val="32"/>
        </w:rPr>
        <w:t>р</w:t>
      </w:r>
      <w:r w:rsidRPr="0042281A">
        <w:rPr>
          <w:sz w:val="32"/>
          <w:szCs w:val="32"/>
        </w:rPr>
        <w:t>жится единица, либо если все просматриваемые в данном столбце запоминающие элементы с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>держат нули. Эту работу может выполнить двоичный канал, реал</w:t>
      </w:r>
      <w:r w:rsidRPr="0042281A">
        <w:rPr>
          <w:sz w:val="32"/>
          <w:szCs w:val="32"/>
        </w:rPr>
        <w:t>и</w:t>
      </w:r>
      <w:r w:rsidRPr="0042281A">
        <w:rPr>
          <w:sz w:val="32"/>
          <w:szCs w:val="32"/>
        </w:rPr>
        <w:t>зующий в каждой ячейке итеративной сети логическую фун</w:t>
      </w:r>
      <w:r w:rsidRPr="0042281A">
        <w:rPr>
          <w:sz w:val="32"/>
          <w:szCs w:val="32"/>
        </w:rPr>
        <w:t>к</w:t>
      </w:r>
      <w:r w:rsidRPr="0042281A">
        <w:rPr>
          <w:sz w:val="32"/>
          <w:szCs w:val="32"/>
        </w:rPr>
        <w:t>цию</w:t>
      </w:r>
    </w:p>
    <w:p w:rsidR="002C2E07" w:rsidRPr="0042281A" w:rsidRDefault="00772D25" w:rsidP="00677B84">
      <w:pPr>
        <w:jc w:val="center"/>
        <w:rPr>
          <w:sz w:val="32"/>
          <w:szCs w:val="32"/>
        </w:rPr>
      </w:pPr>
      <w:r w:rsidRPr="0042281A">
        <w:rPr>
          <w:position w:val="-10"/>
          <w:sz w:val="32"/>
          <w:szCs w:val="32"/>
          <w:lang w:val="en-US"/>
        </w:rPr>
        <w:object w:dxaOrig="1280" w:dyaOrig="360">
          <v:shape id="_x0000_i1036" type="#_x0000_t75" style="width:108pt;height:28.5pt" o:ole="">
            <v:imagedata r:id="rId17" o:title=""/>
          </v:shape>
          <o:OLEObject Type="Embed" ProgID="Equation.DSMT4" ShapeID="_x0000_i1036" DrawAspect="Content" ObjectID="_1570216311" r:id="rId18"/>
        </w:object>
      </w:r>
      <w:r w:rsidR="002C2E07" w:rsidRPr="0042281A">
        <w:rPr>
          <w:sz w:val="32"/>
          <w:szCs w:val="32"/>
        </w:rPr>
        <w:t>,</w:t>
      </w:r>
    </w:p>
    <w:p w:rsidR="002C2E07" w:rsidRPr="0042281A" w:rsidRDefault="002C2E07" w:rsidP="00677B84">
      <w:pPr>
        <w:jc w:val="both"/>
        <w:rPr>
          <w:sz w:val="32"/>
          <w:szCs w:val="32"/>
        </w:rPr>
      </w:pPr>
      <w:r w:rsidRPr="0042281A">
        <w:rPr>
          <w:sz w:val="32"/>
          <w:szCs w:val="32"/>
        </w:rPr>
        <w:t xml:space="preserve">где </w:t>
      </w:r>
      <w:r w:rsidRPr="0042281A">
        <w:rPr>
          <w:i/>
          <w:iCs/>
          <w:sz w:val="32"/>
          <w:szCs w:val="32"/>
          <w:lang w:val="en-US"/>
        </w:rPr>
        <w:t>z</w:t>
      </w:r>
      <w:r w:rsidRPr="0042281A">
        <w:rPr>
          <w:i/>
          <w:iCs/>
          <w:sz w:val="32"/>
          <w:szCs w:val="32"/>
        </w:rPr>
        <w:t>'</w:t>
      </w:r>
      <w:r w:rsidRPr="0042281A">
        <w:rPr>
          <w:sz w:val="32"/>
          <w:szCs w:val="32"/>
        </w:rPr>
        <w:t xml:space="preserve">—сигнал на боковом выходе ячейки; </w:t>
      </w:r>
      <w:r w:rsidRPr="0042281A">
        <w:rPr>
          <w:sz w:val="32"/>
          <w:szCs w:val="32"/>
          <w:lang w:val="en-US"/>
        </w:rPr>
        <w:t>z</w:t>
      </w:r>
      <w:r w:rsidRPr="0042281A">
        <w:rPr>
          <w:sz w:val="32"/>
          <w:szCs w:val="32"/>
        </w:rPr>
        <w:t>—сигнал на боковом входе; а— содержимое запоминающего элемента (сигнал на вне</w:t>
      </w:r>
      <w:r w:rsidRPr="0042281A">
        <w:rPr>
          <w:sz w:val="32"/>
          <w:szCs w:val="32"/>
        </w:rPr>
        <w:t>ш</w:t>
      </w:r>
      <w:r w:rsidRPr="0042281A">
        <w:rPr>
          <w:sz w:val="32"/>
          <w:szCs w:val="32"/>
        </w:rPr>
        <w:t xml:space="preserve">нем входе); </w:t>
      </w:r>
      <w:r w:rsidRPr="0042281A">
        <w:rPr>
          <w:i/>
          <w:iCs/>
          <w:sz w:val="32"/>
          <w:szCs w:val="32"/>
        </w:rPr>
        <w:t xml:space="preserve">у— </w:t>
      </w:r>
      <w:r w:rsidRPr="0042281A">
        <w:rPr>
          <w:sz w:val="32"/>
          <w:szCs w:val="32"/>
        </w:rPr>
        <w:t>переменная, характеризующая содержимое пр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>сматр</w:t>
      </w:r>
      <w:r w:rsidRPr="0042281A">
        <w:rPr>
          <w:sz w:val="32"/>
          <w:szCs w:val="32"/>
        </w:rPr>
        <w:t>и</w:t>
      </w:r>
      <w:r w:rsidRPr="0042281A">
        <w:rPr>
          <w:sz w:val="32"/>
          <w:szCs w:val="32"/>
        </w:rPr>
        <w:t>ваемых ячеек данного столбца: у=1, если все они содержат нули и 0- в противном случае.</w:t>
      </w:r>
    </w:p>
    <w:p w:rsidR="002C2E07" w:rsidRDefault="002C2E07" w:rsidP="00677B84">
      <w:pPr>
        <w:ind w:firstLine="720"/>
        <w:jc w:val="both"/>
        <w:rPr>
          <w:sz w:val="32"/>
          <w:szCs w:val="32"/>
          <w:lang w:val="en-US"/>
        </w:rPr>
      </w:pPr>
      <w:r w:rsidRPr="0042281A">
        <w:rPr>
          <w:sz w:val="32"/>
          <w:szCs w:val="32"/>
        </w:rPr>
        <w:t>Вся система логических функций ячейки итеративной сети, реализующей поиск максимума, имеет следующий вид:</w:t>
      </w:r>
    </w:p>
    <w:p w:rsidR="0081017F" w:rsidRPr="0081017F" w:rsidRDefault="0081017F" w:rsidP="00677B84">
      <w:pPr>
        <w:ind w:firstLine="720"/>
        <w:jc w:val="both"/>
        <w:rPr>
          <w:sz w:val="32"/>
          <w:szCs w:val="32"/>
          <w:lang w:val="en-US"/>
        </w:rPr>
      </w:pPr>
    </w:p>
    <w:p w:rsidR="00772D25" w:rsidRDefault="00772D25" w:rsidP="00677B84">
      <w:pPr>
        <w:ind w:firstLine="720"/>
        <w:jc w:val="both"/>
        <w:rPr>
          <w:sz w:val="32"/>
          <w:szCs w:val="32"/>
        </w:rPr>
      </w:pPr>
      <w:r>
        <w:rPr>
          <w:sz w:val="32"/>
          <w:szCs w:val="32"/>
          <w:lang w:val="en-US"/>
        </w:rPr>
        <w:t>z</w:t>
      </w:r>
      <w:r>
        <w:rPr>
          <w:sz w:val="32"/>
          <w:szCs w:val="32"/>
          <w:lang w:val="en-US"/>
        </w:rPr>
        <w:sym w:font="Symbol" w:char="F0A2"/>
      </w:r>
      <w:r w:rsidRPr="00772D25">
        <w:rPr>
          <w:sz w:val="32"/>
          <w:szCs w:val="32"/>
        </w:rPr>
        <w:t xml:space="preserve"> = </w:t>
      </w:r>
      <w:r>
        <w:rPr>
          <w:sz w:val="32"/>
          <w:szCs w:val="32"/>
          <w:lang w:val="en-US"/>
        </w:rPr>
        <w:t>z</w:t>
      </w:r>
      <w:r w:rsidRPr="00772D25">
        <w:rPr>
          <w:sz w:val="32"/>
          <w:szCs w:val="32"/>
        </w:rPr>
        <w:t>(</w:t>
      </w:r>
      <w:r>
        <w:rPr>
          <w:sz w:val="32"/>
          <w:szCs w:val="32"/>
          <w:lang w:val="en-US"/>
        </w:rPr>
        <w:t>a</w:t>
      </w:r>
      <w:r w:rsidRPr="00772D25">
        <w:rPr>
          <w:sz w:val="32"/>
          <w:szCs w:val="32"/>
        </w:rPr>
        <w:t xml:space="preserve"> </w:t>
      </w:r>
      <w:r>
        <w:rPr>
          <w:sz w:val="32"/>
          <w:szCs w:val="32"/>
          <w:lang w:val="en-US"/>
        </w:rPr>
        <w:t>V</w:t>
      </w:r>
      <w:r w:rsidRPr="00772D25">
        <w:rPr>
          <w:sz w:val="32"/>
          <w:szCs w:val="32"/>
        </w:rPr>
        <w:t xml:space="preserve"> </w:t>
      </w:r>
      <w:r>
        <w:rPr>
          <w:sz w:val="32"/>
          <w:szCs w:val="32"/>
          <w:lang w:val="en-US"/>
        </w:rPr>
        <w:t>y</w:t>
      </w:r>
      <w:r w:rsidRPr="00772D25">
        <w:rPr>
          <w:sz w:val="32"/>
          <w:szCs w:val="32"/>
        </w:rPr>
        <w:t xml:space="preserve">) – </w:t>
      </w:r>
      <w:r>
        <w:rPr>
          <w:sz w:val="32"/>
          <w:szCs w:val="32"/>
        </w:rPr>
        <w:t>горизонтальный канал;</w:t>
      </w:r>
    </w:p>
    <w:p w:rsidR="00772D25" w:rsidRPr="00542CAE" w:rsidRDefault="00542CAE" w:rsidP="00677B84">
      <w:pPr>
        <w:ind w:firstLine="720"/>
        <w:jc w:val="both"/>
        <w:rPr>
          <w:sz w:val="32"/>
          <w:szCs w:val="32"/>
        </w:rPr>
      </w:pPr>
      <w:r>
        <w:rPr>
          <w:noProof/>
          <w:sz w:val="32"/>
          <w:szCs w:val="32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2748" type="#_x0000_t88" style="position:absolute;left:0;text-align:left;margin-left:113.7pt;margin-top:4.15pt;width:12pt;height:37.5pt;z-index:17" fillcolor="black"/>
        </w:pict>
      </w:r>
      <w:r w:rsidR="00772D25">
        <w:rPr>
          <w:sz w:val="32"/>
          <w:szCs w:val="32"/>
          <w:lang w:val="en-US"/>
        </w:rPr>
        <w:t>x</w:t>
      </w:r>
      <w:r>
        <w:rPr>
          <w:sz w:val="32"/>
          <w:szCs w:val="32"/>
          <w:lang w:val="en-US"/>
        </w:rPr>
        <w:sym w:font="Symbol" w:char="F0A2"/>
      </w:r>
      <w:r w:rsidR="00772D25" w:rsidRPr="00542CAE">
        <w:rPr>
          <w:sz w:val="32"/>
          <w:szCs w:val="32"/>
        </w:rPr>
        <w:t xml:space="preserve"> = </w:t>
      </w:r>
      <w:r w:rsidR="00772D25">
        <w:rPr>
          <w:sz w:val="32"/>
          <w:szCs w:val="32"/>
          <w:lang w:val="en-US"/>
        </w:rPr>
        <w:t>x</w:t>
      </w:r>
      <w:r w:rsidR="00772D25" w:rsidRPr="00542CAE">
        <w:rPr>
          <w:sz w:val="32"/>
          <w:szCs w:val="32"/>
        </w:rPr>
        <w:t xml:space="preserve"> </w:t>
      </w:r>
      <w:r w:rsidR="00772D25">
        <w:rPr>
          <w:sz w:val="32"/>
          <w:szCs w:val="32"/>
          <w:lang w:val="en-US"/>
        </w:rPr>
        <w:t>V</w:t>
      </w:r>
      <w:r w:rsidR="00772D25" w:rsidRPr="00542CAE">
        <w:rPr>
          <w:sz w:val="32"/>
          <w:szCs w:val="32"/>
        </w:rPr>
        <w:t xml:space="preserve"> </w:t>
      </w:r>
      <w:r w:rsidR="00772D25">
        <w:rPr>
          <w:sz w:val="32"/>
          <w:szCs w:val="32"/>
          <w:lang w:val="en-US"/>
        </w:rPr>
        <w:t>ay</w:t>
      </w:r>
      <w:r w:rsidR="00772D25" w:rsidRPr="00542CAE">
        <w:rPr>
          <w:sz w:val="32"/>
          <w:szCs w:val="32"/>
        </w:rPr>
        <w:t xml:space="preserve">  </w:t>
      </w:r>
      <w:r w:rsidRPr="00542CAE">
        <w:rPr>
          <w:sz w:val="32"/>
          <w:szCs w:val="32"/>
        </w:rPr>
        <w:t xml:space="preserve">       </w:t>
      </w:r>
    </w:p>
    <w:p w:rsidR="00772D25" w:rsidRDefault="00772D25" w:rsidP="00677B84">
      <w:pPr>
        <w:ind w:firstLine="720"/>
        <w:jc w:val="both"/>
        <w:rPr>
          <w:sz w:val="32"/>
          <w:szCs w:val="32"/>
        </w:rPr>
      </w:pPr>
      <w:r>
        <w:rPr>
          <w:sz w:val="32"/>
          <w:szCs w:val="32"/>
          <w:lang w:val="en-US"/>
        </w:rPr>
        <w:t>y</w:t>
      </w:r>
      <w:r w:rsidR="00542CAE">
        <w:rPr>
          <w:sz w:val="32"/>
          <w:szCs w:val="32"/>
          <w:lang w:val="en-US"/>
        </w:rPr>
        <w:sym w:font="Symbol" w:char="F0A2"/>
      </w:r>
      <w:r w:rsidRPr="00542CAE">
        <w:rPr>
          <w:sz w:val="32"/>
          <w:szCs w:val="32"/>
        </w:rPr>
        <w:t xml:space="preserve"> = </w:t>
      </w:r>
      <w:r>
        <w:rPr>
          <w:sz w:val="32"/>
          <w:szCs w:val="32"/>
          <w:lang w:val="en-US"/>
        </w:rPr>
        <w:t>y</w:t>
      </w:r>
      <w:r w:rsidR="00542CAE" w:rsidRPr="00542CAE">
        <w:rPr>
          <w:sz w:val="32"/>
          <w:szCs w:val="32"/>
        </w:rPr>
        <w:t xml:space="preserve">                - </w:t>
      </w:r>
      <w:r w:rsidR="00542CAE">
        <w:rPr>
          <w:sz w:val="32"/>
          <w:szCs w:val="32"/>
        </w:rPr>
        <w:t>вертикальные каналы;</w:t>
      </w:r>
      <w:r w:rsidR="00542CAE" w:rsidRPr="00542CAE">
        <w:rPr>
          <w:sz w:val="32"/>
          <w:szCs w:val="32"/>
        </w:rPr>
        <w:t xml:space="preserve">  </w:t>
      </w:r>
    </w:p>
    <w:p w:rsidR="00542CAE" w:rsidRPr="00542CAE" w:rsidRDefault="00542CAE" w:rsidP="00677B84">
      <w:pPr>
        <w:ind w:firstLine="720"/>
        <w:jc w:val="both"/>
        <w:rPr>
          <w:sz w:val="32"/>
          <w:szCs w:val="32"/>
        </w:rPr>
      </w:pPr>
      <w:r>
        <w:rPr>
          <w:sz w:val="32"/>
          <w:szCs w:val="32"/>
          <w:lang w:val="en-US"/>
        </w:rPr>
        <w:t>y</w:t>
      </w:r>
      <w:r w:rsidRPr="00542CAE">
        <w:rPr>
          <w:sz w:val="32"/>
          <w:szCs w:val="32"/>
          <w:vertAlign w:val="subscript"/>
        </w:rPr>
        <w:t>0</w:t>
      </w:r>
      <w:r w:rsidRPr="00542CAE">
        <w:rPr>
          <w:sz w:val="32"/>
          <w:szCs w:val="32"/>
        </w:rPr>
        <w:t xml:space="preserve"> = </w:t>
      </w:r>
      <w:r>
        <w:rPr>
          <w:sz w:val="32"/>
          <w:szCs w:val="32"/>
          <w:lang w:val="en-US"/>
        </w:rPr>
        <w:sym w:font="Symbol" w:char="F060"/>
      </w:r>
      <w:r>
        <w:rPr>
          <w:sz w:val="32"/>
          <w:szCs w:val="32"/>
          <w:lang w:val="en-US"/>
        </w:rPr>
        <w:t>x</w:t>
      </w:r>
      <w:r>
        <w:rPr>
          <w:sz w:val="32"/>
          <w:szCs w:val="32"/>
          <w:lang w:val="en-US"/>
        </w:rPr>
        <w:sym w:font="Symbol" w:char="F0A2"/>
      </w:r>
      <w:r w:rsidRPr="00542CAE">
        <w:rPr>
          <w:sz w:val="32"/>
          <w:szCs w:val="32"/>
          <w:vertAlign w:val="subscript"/>
          <w:lang w:val="en-US"/>
        </w:rPr>
        <w:t>N</w:t>
      </w:r>
      <w:r w:rsidRPr="00542CAE">
        <w:rPr>
          <w:sz w:val="32"/>
          <w:szCs w:val="32"/>
        </w:rPr>
        <w:t xml:space="preserve">  </w:t>
      </w:r>
      <w:r>
        <w:rPr>
          <w:sz w:val="32"/>
          <w:szCs w:val="32"/>
        </w:rPr>
        <w:t xml:space="preserve">  вспомогательная функция.</w:t>
      </w:r>
    </w:p>
    <w:p w:rsidR="002C2E07" w:rsidRPr="0042281A" w:rsidRDefault="002C2E07" w:rsidP="00677B84">
      <w:pPr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Процессор для поиска минимума можно построить аналоги</w:t>
      </w:r>
      <w:r w:rsidRPr="0042281A">
        <w:rPr>
          <w:sz w:val="32"/>
          <w:szCs w:val="32"/>
        </w:rPr>
        <w:t>ч</w:t>
      </w:r>
      <w:r w:rsidRPr="0042281A">
        <w:rPr>
          <w:sz w:val="32"/>
          <w:szCs w:val="32"/>
        </w:rPr>
        <w:t>ным способом. Чтобы путем параллельного поразрядного сравн</w:t>
      </w:r>
      <w:r w:rsidRPr="0042281A">
        <w:rPr>
          <w:sz w:val="32"/>
          <w:szCs w:val="32"/>
        </w:rPr>
        <w:t>е</w:t>
      </w:r>
      <w:r w:rsidRPr="0042281A">
        <w:rPr>
          <w:sz w:val="32"/>
          <w:szCs w:val="32"/>
        </w:rPr>
        <w:t>ния выделить минимальные признаки, необходимо в процессе пр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>смотра строк продолжать их просмотр, если в запоминающем эл</w:t>
      </w:r>
      <w:r w:rsidRPr="0042281A">
        <w:rPr>
          <w:sz w:val="32"/>
          <w:szCs w:val="32"/>
        </w:rPr>
        <w:t>е</w:t>
      </w:r>
      <w:r w:rsidRPr="0042281A">
        <w:rPr>
          <w:sz w:val="32"/>
          <w:szCs w:val="32"/>
        </w:rPr>
        <w:t>менте с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>держится нуль либо если все просматриваемые в данном столбце з</w:t>
      </w:r>
      <w:r w:rsidRPr="0042281A">
        <w:rPr>
          <w:sz w:val="32"/>
          <w:szCs w:val="32"/>
        </w:rPr>
        <w:t>а</w:t>
      </w:r>
      <w:r w:rsidRPr="0042281A">
        <w:rPr>
          <w:sz w:val="32"/>
          <w:szCs w:val="32"/>
        </w:rPr>
        <w:t>поминающие элементы содержат единицы.</w:t>
      </w:r>
    </w:p>
    <w:p w:rsidR="002C2E07" w:rsidRPr="0042281A" w:rsidRDefault="002C2E07" w:rsidP="00677B84">
      <w:pPr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Эти функции может выполнить та же итеративная сеть, кот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>рая построена для поиска максимума, если на ее внешние входы подать отрицания переменных, хранимых в соответствующих з</w:t>
      </w:r>
      <w:r w:rsidRPr="0042281A">
        <w:rPr>
          <w:sz w:val="32"/>
          <w:szCs w:val="32"/>
        </w:rPr>
        <w:t>а</w:t>
      </w:r>
      <w:r w:rsidRPr="0042281A">
        <w:rPr>
          <w:sz w:val="32"/>
          <w:szCs w:val="32"/>
        </w:rPr>
        <w:t>поминающих элементах. Тогда система логических функций пр</w:t>
      </w:r>
      <w:r w:rsidRPr="0042281A">
        <w:rPr>
          <w:sz w:val="32"/>
          <w:szCs w:val="32"/>
        </w:rPr>
        <w:t>и</w:t>
      </w:r>
      <w:r w:rsidRPr="0042281A">
        <w:rPr>
          <w:sz w:val="32"/>
          <w:szCs w:val="32"/>
        </w:rPr>
        <w:t>обретает вид:</w:t>
      </w:r>
    </w:p>
    <w:p w:rsidR="002C2E07" w:rsidRPr="0042281A" w:rsidRDefault="00857FDF" w:rsidP="00677B84">
      <w:pPr>
        <w:jc w:val="center"/>
        <w:rPr>
          <w:sz w:val="32"/>
          <w:szCs w:val="32"/>
        </w:rPr>
      </w:pPr>
      <w:r w:rsidRPr="0042281A">
        <w:rPr>
          <w:position w:val="-64"/>
          <w:sz w:val="32"/>
          <w:szCs w:val="32"/>
        </w:rPr>
        <w:object w:dxaOrig="1340" w:dyaOrig="1400">
          <v:shape id="_x0000_i1037" type="#_x0000_t75" style="width:119.25pt;height:92.25pt" o:ole="">
            <v:imagedata r:id="rId19" o:title=""/>
          </v:shape>
          <o:OLEObject Type="Embed" ProgID="Equation.DSMT4" ShapeID="_x0000_i1037" DrawAspect="Content" ObjectID="_1570216312" r:id="rId20"/>
        </w:object>
      </w:r>
    </w:p>
    <w:p w:rsidR="002C2E07" w:rsidRPr="0042281A" w:rsidRDefault="002C2E07" w:rsidP="00677B84">
      <w:pPr>
        <w:jc w:val="both"/>
        <w:rPr>
          <w:sz w:val="32"/>
          <w:szCs w:val="32"/>
        </w:rPr>
      </w:pPr>
      <w:r w:rsidRPr="0042281A">
        <w:rPr>
          <w:sz w:val="32"/>
          <w:szCs w:val="32"/>
        </w:rPr>
        <w:t>Для краткости процессор для поиска максимума (наибольшег</w:t>
      </w:r>
      <w:r w:rsidR="00E54E0C" w:rsidRPr="0042281A">
        <w:rPr>
          <w:sz w:val="32"/>
          <w:szCs w:val="32"/>
        </w:rPr>
        <w:t>о) б</w:t>
      </w:r>
      <w:r w:rsidR="00E54E0C" w:rsidRPr="0042281A">
        <w:rPr>
          <w:sz w:val="32"/>
          <w:szCs w:val="32"/>
        </w:rPr>
        <w:t>у</w:t>
      </w:r>
      <w:r w:rsidR="00E54E0C" w:rsidRPr="0042281A">
        <w:rPr>
          <w:sz w:val="32"/>
          <w:szCs w:val="32"/>
        </w:rPr>
        <w:t xml:space="preserve">дем называть </w:t>
      </w:r>
      <w:r w:rsidRPr="0042281A">
        <w:rPr>
          <w:sz w:val="32"/>
          <w:szCs w:val="32"/>
        </w:rPr>
        <w:t>а</w:t>
      </w:r>
      <w:r w:rsidRPr="0042281A">
        <w:rPr>
          <w:sz w:val="32"/>
          <w:szCs w:val="32"/>
          <w:vertAlign w:val="subscript"/>
        </w:rPr>
        <w:t>Б</w:t>
      </w:r>
      <w:r w:rsidRPr="0042281A">
        <w:rPr>
          <w:sz w:val="32"/>
          <w:szCs w:val="32"/>
        </w:rPr>
        <w:t>-процессором, а для поиска минимума (наименьш</w:t>
      </w:r>
      <w:r w:rsidRPr="0042281A">
        <w:rPr>
          <w:sz w:val="32"/>
          <w:szCs w:val="32"/>
        </w:rPr>
        <w:t>е</w:t>
      </w:r>
      <w:r w:rsidRPr="0042281A">
        <w:rPr>
          <w:sz w:val="32"/>
          <w:szCs w:val="32"/>
        </w:rPr>
        <w:t>го) - а</w:t>
      </w:r>
      <w:r w:rsidRPr="0042281A">
        <w:rPr>
          <w:sz w:val="32"/>
          <w:szCs w:val="32"/>
          <w:vertAlign w:val="subscript"/>
        </w:rPr>
        <w:t>м</w:t>
      </w:r>
      <w:r w:rsidRPr="0042281A">
        <w:rPr>
          <w:sz w:val="32"/>
          <w:szCs w:val="32"/>
        </w:rPr>
        <w:t>-процессором.</w:t>
      </w:r>
    </w:p>
    <w:p w:rsidR="00AB1B62" w:rsidRPr="000065C0" w:rsidRDefault="00AB1B62" w:rsidP="000065C0">
      <w:pPr>
        <w:spacing w:line="276" w:lineRule="auto"/>
        <w:jc w:val="both"/>
        <w:rPr>
          <w:sz w:val="28"/>
          <w:szCs w:val="28"/>
        </w:rPr>
      </w:pPr>
    </w:p>
    <w:p w:rsidR="00770563" w:rsidRPr="000065C0" w:rsidRDefault="00383D5B" w:rsidP="000065C0">
      <w:pPr>
        <w:spacing w:line="276" w:lineRule="auto"/>
        <w:jc w:val="both"/>
        <w:rPr>
          <w:sz w:val="28"/>
          <w:szCs w:val="28"/>
        </w:rPr>
      </w:pPr>
      <w:r w:rsidRPr="000065C0">
        <w:rPr>
          <w:sz w:val="28"/>
          <w:szCs w:val="28"/>
        </w:rPr>
      </w:r>
      <w:r w:rsidR="0042281A" w:rsidRPr="000065C0">
        <w:rPr>
          <w:sz w:val="28"/>
          <w:szCs w:val="28"/>
        </w:rPr>
        <w:pict>
          <v:group id="_x0000_s1026" editas="canvas" style="width:462.5pt;height:278.55pt;mso-position-horizontal-relative:char;mso-position-vertical-relative:line" coordorigin="1691,7135" coordsize="9250,5571">
            <o:lock v:ext="edit" aspectratio="t"/>
            <v:shape id="_x0000_s1027" type="#_x0000_t75" style="position:absolute;left:1691;top:7135;width:9250;height:5571" o:preferrelative="f">
              <v:fill o:detectmouseclick="t"/>
              <v:path o:extrusionok="t" o:connecttype="none"/>
              <o:lock v:ext="edit" text="t"/>
            </v:shape>
            <v:rect id="_x0000_s1028" style="position:absolute;left:5886;top:7687;width:4320;height:3177">
              <v:stroke dashstyle="dash"/>
            </v:rect>
            <v:shape id="_x0000_s1029" type="#_x0000_t202" style="position:absolute;left:1936;top:7974;width:601;height:361">
              <v:textbox style="mso-next-textbox:#_x0000_s1029">
                <w:txbxContent>
                  <w:p w:rsidR="00772D25" w:rsidRDefault="00772D25" w:rsidP="002C2E07">
                    <w:r>
                      <w:t>11</w:t>
                    </w:r>
                  </w:p>
                </w:txbxContent>
              </v:textbox>
            </v:shape>
            <v:line id="_x0000_s1030" style="position:absolute" from="1696,8215" to="1936,8216">
              <v:stroke endarrow="block"/>
            </v:line>
            <v:line id="_x0000_s1031" style="position:absolute" from="2536,8215" to="2776,8216">
              <v:stroke endarrow="block"/>
            </v:line>
            <v:line id="_x0000_s1032" style="position:absolute" from="2175,8335" to="2176,8575">
              <v:stroke endarrow="block"/>
            </v:line>
            <v:shape id="_x0000_s1033" type="#_x0000_t202" style="position:absolute;left:1935;top:8575;width:601;height:360">
              <v:textbox style="mso-next-textbox:#_x0000_s1033">
                <w:txbxContent>
                  <w:p w:rsidR="00772D25" w:rsidRDefault="00772D25" w:rsidP="002C2E07">
                    <w:r>
                      <w:rPr>
                        <w:lang w:val="en-US"/>
                      </w:rPr>
                      <w:t>2</w:t>
                    </w:r>
                    <w:r>
                      <w:t>1</w:t>
                    </w:r>
                  </w:p>
                </w:txbxContent>
              </v:textbox>
            </v:shape>
            <v:line id="_x0000_s1034" style="position:absolute" from="1695,8815" to="1935,8816">
              <v:stroke endarrow="block"/>
            </v:line>
            <v:line id="_x0000_s1035" style="position:absolute" from="2535,8815" to="2775,8816">
              <v:stroke endarrow="block"/>
            </v:line>
            <v:line id="_x0000_s1036" style="position:absolute" from="2174,8935" to="2175,9176">
              <v:stroke endarrow="block"/>
            </v:line>
            <v:shape id="_x0000_s1037" type="#_x0000_t202" style="position:absolute;left:2775;top:7974;width:600;height:361">
              <v:textbox style="mso-next-textbox:#_x0000_s1037">
                <w:txbxContent>
                  <w:p w:rsidR="00772D25" w:rsidRDefault="00772D25" w:rsidP="002C2E07">
                    <w:r>
                      <w:t>12</w:t>
                    </w:r>
                  </w:p>
                </w:txbxContent>
              </v:textbox>
            </v:shape>
            <v:line id="_x0000_s1038" style="position:absolute" from="3375,8215" to="3615,8216">
              <v:stroke endarrow="block"/>
            </v:line>
            <v:line id="_x0000_s1039" style="position:absolute" from="3015,8335" to="3016,8575">
              <v:stroke endarrow="block"/>
            </v:line>
            <v:shape id="_x0000_s1040" type="#_x0000_t202" style="position:absolute;left:2775;top:8575;width:600;height:360">
              <v:textbox style="mso-next-textbox:#_x0000_s1040">
                <w:txbxContent>
                  <w:p w:rsidR="00772D25" w:rsidRPr="00D2562B" w:rsidRDefault="00772D25" w:rsidP="002C2E0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2</w:t>
                    </w:r>
                  </w:p>
                </w:txbxContent>
              </v:textbox>
            </v:shape>
            <v:line id="_x0000_s1041" style="position:absolute" from="3375,8815" to="3615,8816">
              <v:stroke endarrow="block"/>
            </v:line>
            <v:line id="_x0000_s1042" style="position:absolute" from="3015,8935" to="3016,9176">
              <v:stroke endarrow="block"/>
            </v:line>
            <v:shape id="_x0000_s1043" type="#_x0000_t202" style="position:absolute;left:4334;top:7974;width:600;height:361">
              <v:textbox style="mso-next-textbox:#_x0000_s1043">
                <w:txbxContent>
                  <w:p w:rsidR="00772D25" w:rsidRPr="00D2562B" w:rsidRDefault="00772D25" w:rsidP="002C2E07">
                    <w:pPr>
                      <w:rPr>
                        <w:lang w:val="en-US"/>
                      </w:rPr>
                    </w:pPr>
                    <w:r>
                      <w:t>1</w:t>
                    </w:r>
                    <w:r>
                      <w:rPr>
                        <w:lang w:val="en-US"/>
                      </w:rPr>
                      <w:t>m</w:t>
                    </w:r>
                  </w:p>
                </w:txbxContent>
              </v:textbox>
            </v:shape>
            <v:line id="_x0000_s1044" style="position:absolute" from="4094,8215" to="4334,8216">
              <v:stroke endarrow="block"/>
            </v:line>
            <v:line id="_x0000_s1045" style="position:absolute" from="4934,8215" to="5174,8216">
              <v:stroke endarrow="block"/>
            </v:line>
            <v:line id="_x0000_s1046" style="position:absolute" from="4574,8335" to="4575,8575">
              <v:stroke endarrow="block"/>
            </v:line>
            <v:shape id="_x0000_s1047" type="#_x0000_t202" style="position:absolute;left:4334;top:8575;width:600;height:360">
              <v:textbox style="mso-next-textbox:#_x0000_s1047">
                <w:txbxContent>
                  <w:p w:rsidR="00772D25" w:rsidRPr="00D2562B" w:rsidRDefault="00772D25" w:rsidP="002C2E0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m</w:t>
                    </w:r>
                  </w:p>
                </w:txbxContent>
              </v:textbox>
            </v:shape>
            <v:line id="_x0000_s1048" style="position:absolute" from="4094,8815" to="4334,8816">
              <v:stroke endarrow="block"/>
            </v:line>
            <v:line id="_x0000_s1049" style="position:absolute" from="4934,8815" to="5174,8816">
              <v:stroke endarrow="block"/>
            </v:line>
            <v:line id="_x0000_s1050" style="position:absolute" from="4574,8935" to="4575,9176">
              <v:stroke endarrow="block"/>
            </v:line>
            <v:shape id="_x0000_s1051" type="#_x0000_t202" style="position:absolute;left:1931;top:9775;width:604;height:360">
              <v:textbox style="mso-next-textbox:#_x0000_s1051">
                <w:txbxContent>
                  <w:p w:rsidR="00772D25" w:rsidRPr="00D2562B" w:rsidRDefault="00772D25" w:rsidP="002C2E0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N</w:t>
                    </w:r>
                  </w:p>
                </w:txbxContent>
              </v:textbox>
            </v:shape>
            <v:line id="_x0000_s1052" style="position:absolute" from="1691,10015" to="1931,10016">
              <v:stroke endarrow="block"/>
            </v:line>
            <v:line id="_x0000_s1053" style="position:absolute" from="2527,10015" to="2767,10016">
              <v:stroke endarrow="block"/>
            </v:line>
            <v:line id="_x0000_s1054" style="position:absolute" from="2163,10135" to="2165,10375">
              <v:stroke endarrow="block"/>
            </v:line>
            <v:shape id="_x0000_s1055" type="#_x0000_t202" style="position:absolute;left:2767;top:9775;width:598;height:360">
              <v:textbox style="mso-next-textbox:#_x0000_s1055">
                <w:txbxContent>
                  <w:p w:rsidR="00772D25" w:rsidRPr="00D2562B" w:rsidRDefault="00772D25" w:rsidP="002C2E0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N2</w:t>
                    </w:r>
                  </w:p>
                </w:txbxContent>
              </v:textbox>
            </v:shape>
            <v:line id="_x0000_s1056" style="position:absolute" from="3365,10015" to="3605,10016">
              <v:stroke endarrow="block"/>
            </v:line>
            <v:line id="_x0000_s1057" style="position:absolute" from="3007,10135" to="3008,10375">
              <v:stroke endarrow="block"/>
            </v:line>
            <v:shape id="_x0000_s1058" type="#_x0000_t202" style="position:absolute;left:4325;top:9775;width:721;height:360">
              <v:textbox style="mso-next-textbox:#_x0000_s1058">
                <w:txbxContent>
                  <w:p w:rsidR="00772D25" w:rsidRPr="00D2562B" w:rsidRDefault="00772D25" w:rsidP="002C2E0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Nmmm</w:t>
                    </w:r>
                  </w:p>
                </w:txbxContent>
              </v:textbox>
            </v:shape>
            <v:line id="_x0000_s1059" style="position:absolute" from="4085,10015" to="4325,10016">
              <v:stroke endarrow="block"/>
            </v:line>
            <v:line id="_x0000_s1060" style="position:absolute" from="5046,10015" to="5286,10016">
              <v:stroke endarrow="block"/>
            </v:line>
            <v:line id="_x0000_s1061" style="position:absolute" from="4565,10135" to="4566,10375">
              <v:stroke endarrow="block"/>
            </v:line>
            <v:line id="_x0000_s1062" style="position:absolute" from="2166,7735" to="2167,7974">
              <v:stroke endarrow="block"/>
            </v:line>
            <v:line id="_x0000_s1063" style="position:absolute" from="3007,7735" to="3008,7974">
              <v:stroke endarrow="block"/>
            </v:line>
            <v:line id="_x0000_s1064" style="position:absolute" from="4566,7735" to="4567,7974">
              <v:stroke endarrow="block"/>
            </v:line>
            <v:line id="_x0000_s1065" style="position:absolute" from="2163,9533" to="2165,9775">
              <v:stroke endarrow="block"/>
            </v:line>
            <v:line id="_x0000_s1066" style="position:absolute" from="3007,9533" to="3008,9775">
              <v:stroke endarrow="block"/>
            </v:line>
            <v:line id="_x0000_s1067" style="position:absolute" from="4565,9533" to="4566,9775">
              <v:stroke endarrow="block"/>
            </v:line>
            <v:line id="_x0000_s1068" style="position:absolute" from="3606,8215" to="4086,8216">
              <v:stroke dashstyle="dash"/>
            </v:line>
            <v:line id="_x0000_s1069" style="position:absolute" from="3606,8815" to="4086,8816">
              <v:stroke dashstyle="dash"/>
            </v:line>
            <v:line id="_x0000_s1070" style="position:absolute" from="3605,10015" to="4085,10016">
              <v:stroke dashstyle="dash"/>
            </v:line>
            <v:line id="_x0000_s1071" style="position:absolute" from="2166,9176" to="2167,9535">
              <v:stroke dashstyle="dash"/>
            </v:line>
            <v:line id="_x0000_s1072" style="position:absolute" from="3007,9176" to="3008,9535">
              <v:stroke dashstyle="dash"/>
            </v:line>
            <v:line id="_x0000_s1073" style="position:absolute" from="4566,9176" to="4567,9535">
              <v:stroke dashstyle="dash"/>
            </v:line>
            <v:shape id="_x0000_s1074" type="#_x0000_t202" style="position:absolute;left:6486;top:7855;width:360;height:1080">
              <v:textbox style="mso-next-textbox:#_x0000_s1074">
                <w:txbxContent>
                  <w:p w:rsidR="00772D25" w:rsidRDefault="00772D25" w:rsidP="002C2E0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S</w:t>
                    </w:r>
                  </w:p>
                  <w:p w:rsidR="00772D25" w:rsidRDefault="00772D25" w:rsidP="002C2E07">
                    <w:pPr>
                      <w:rPr>
                        <w:lang w:val="en-US"/>
                      </w:rPr>
                    </w:pPr>
                  </w:p>
                  <w:p w:rsidR="00772D25" w:rsidRDefault="00772D25" w:rsidP="002C2E07">
                    <w:pPr>
                      <w:rPr>
                        <w:lang w:val="en-US"/>
                      </w:rPr>
                    </w:pPr>
                  </w:p>
                  <w:p w:rsidR="00772D25" w:rsidRPr="00981096" w:rsidRDefault="00772D25" w:rsidP="002C2E0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R</w:t>
                    </w:r>
                  </w:p>
                </w:txbxContent>
              </v:textbox>
            </v:shape>
            <v:line id="_x0000_s1076" style="position:absolute" from="8166,8095" to="8167,9316"/>
            <v:line id="_x0000_s1077" style="position:absolute" from="8166,9314" to="8526,9315"/>
            <v:shape id="_x0000_s1078" type="#_x0000_t202" style="position:absolute;left:8526;top:9055;width:360;height:600">
              <v:textbox style="mso-next-textbox:#_x0000_s1078">
                <w:txbxContent>
                  <w:p w:rsidR="00772D25" w:rsidRPr="00C85D5F" w:rsidRDefault="00772D25" w:rsidP="002C2E0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&amp;</w:t>
                    </w:r>
                  </w:p>
                </w:txbxContent>
              </v:textbox>
            </v:shape>
            <v:shape id="_x0000_s1079" type="#_x0000_t202" style="position:absolute;left:7196;top:10015;width:360;height:600">
              <v:textbox style="mso-next-textbox:#_x0000_s1079">
                <w:txbxContent>
                  <w:p w:rsidR="00772D25" w:rsidRPr="00C85D5F" w:rsidRDefault="00772D25" w:rsidP="002C2E0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080" type="#_x0000_t202" style="position:absolute;left:8516;top:10016;width:360;height:600">
              <v:textbox style="mso-next-textbox:#_x0000_s1080">
                <w:txbxContent>
                  <w:p w:rsidR="00772D25" w:rsidRPr="00C85D5F" w:rsidRDefault="00772D25" w:rsidP="002C2E0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&amp;</w:t>
                    </w:r>
                  </w:p>
                </w:txbxContent>
              </v:textbox>
            </v:shape>
            <v:shape id="_x0000_s1081" type="#_x0000_t202" style="position:absolute;left:9486;top:9656;width:360;height:600">
              <v:textbox style="mso-next-textbox:#_x0000_s1081">
                <w:txbxContent>
                  <w:p w:rsidR="00772D25" w:rsidRPr="00C85D5F" w:rsidRDefault="00772D25" w:rsidP="002C2E0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line id="_x0000_s1082" style="position:absolute;flip:x" from="6836,10136" to="7196,10137"/>
            <v:line id="_x0000_s1083" style="position:absolute" from="6848,9774" to="6849,10134"/>
            <v:line id="_x0000_s1084" style="position:absolute" from="7927,7615" to="7928,10862"/>
            <v:line id="_x0000_s1085" style="position:absolute;flip:x" from="6848,9774" to="7568,9775"/>
            <v:line id="_x0000_s1086" style="position:absolute;flip:x" from="7566,8875" to="7567,9775"/>
            <v:line id="_x0000_s1087" style="position:absolute" from="7566,8874" to="9246,8875"/>
            <v:line id="_x0000_s1088" style="position:absolute" from="9246,8875" to="9247,9844"/>
            <v:line id="_x0000_s1089" style="position:absolute;flip:x" from="9246,9843" to="9486,9844"/>
            <v:line id="_x0000_s1090" style="position:absolute" from="8876,10192" to="9236,10193"/>
            <v:line id="_x0000_s1091" style="position:absolute;flip:y" from="9235,10072" to="9236,10192"/>
            <v:line id="_x0000_s1092" style="position:absolute" from="9247,10072" to="9487,10073"/>
            <v:line id="_x0000_s1093" style="position:absolute;flip:x" from="7916,10442" to="8516,10443"/>
            <v:line id="_x0000_s1094" style="position:absolute;flip:x" from="5886,9532" to="8526,9533"/>
            <v:line id="_x0000_s1095" style="position:absolute" from="5526,9535" to="5886,9536">
              <v:stroke endarrow="block"/>
            </v:line>
            <v:line id="_x0000_s1096" style="position:absolute" from="6114,7325" to="6115,7685">
              <v:stroke endarrow="block"/>
            </v:line>
            <v:line id="_x0000_s1097" style="position:absolute;flip:x" from="6116,7615" to="6126,10376"/>
            <v:line id="_x0000_s1098" style="position:absolute;flip:x" from="6116,10375" to="7196,10376"/>
            <v:line id="_x0000_s1099" style="position:absolute" from="7923,7325" to="7924,7685">
              <v:stroke endarrow="block"/>
            </v:line>
            <v:line id="_x0000_s1100" style="position:absolute;flip:x" from="6246,8095" to="6486,8096"/>
            <v:line id="_x0000_s1101" style="position:absolute;flip:x" from="6246,8695" to="6486,8696"/>
            <v:line id="_x0000_s1102" style="position:absolute" from="7566,10193" to="7686,10194"/>
            <v:line id="_x0000_s1103" style="position:absolute;flip:x" from="7673,10194" to="7688,10864"/>
            <v:line id="_x0000_s1104" style="position:absolute" from="7672,10862" to="7673,11222">
              <v:stroke endarrow="block"/>
            </v:line>
            <v:line id="_x0000_s1105" style="position:absolute" from="7928,10862" to="7929,11342">
              <v:stroke endarrow="block"/>
            </v:line>
            <v:line id="_x0000_s1106" style="position:absolute" from="8886,9315" to="9246,9316"/>
            <v:line id="_x0000_s1107" style="position:absolute" from="9846,10014" to="10206,10015"/>
            <v:line id="_x0000_s1108" style="position:absolute" from="10206,10016" to="10566,10017">
              <v:stroke endarrow="block"/>
            </v:line>
            <v:shape id="_x0000_s1109" type="#_x0000_t202" style="position:absolute;left:6246;top:7256;width:359;height:359" stroked="f">
              <v:textbox style="mso-next-textbox:#_x0000_s1109">
                <w:txbxContent>
                  <w:p w:rsidR="00772D25" w:rsidRPr="00F4548F" w:rsidRDefault="00772D25" w:rsidP="002C2E0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110" type="#_x0000_t202" style="position:absolute;left:8047;top:7256;width:361;height:359" stroked="f">
              <v:textbox style="mso-next-textbox:#_x0000_s1110">
                <w:txbxContent>
                  <w:p w:rsidR="00772D25" w:rsidRPr="00F4548F" w:rsidRDefault="00772D25" w:rsidP="002C2E0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111" type="#_x0000_t202" style="position:absolute;left:5287;top:9055;width:361;height:339" stroked="f">
              <v:textbox style="mso-next-textbox:#_x0000_s1111">
                <w:txbxContent>
                  <w:p w:rsidR="00772D25" w:rsidRPr="00F4548F" w:rsidRDefault="00772D25" w:rsidP="002C2E0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z</w:t>
                    </w:r>
                  </w:p>
                </w:txbxContent>
              </v:textbox>
            </v:shape>
            <v:shape id="_x0000_s1112" type="#_x0000_t202" style="position:absolute;left:10337;top:9484;width:458;height:359" stroked="f">
              <v:textbox style="mso-next-textbox:#_x0000_s1112">
                <w:txbxContent>
                  <w:p w:rsidR="00772D25" w:rsidRPr="00F4548F" w:rsidRDefault="00772D25" w:rsidP="002C2E07">
                    <w:r>
                      <w:rPr>
                        <w:lang w:val="en-US"/>
                      </w:rPr>
                      <w:t>z΄</w:t>
                    </w:r>
                  </w:p>
                </w:txbxContent>
              </v:textbox>
            </v:shape>
            <v:shape id="_x0000_s1113" type="#_x0000_t202" style="position:absolute;left:7971;top:11079;width:480;height:359" stroked="f">
              <v:textbox style="mso-next-textbox:#_x0000_s1113">
                <w:txbxContent>
                  <w:p w:rsidR="00772D25" w:rsidRPr="00F4548F" w:rsidRDefault="00772D25" w:rsidP="002C2E0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y΄</w:t>
                    </w:r>
                  </w:p>
                </w:txbxContent>
              </v:textbox>
            </v:shape>
            <v:shape id="_x0000_s1114" type="#_x0000_t202" style="position:absolute;left:7076;top:10985;width:480;height:359" stroked="f">
              <v:textbox style="mso-next-textbox:#_x0000_s1114">
                <w:txbxContent>
                  <w:p w:rsidR="00772D25" w:rsidRPr="00F4548F" w:rsidRDefault="00772D25" w:rsidP="002C2E0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x΄</w:t>
                    </w:r>
                  </w:p>
                </w:txbxContent>
              </v:textbox>
            </v:shape>
            <v:shape id="_x0000_s1115" type="#_x0000_t202" style="position:absolute;left:1795;top:10985;width:4030;height:453" stroked="f">
              <v:textbox style="mso-next-textbox:#_x0000_s1115">
                <w:txbxContent>
                  <w:p w:rsidR="00772D25" w:rsidRPr="0042281A" w:rsidRDefault="00772D25" w:rsidP="002C2E07">
                    <w:pPr>
                      <w:rPr>
                        <w:sz w:val="28"/>
                        <w:szCs w:val="28"/>
                      </w:rPr>
                    </w:pPr>
                    <w:r w:rsidRPr="0042281A">
                      <w:rPr>
                        <w:sz w:val="28"/>
                        <w:szCs w:val="28"/>
                      </w:rPr>
                      <w:t>а) структурная сх</w:t>
                    </w:r>
                    <w:r w:rsidRPr="0042281A">
                      <w:rPr>
                        <w:sz w:val="28"/>
                        <w:szCs w:val="28"/>
                      </w:rPr>
                      <w:t>е</w:t>
                    </w:r>
                    <w:r w:rsidRPr="0042281A">
                      <w:rPr>
                        <w:sz w:val="28"/>
                        <w:szCs w:val="28"/>
                      </w:rPr>
                      <w:t>ма</w:t>
                    </w:r>
                  </w:p>
                </w:txbxContent>
              </v:textbox>
            </v:shape>
            <v:shape id="_x0000_s1116" type="#_x0000_t202" style="position:absolute;left:6116;top:11438;width:4780;height:458" stroked="f">
              <v:textbox style="mso-next-textbox:#_x0000_s1116">
                <w:txbxContent>
                  <w:p w:rsidR="00772D25" w:rsidRPr="0042281A" w:rsidRDefault="00772D25" w:rsidP="002C2E07">
                    <w:pPr>
                      <w:rPr>
                        <w:sz w:val="28"/>
                        <w:szCs w:val="28"/>
                      </w:rPr>
                    </w:pPr>
                    <w:r w:rsidRPr="0042281A">
                      <w:rPr>
                        <w:sz w:val="28"/>
                        <w:szCs w:val="28"/>
                      </w:rPr>
                      <w:t>б) функциональная схема ячейки</w:t>
                    </w:r>
                  </w:p>
                </w:txbxContent>
              </v:textbox>
            </v:shape>
            <v:shape id="_x0000_s1118" type="#_x0000_t202" style="position:absolute;left:7387;top:7685;width:359;height:410" stroked="f">
              <v:textbox style="mso-next-textbox:#_x0000_s1118">
                <w:txbxContent>
                  <w:p w:rsidR="00772D25" w:rsidRPr="00AD229F" w:rsidRDefault="00772D25" w:rsidP="002C2E07">
                    <w:r>
                      <w:t>а</w:t>
                    </w:r>
                  </w:p>
                </w:txbxContent>
              </v:textbox>
            </v:shape>
            <v:shape id="_x0000_s1117" type="#_x0000_t202" style="position:absolute;left:2527;top:11797;width:8310;height:774" stroked="f">
              <v:textbox style="mso-next-textbox:#_x0000_s1117">
                <w:txbxContent>
                  <w:p w:rsidR="00772D25" w:rsidRPr="0042281A" w:rsidRDefault="00772D25" w:rsidP="002C2E07">
                    <w:pPr>
                      <w:rPr>
                        <w:sz w:val="28"/>
                        <w:szCs w:val="28"/>
                      </w:rPr>
                    </w:pPr>
                    <w:r w:rsidRPr="0042281A">
                      <w:rPr>
                        <w:sz w:val="28"/>
                        <w:szCs w:val="28"/>
                      </w:rPr>
                      <w:t>Рис.3 Процессор, ориентированный на операцию поиска макс</w:t>
                    </w:r>
                    <w:r w:rsidRPr="0042281A">
                      <w:rPr>
                        <w:sz w:val="28"/>
                        <w:szCs w:val="28"/>
                      </w:rPr>
                      <w:t>и</w:t>
                    </w:r>
                    <w:r>
                      <w:rPr>
                        <w:sz w:val="28"/>
                        <w:szCs w:val="28"/>
                      </w:rPr>
                      <w:t>мума</w:t>
                    </w:r>
                    <w:r w:rsidRPr="0042281A">
                      <w:rPr>
                        <w:sz w:val="28"/>
                        <w:szCs w:val="28"/>
                      </w:rPr>
                      <w:t xml:space="preserve">  (α</w:t>
                    </w:r>
                    <w:r w:rsidRPr="0042281A">
                      <w:rPr>
                        <w:sz w:val="28"/>
                        <w:szCs w:val="28"/>
                        <w:vertAlign w:val="subscript"/>
                      </w:rPr>
                      <w:t>Б</w:t>
                    </w:r>
                    <w:r w:rsidRPr="0042281A">
                      <w:rPr>
                        <w:sz w:val="28"/>
                        <w:szCs w:val="28"/>
                      </w:rPr>
                      <w:t xml:space="preserve"> – процессор).</w:t>
                    </w:r>
                  </w:p>
                </w:txbxContent>
              </v:textbox>
            </v:shape>
            <v:shape id="_x0000_s1119" type="#_x0000_t202" style="position:absolute;left:6846;top:7855;width:480;height:1080">
              <v:textbox style="mso-next-textbox:#_x0000_s1119">
                <w:txbxContent>
                  <w:p w:rsidR="00772D25" w:rsidRDefault="00772D25" w:rsidP="002C2E0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T</w:t>
                    </w:r>
                  </w:p>
                </w:txbxContent>
              </v:textbox>
            </v:shape>
            <v:line id="_x0000_s1120" style="position:absolute" from="7313,8696" to="7673,8697"/>
            <v:shapetype id="_x0000_t120" coordsize="21600,21600" o:spt="120" path="m10800,qx,10800,10800,21600,21600,10800,10800,xe">
              <v:path gradientshapeok="t" o:connecttype="custom" o:connectlocs="10800,0;3163,3163;0,10800;3163,18437;10800,21600;18437,18437;21600,10800;18437,3163" textboxrect="3163,3163,18437,18437"/>
            </v:shapetype>
            <v:shape id="_x0000_s1121" type="#_x0000_t120" style="position:absolute;left:7261;top:8642;width:113;height:113"/>
            <v:line id="_x0000_s1122" style="position:absolute;flip:x" from="8167,10191" to="8516,10192"/>
            <v:line id="_x0000_s1123" style="position:absolute;flip:x" from="8152,9532" to="8167,10202"/>
            <v:shape id="_x0000_s1124" type="#_x0000_t120" style="position:absolute;left:9210;top:9270;width:85;height:86" fillcolor="black"/>
            <v:shape id="_x0000_s1125" type="#_x0000_t120" style="position:absolute;left:7886;top:10403;width:85;height:86" fillcolor="black"/>
            <v:shape id="_x0000_s1126" type="#_x0000_t120" style="position:absolute;left:8111;top:9484;width:85;height:86" fillcolor="black"/>
            <v:line id="_x0000_s1075" style="position:absolute" from="7326,8095" to="8166,8096"/>
            <w10:anchorlock/>
          </v:group>
        </w:pict>
      </w:r>
    </w:p>
    <w:p w:rsidR="002C2E07" w:rsidRPr="0042281A" w:rsidRDefault="002C2E07" w:rsidP="00FA5FA5">
      <w:pPr>
        <w:tabs>
          <w:tab w:val="left" w:pos="0"/>
          <w:tab w:val="left" w:pos="709"/>
        </w:tabs>
        <w:ind w:firstLine="709"/>
        <w:jc w:val="both"/>
        <w:rPr>
          <w:b/>
          <w:sz w:val="32"/>
          <w:szCs w:val="32"/>
        </w:rPr>
      </w:pPr>
      <w:r w:rsidRPr="0042281A">
        <w:rPr>
          <w:b/>
          <w:bCs/>
          <w:sz w:val="32"/>
          <w:szCs w:val="32"/>
        </w:rPr>
        <w:t xml:space="preserve">2.3 Процессор, ориентированный на операцию поиска всех больших </w:t>
      </w:r>
      <w:r w:rsidRPr="0042281A">
        <w:rPr>
          <w:b/>
          <w:sz w:val="32"/>
          <w:szCs w:val="32"/>
        </w:rPr>
        <w:t>и всех мен</w:t>
      </w:r>
      <w:r w:rsidR="00857FDF">
        <w:rPr>
          <w:b/>
          <w:sz w:val="32"/>
          <w:szCs w:val="32"/>
        </w:rPr>
        <w:t>ьших чисел</w:t>
      </w:r>
    </w:p>
    <w:p w:rsidR="002C2E07" w:rsidRPr="0042281A" w:rsidRDefault="002C2E07" w:rsidP="00677B84">
      <w:pPr>
        <w:tabs>
          <w:tab w:val="left" w:pos="0"/>
          <w:tab w:val="left" w:pos="709"/>
        </w:tabs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 xml:space="preserve">Общая структура этого процессора и размещение признаков такие же, как у предыдущего, однако, в данном случае необходимо иметь регистр </w:t>
      </w:r>
      <w:r w:rsidRPr="0042281A">
        <w:rPr>
          <w:i/>
          <w:iCs/>
          <w:sz w:val="32"/>
          <w:szCs w:val="32"/>
          <w:lang w:val="en-US"/>
        </w:rPr>
        <w:t>X</w:t>
      </w:r>
      <w:r w:rsidRPr="0042281A">
        <w:rPr>
          <w:i/>
          <w:iCs/>
          <w:sz w:val="32"/>
          <w:szCs w:val="32"/>
        </w:rPr>
        <w:t xml:space="preserve"> </w:t>
      </w:r>
      <w:r w:rsidRPr="0042281A">
        <w:rPr>
          <w:sz w:val="32"/>
          <w:szCs w:val="32"/>
        </w:rPr>
        <w:t>для граничного признака (эталона) и дополнител</w:t>
      </w:r>
      <w:r w:rsidRPr="0042281A">
        <w:rPr>
          <w:sz w:val="32"/>
          <w:szCs w:val="32"/>
        </w:rPr>
        <w:t>ь</w:t>
      </w:r>
      <w:r w:rsidRPr="0042281A">
        <w:rPr>
          <w:sz w:val="32"/>
          <w:szCs w:val="32"/>
        </w:rPr>
        <w:t>ный «проходной» вертикальный канал в каждом столбце для ввода во все ячейки данного столбца соответствующего разряда эталона (рис. 4).</w:t>
      </w:r>
    </w:p>
    <w:p w:rsidR="0074268A" w:rsidRDefault="002C2E07" w:rsidP="0074268A">
      <w:pPr>
        <w:tabs>
          <w:tab w:val="left" w:pos="0"/>
          <w:tab w:val="left" w:pos="709"/>
        </w:tabs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Используется следующий алгоритм. В каждой строке (одн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 xml:space="preserve">временно во всех строках) производится поразрядное сравнение признака </w:t>
      </w:r>
      <w:r w:rsidRPr="0042281A">
        <w:rPr>
          <w:i/>
          <w:iCs/>
          <w:sz w:val="32"/>
          <w:szCs w:val="32"/>
        </w:rPr>
        <w:t>А</w:t>
      </w:r>
      <w:r w:rsidR="001A1D41" w:rsidRPr="001A1D41">
        <w:rPr>
          <w:i/>
          <w:iCs/>
          <w:sz w:val="32"/>
          <w:szCs w:val="32"/>
          <w:vertAlign w:val="subscript"/>
          <w:lang w:val="en-US"/>
        </w:rPr>
        <w:t>i</w:t>
      </w:r>
      <w:r w:rsidR="001A1D41" w:rsidRPr="001A1D41">
        <w:rPr>
          <w:i/>
          <w:iCs/>
          <w:sz w:val="32"/>
          <w:szCs w:val="32"/>
          <w:vertAlign w:val="subscript"/>
        </w:rPr>
        <w:t xml:space="preserve"> </w:t>
      </w:r>
      <w:r w:rsidRPr="0042281A">
        <w:rPr>
          <w:i/>
          <w:iCs/>
          <w:sz w:val="32"/>
          <w:szCs w:val="32"/>
        </w:rPr>
        <w:t>=</w:t>
      </w:r>
      <w:r w:rsidR="001A1D41" w:rsidRPr="001A1D41">
        <w:rPr>
          <w:i/>
          <w:iCs/>
          <w:sz w:val="32"/>
          <w:szCs w:val="32"/>
        </w:rPr>
        <w:t xml:space="preserve"> </w:t>
      </w:r>
      <w:r w:rsidRPr="0042281A">
        <w:rPr>
          <w:i/>
          <w:iCs/>
          <w:sz w:val="32"/>
          <w:szCs w:val="32"/>
        </w:rPr>
        <w:t>а</w:t>
      </w:r>
      <w:r w:rsidRPr="0042281A">
        <w:rPr>
          <w:i/>
          <w:iCs/>
          <w:sz w:val="32"/>
          <w:szCs w:val="32"/>
          <w:vertAlign w:val="subscript"/>
          <w:lang w:val="en-US"/>
        </w:rPr>
        <w:t>i</w:t>
      </w:r>
      <w:r w:rsidRPr="0042281A">
        <w:rPr>
          <w:i/>
          <w:iCs/>
          <w:sz w:val="32"/>
          <w:szCs w:val="32"/>
          <w:vertAlign w:val="subscript"/>
        </w:rPr>
        <w:t>1</w:t>
      </w:r>
      <w:r w:rsidRPr="0042281A">
        <w:rPr>
          <w:i/>
          <w:iCs/>
          <w:sz w:val="32"/>
          <w:szCs w:val="32"/>
        </w:rPr>
        <w:t>,</w:t>
      </w:r>
      <w:r w:rsidR="001A1D41" w:rsidRPr="001A1D41">
        <w:rPr>
          <w:i/>
          <w:iCs/>
          <w:sz w:val="32"/>
          <w:szCs w:val="32"/>
        </w:rPr>
        <w:t xml:space="preserve"> </w:t>
      </w:r>
      <w:r w:rsidRPr="0042281A">
        <w:rPr>
          <w:i/>
          <w:iCs/>
          <w:sz w:val="32"/>
          <w:szCs w:val="32"/>
        </w:rPr>
        <w:t>а</w:t>
      </w:r>
      <w:r w:rsidRPr="0042281A">
        <w:rPr>
          <w:i/>
          <w:iCs/>
          <w:sz w:val="32"/>
          <w:szCs w:val="32"/>
          <w:vertAlign w:val="subscript"/>
          <w:lang w:val="en-US"/>
        </w:rPr>
        <w:t>i</w:t>
      </w:r>
      <w:r w:rsidRPr="0042281A">
        <w:rPr>
          <w:i/>
          <w:iCs/>
          <w:sz w:val="32"/>
          <w:szCs w:val="32"/>
          <w:vertAlign w:val="subscript"/>
        </w:rPr>
        <w:t>2</w:t>
      </w:r>
      <w:r w:rsidR="001A1D41" w:rsidRPr="001A1D41">
        <w:rPr>
          <w:i/>
          <w:iCs/>
          <w:sz w:val="32"/>
          <w:szCs w:val="32"/>
          <w:vertAlign w:val="subscript"/>
        </w:rPr>
        <w:t xml:space="preserve"> </w:t>
      </w:r>
      <w:r w:rsidRPr="0042281A">
        <w:rPr>
          <w:i/>
          <w:iCs/>
          <w:sz w:val="32"/>
          <w:szCs w:val="32"/>
        </w:rPr>
        <w:t>...</w:t>
      </w:r>
      <w:r w:rsidR="001A1D41" w:rsidRPr="001A1D41">
        <w:rPr>
          <w:i/>
          <w:iCs/>
          <w:sz w:val="32"/>
          <w:szCs w:val="32"/>
        </w:rPr>
        <w:t xml:space="preserve"> </w:t>
      </w:r>
      <w:r w:rsidRPr="0042281A">
        <w:rPr>
          <w:i/>
          <w:iCs/>
          <w:sz w:val="32"/>
          <w:szCs w:val="32"/>
        </w:rPr>
        <w:t>а</w:t>
      </w:r>
      <w:r w:rsidRPr="0042281A">
        <w:rPr>
          <w:i/>
          <w:iCs/>
          <w:sz w:val="32"/>
          <w:szCs w:val="32"/>
          <w:vertAlign w:val="subscript"/>
          <w:lang w:val="en-US"/>
        </w:rPr>
        <w:t>i</w:t>
      </w:r>
      <w:r w:rsidRPr="0042281A">
        <w:rPr>
          <w:i/>
          <w:iCs/>
          <w:sz w:val="32"/>
          <w:szCs w:val="32"/>
          <w:vertAlign w:val="subscript"/>
        </w:rPr>
        <w:t>т</w:t>
      </w:r>
      <w:r w:rsidRPr="0042281A">
        <w:rPr>
          <w:i/>
          <w:iCs/>
          <w:sz w:val="32"/>
          <w:szCs w:val="32"/>
        </w:rPr>
        <w:t xml:space="preserve">, </w:t>
      </w:r>
      <w:r w:rsidRPr="0042281A">
        <w:rPr>
          <w:sz w:val="32"/>
          <w:szCs w:val="32"/>
        </w:rPr>
        <w:t xml:space="preserve">хранимого в запоминающих элементах строки, с эталоном </w:t>
      </w:r>
      <w:r w:rsidRPr="0042281A">
        <w:rPr>
          <w:i/>
          <w:iCs/>
          <w:sz w:val="32"/>
          <w:szCs w:val="32"/>
          <w:lang w:val="en-US"/>
        </w:rPr>
        <w:t>X</w:t>
      </w:r>
      <w:r w:rsidR="001A1D41" w:rsidRPr="001A1D41">
        <w:rPr>
          <w:i/>
          <w:iCs/>
          <w:sz w:val="32"/>
          <w:szCs w:val="32"/>
        </w:rPr>
        <w:t xml:space="preserve"> </w:t>
      </w:r>
      <w:r w:rsidRPr="0042281A">
        <w:rPr>
          <w:i/>
          <w:iCs/>
          <w:sz w:val="32"/>
          <w:szCs w:val="32"/>
        </w:rPr>
        <w:t>=</w:t>
      </w:r>
      <w:r w:rsidR="001A1D41" w:rsidRPr="001A1D41">
        <w:rPr>
          <w:i/>
          <w:iCs/>
          <w:sz w:val="32"/>
          <w:szCs w:val="32"/>
        </w:rPr>
        <w:t xml:space="preserve"> </w:t>
      </w:r>
      <w:r w:rsidRPr="0042281A">
        <w:rPr>
          <w:i/>
          <w:iCs/>
          <w:sz w:val="32"/>
          <w:szCs w:val="32"/>
          <w:lang w:val="en-US"/>
        </w:rPr>
        <w:t>x</w:t>
      </w:r>
      <w:r w:rsidRPr="0042281A">
        <w:rPr>
          <w:i/>
          <w:iCs/>
          <w:sz w:val="32"/>
          <w:szCs w:val="32"/>
          <w:vertAlign w:val="subscript"/>
        </w:rPr>
        <w:t>1</w:t>
      </w:r>
      <w:r w:rsidRPr="0042281A">
        <w:rPr>
          <w:i/>
          <w:iCs/>
          <w:sz w:val="32"/>
          <w:szCs w:val="32"/>
        </w:rPr>
        <w:t>,</w:t>
      </w:r>
      <w:r w:rsidRPr="0042281A">
        <w:rPr>
          <w:i/>
          <w:iCs/>
          <w:sz w:val="32"/>
          <w:szCs w:val="32"/>
          <w:lang w:val="en-US"/>
        </w:rPr>
        <w:t>x</w:t>
      </w:r>
      <w:r w:rsidRPr="0042281A">
        <w:rPr>
          <w:i/>
          <w:iCs/>
          <w:sz w:val="32"/>
          <w:szCs w:val="32"/>
          <w:vertAlign w:val="subscript"/>
        </w:rPr>
        <w:t>2</w:t>
      </w:r>
      <w:r w:rsidR="001A1D41" w:rsidRPr="001A1D41">
        <w:rPr>
          <w:i/>
          <w:iCs/>
          <w:sz w:val="32"/>
          <w:szCs w:val="32"/>
          <w:vertAlign w:val="subscript"/>
        </w:rPr>
        <w:t xml:space="preserve"> </w:t>
      </w:r>
      <w:r w:rsidRPr="0042281A">
        <w:rPr>
          <w:i/>
          <w:iCs/>
          <w:sz w:val="32"/>
          <w:szCs w:val="32"/>
        </w:rPr>
        <w:t>...</w:t>
      </w:r>
      <w:r w:rsidR="001A1D41" w:rsidRPr="001A1D41">
        <w:rPr>
          <w:i/>
          <w:iCs/>
          <w:sz w:val="32"/>
          <w:szCs w:val="32"/>
        </w:rPr>
        <w:t xml:space="preserve"> </w:t>
      </w:r>
      <w:r w:rsidRPr="0042281A">
        <w:rPr>
          <w:i/>
          <w:iCs/>
          <w:sz w:val="32"/>
          <w:szCs w:val="32"/>
          <w:lang w:val="en-US"/>
        </w:rPr>
        <w:t>x</w:t>
      </w:r>
      <w:r w:rsidRPr="0042281A">
        <w:rPr>
          <w:i/>
          <w:iCs/>
          <w:sz w:val="32"/>
          <w:szCs w:val="32"/>
          <w:vertAlign w:val="subscript"/>
          <w:lang w:val="en-US"/>
        </w:rPr>
        <w:t>m</w:t>
      </w:r>
      <w:r w:rsidRPr="0042281A">
        <w:rPr>
          <w:i/>
          <w:iCs/>
          <w:sz w:val="32"/>
          <w:szCs w:val="32"/>
        </w:rPr>
        <w:t xml:space="preserve">. </w:t>
      </w:r>
      <w:r w:rsidRPr="0042281A">
        <w:rPr>
          <w:sz w:val="32"/>
          <w:szCs w:val="32"/>
        </w:rPr>
        <w:t>Для каждого разряда возможны три ситуации:</w:t>
      </w:r>
      <w:r w:rsidR="00CD0E26" w:rsidRPr="0042281A">
        <w:rPr>
          <w:sz w:val="32"/>
          <w:szCs w:val="32"/>
        </w:rPr>
        <w:fldChar w:fldCharType="begin"/>
      </w:r>
      <w:r w:rsidR="00CD0E26" w:rsidRPr="0042281A">
        <w:rPr>
          <w:sz w:val="32"/>
          <w:szCs w:val="32"/>
        </w:rPr>
        <w:instrText xml:space="preserve"> QUOTE </w:instrText>
      </w:r>
      <w:r w:rsidR="00CD0E26" w:rsidRPr="0042281A">
        <w:rPr>
          <w:position w:val="-9"/>
          <w:sz w:val="32"/>
          <w:szCs w:val="32"/>
        </w:rPr>
        <w:pict>
          <v:shape id="_x0000_i1038" type="#_x0000_t75" style="width:129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2E07&quot;/&gt;&lt;wsp:rsid wsp:val=&quot;000534F5&quot;/&gt;&lt;wsp:rsid wsp:val=&quot;000B53C5&quot;/&gt;&lt;wsp:rsid wsp:val=&quot;001203B5&quot;/&gt;&lt;wsp:rsid wsp:val=&quot;001D2061&quot;/&gt;&lt;wsp:rsid wsp:val=&quot;001D423E&quot;/&gt;&lt;wsp:rsid wsp:val=&quot;002136C2&quot;/&gt;&lt;wsp:rsid wsp:val=&quot;002C2E07&quot;/&gt;&lt;wsp:rsid wsp:val=&quot;00314A56&quot;/&gt;&lt;wsp:rsid wsp:val=&quot;00380569&quot;/&gt;&lt;wsp:rsid wsp:val=&quot;00383D5B&quot;/&gt;&lt;wsp:rsid wsp:val=&quot;003B2307&quot;/&gt;&lt;wsp:rsid wsp:val=&quot;003D0211&quot;/&gt;&lt;wsp:rsid wsp:val=&quot;004A331D&quot;/&gt;&lt;wsp:rsid wsp:val=&quot;00514058&quot;/&gt;&lt;wsp:rsid wsp:val=&quot;00606643&quot;/&gt;&lt;wsp:rsid wsp:val=&quot;006261A6&quot;/&gt;&lt;wsp:rsid wsp:val=&quot;006269D4&quot;/&gt;&lt;wsp:rsid wsp:val=&quot;00682627&quot;/&gt;&lt;wsp:rsid wsp:val=&quot;00745F7A&quot;/&gt;&lt;wsp:rsid wsp:val=&quot;00770563&quot;/&gt;&lt;wsp:rsid wsp:val=&quot;007973E8&quot;/&gt;&lt;wsp:rsid wsp:val=&quot;007A6ACF&quot;/&gt;&lt;wsp:rsid wsp:val=&quot;008356A3&quot;/&gt;&lt;wsp:rsid wsp:val=&quot;0084074F&quot;/&gt;&lt;wsp:rsid wsp:val=&quot;00881583&quot;/&gt;&lt;wsp:rsid wsp:val=&quot;008A474B&quot;/&gt;&lt;wsp:rsid wsp:val=&quot;00A139ED&quot;/&gt;&lt;wsp:rsid wsp:val=&quot;00A267A8&quot;/&gt;&lt;wsp:rsid wsp:val=&quot;00A8649B&quot;/&gt;&lt;wsp:rsid wsp:val=&quot;00AB1B62&quot;/&gt;&lt;wsp:rsid wsp:val=&quot;00AC26A2&quot;/&gt;&lt;wsp:rsid wsp:val=&quot;00AD6274&quot;/&gt;&lt;wsp:rsid wsp:val=&quot;00BD74B9&quot;/&gt;&lt;wsp:rsid wsp:val=&quot;00BF4C70&quot;/&gt;&lt;wsp:rsid wsp:val=&quot;00BF6D1B&quot;/&gt;&lt;wsp:rsid wsp:val=&quot;00C04C6C&quot;/&gt;&lt;wsp:rsid wsp:val=&quot;00C44436&quot;/&gt;&lt;wsp:rsid wsp:val=&quot;00CE1ED8&quot;/&gt;&lt;wsp:rsid wsp:val=&quot;00CF1317&quot;/&gt;&lt;wsp:rsid wsp:val=&quot;00CF6A95&quot;/&gt;&lt;wsp:rsid wsp:val=&quot;00D9779A&quot;/&gt;&lt;wsp:rsid wsp:val=&quot;00E54E0C&quot;/&gt;&lt;wsp:rsid wsp:val=&quot;00E72BFE&quot;/&gt;&lt;wsp:rsid wsp:val=&quot;00EB78B4&quot;/&gt;&lt;wsp:rsid wsp:val=&quot;00F30901&quot;/&gt;&lt;wsp:rsid wsp:val=&quot;00FC38FE&quot;/&gt;&lt;/wsp:rsids&gt;&lt;/w:docPr&gt;&lt;w:body&gt;&lt;w:p wsp:rsidR=&quot;00000000&quot; wsp:rsidRDefault=&quot;00380569&quot;&gt;&lt;m:oMathPara&gt;&lt;m:oMath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ij&lt;/m:t&gt;&lt;/m:r&gt;&lt;/m:sub&gt;&lt;/m:sSub&gt;&lt;m:r&gt;&lt;w:rPr&gt;&lt;w:rFonts w:ascii=&quot;Cambria Math&quot;/&gt;&lt;wx:font wx:val=&quot;Cambria Math&quot;/&gt;&lt;w:i/&gt;&lt;w:sz w:val=&quot;24&quot;/&gt;&lt;w:sz-cs w:val=&quot;24&quot;/&gt;&lt;/w:rPr&gt;&lt;m:t&gt;=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i&lt;/m:t&gt;&lt;/m:r&gt;&lt;/m:sub&gt;&lt;/m:sSub&gt;&lt;m:r&gt;&lt;w:rPr&gt;&lt;w:rFonts w:ascii=&quot;Cambria Math&quot;/&gt;&lt;wx:font wx:val=&quot;Cambria Math&quot;/&gt;&lt;w:i/&gt;&lt;w:sz w:val=&quot;24&quot;/&gt;&lt;w:sz-cs w:val=&quot;24&quot;/&gt;&lt;/w:rPr&gt;&lt;m:t&gt;;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ij&lt;/m:t&gt;&lt;/m:r&gt;&lt;/m:sub&gt;&lt;/m:sSub&gt;&lt;m:r&gt;&lt;w:rPr&gt;&lt;w:rFonts w:ascii=&quot;Cambria Math&quot;/&gt;&lt;wx:font wx:val=&quot;Cambria Math&quot;/&gt;&lt;w:i/&gt;&lt;w:sz w:val=&quot;24&quot;/&gt;&lt;w:sz-cs w:val=&quot;24&quot;/&gt;&lt;/w:rPr&gt;&lt;m:t&gt;&amp;lt;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i&lt;/m:t&gt;&lt;/m:r&gt;&lt;/m:sub&gt;&lt;/m:sSub&gt;&lt;m:r&gt;&lt;w:rPr&gt;&lt;w:rFonts w:ascii=&quot;Cambria Math&quot;/&gt;&lt;wx:font wx:val=&quot;Cambria Math&quot;/&gt;&lt;w:i/&gt;&lt;w:sz w:val=&quot;24&quot;/&gt;&lt;w:sz-cs w:val=&quot;24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ij&lt;/m:t&gt;&lt;/m:r&gt;&lt;/m:sub&gt;&lt;/m:sSub&gt;&lt;m:r&gt;&lt;w:rPr&gt;&lt;w:rFonts w:ascii=&quot;Cambria Math&quot;/&gt;&lt;wx:font wx:val=&quot;Cambria Math&quot;/&gt;&lt;w:i/&gt;&lt;w:sz w:val=&quot;24&quot;/&gt;&lt;w:sz-cs w:val=&quot;24&quot;/&gt;&lt;/w:rPr&gt;&lt;m:t&gt;&amp;gt;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="00CD0E26" w:rsidRPr="0042281A">
        <w:rPr>
          <w:sz w:val="32"/>
          <w:szCs w:val="32"/>
        </w:rPr>
        <w:instrText xml:space="preserve"> </w:instrText>
      </w:r>
      <w:r w:rsidR="00CD0E26" w:rsidRPr="0042281A">
        <w:rPr>
          <w:sz w:val="32"/>
          <w:szCs w:val="32"/>
        </w:rPr>
        <w:fldChar w:fldCharType="separate"/>
      </w:r>
      <w:r w:rsidR="00CD0E26" w:rsidRPr="0042281A">
        <w:rPr>
          <w:sz w:val="32"/>
          <w:szCs w:val="32"/>
        </w:rPr>
        <w:fldChar w:fldCharType="end"/>
      </w:r>
    </w:p>
    <w:p w:rsidR="0074268A" w:rsidRPr="001A1D41" w:rsidRDefault="0074268A" w:rsidP="0074268A">
      <w:pPr>
        <w:tabs>
          <w:tab w:val="left" w:pos="0"/>
          <w:tab w:val="left" w:pos="709"/>
        </w:tabs>
        <w:ind w:firstLine="720"/>
        <w:jc w:val="center"/>
        <w:rPr>
          <w:sz w:val="32"/>
          <w:szCs w:val="32"/>
        </w:rPr>
      </w:pPr>
      <w:r w:rsidRPr="0074268A">
        <w:rPr>
          <w:i/>
          <w:sz w:val="32"/>
          <w:szCs w:val="32"/>
          <w:lang w:val="en-US"/>
        </w:rPr>
        <w:t>a</w:t>
      </w:r>
      <w:r w:rsidRPr="0074268A">
        <w:rPr>
          <w:i/>
          <w:sz w:val="32"/>
          <w:szCs w:val="32"/>
          <w:vertAlign w:val="subscript"/>
          <w:lang w:val="en-US"/>
        </w:rPr>
        <w:t>ij</w:t>
      </w:r>
      <w:r w:rsidRPr="0074268A">
        <w:rPr>
          <w:i/>
          <w:sz w:val="32"/>
          <w:szCs w:val="32"/>
        </w:rPr>
        <w:t xml:space="preserve"> = </w:t>
      </w:r>
      <w:r w:rsidRPr="0074268A">
        <w:rPr>
          <w:i/>
          <w:sz w:val="32"/>
          <w:szCs w:val="32"/>
          <w:lang w:val="en-US"/>
        </w:rPr>
        <w:t>x</w:t>
      </w:r>
      <w:r w:rsidRPr="0074268A">
        <w:rPr>
          <w:i/>
          <w:sz w:val="32"/>
          <w:szCs w:val="32"/>
          <w:vertAlign w:val="subscript"/>
          <w:lang w:val="en-US"/>
        </w:rPr>
        <w:t>i</w:t>
      </w:r>
      <w:r w:rsidRPr="0074268A">
        <w:rPr>
          <w:i/>
          <w:sz w:val="32"/>
          <w:szCs w:val="32"/>
        </w:rPr>
        <w:t xml:space="preserve">,   </w:t>
      </w:r>
      <w:r w:rsidRPr="0074268A">
        <w:rPr>
          <w:i/>
          <w:sz w:val="32"/>
          <w:szCs w:val="32"/>
          <w:lang w:val="en-US"/>
        </w:rPr>
        <w:t>a</w:t>
      </w:r>
      <w:r w:rsidRPr="0074268A">
        <w:rPr>
          <w:i/>
          <w:sz w:val="32"/>
          <w:szCs w:val="32"/>
          <w:vertAlign w:val="subscript"/>
          <w:lang w:val="en-US"/>
        </w:rPr>
        <w:t>ij</w:t>
      </w:r>
      <w:r w:rsidRPr="0074268A">
        <w:rPr>
          <w:i/>
          <w:sz w:val="32"/>
          <w:szCs w:val="32"/>
        </w:rPr>
        <w:t xml:space="preserve"> &lt; </w:t>
      </w:r>
      <w:r w:rsidRPr="0074268A">
        <w:rPr>
          <w:i/>
          <w:sz w:val="32"/>
          <w:szCs w:val="32"/>
          <w:lang w:val="en-US"/>
        </w:rPr>
        <w:t>x</w:t>
      </w:r>
      <w:r w:rsidRPr="0074268A">
        <w:rPr>
          <w:i/>
          <w:sz w:val="32"/>
          <w:szCs w:val="32"/>
          <w:vertAlign w:val="subscript"/>
          <w:lang w:val="en-US"/>
        </w:rPr>
        <w:t>i</w:t>
      </w:r>
      <w:r w:rsidRPr="0074268A">
        <w:rPr>
          <w:i/>
          <w:sz w:val="32"/>
          <w:szCs w:val="32"/>
        </w:rPr>
        <w:t xml:space="preserve">,  </w:t>
      </w:r>
      <w:r w:rsidRPr="0074268A">
        <w:rPr>
          <w:i/>
          <w:sz w:val="32"/>
          <w:szCs w:val="32"/>
          <w:lang w:val="en-US"/>
        </w:rPr>
        <w:t>a</w:t>
      </w:r>
      <w:r w:rsidRPr="0074268A">
        <w:rPr>
          <w:i/>
          <w:sz w:val="32"/>
          <w:szCs w:val="32"/>
          <w:vertAlign w:val="subscript"/>
          <w:lang w:val="en-US"/>
        </w:rPr>
        <w:t>ij</w:t>
      </w:r>
      <w:r w:rsidRPr="0074268A">
        <w:rPr>
          <w:i/>
          <w:sz w:val="32"/>
          <w:szCs w:val="32"/>
        </w:rPr>
        <w:t xml:space="preserve"> &gt; </w:t>
      </w:r>
      <w:r w:rsidRPr="0074268A">
        <w:rPr>
          <w:i/>
          <w:sz w:val="32"/>
          <w:szCs w:val="32"/>
          <w:lang w:val="en-US"/>
        </w:rPr>
        <w:t>x</w:t>
      </w:r>
      <w:r w:rsidRPr="0074268A">
        <w:rPr>
          <w:i/>
          <w:sz w:val="32"/>
          <w:szCs w:val="32"/>
          <w:vertAlign w:val="subscript"/>
          <w:lang w:val="en-US"/>
        </w:rPr>
        <w:t>i</w:t>
      </w:r>
      <w:r w:rsidR="001A1D41" w:rsidRPr="001A1D41">
        <w:rPr>
          <w:sz w:val="32"/>
          <w:szCs w:val="32"/>
        </w:rPr>
        <w:t>.</w:t>
      </w:r>
    </w:p>
    <w:p w:rsidR="002C2E07" w:rsidRPr="0042281A" w:rsidRDefault="00514058" w:rsidP="0074268A">
      <w:pPr>
        <w:tabs>
          <w:tab w:val="left" w:pos="0"/>
          <w:tab w:val="left" w:pos="709"/>
        </w:tabs>
        <w:ind w:firstLine="720"/>
        <w:jc w:val="both"/>
        <w:rPr>
          <w:sz w:val="32"/>
          <w:szCs w:val="32"/>
        </w:rPr>
      </w:pPr>
      <w:r w:rsidRPr="0042281A">
        <w:rPr>
          <w:sz w:val="32"/>
          <w:szCs w:val="32"/>
        </w:rPr>
        <w:tab/>
        <w:t xml:space="preserve">Просмотр начинается со старших разрядов. Если во всей строке не встретилось ни одного неравенства, значит, </w:t>
      </w:r>
      <w:r w:rsidRPr="0042281A">
        <w:rPr>
          <w:i/>
          <w:sz w:val="32"/>
          <w:szCs w:val="32"/>
        </w:rPr>
        <w:t>А</w:t>
      </w:r>
      <w:r w:rsidRPr="0042281A">
        <w:rPr>
          <w:i/>
          <w:sz w:val="32"/>
          <w:szCs w:val="32"/>
          <w:vertAlign w:val="subscript"/>
          <w:lang w:val="en-US"/>
        </w:rPr>
        <w:t>i</w:t>
      </w:r>
      <w:r w:rsidRPr="0042281A">
        <w:rPr>
          <w:i/>
          <w:sz w:val="32"/>
          <w:szCs w:val="32"/>
        </w:rPr>
        <w:t>=</w:t>
      </w:r>
      <w:r w:rsidRPr="0042281A">
        <w:rPr>
          <w:i/>
          <w:sz w:val="32"/>
          <w:szCs w:val="32"/>
          <w:lang w:val="en-US"/>
        </w:rPr>
        <w:t>X</w:t>
      </w:r>
      <w:r w:rsidRPr="0042281A">
        <w:rPr>
          <w:i/>
          <w:sz w:val="32"/>
          <w:szCs w:val="32"/>
        </w:rPr>
        <w:t xml:space="preserve">. </w:t>
      </w:r>
      <w:r w:rsidRPr="0042281A">
        <w:rPr>
          <w:sz w:val="32"/>
          <w:szCs w:val="32"/>
        </w:rPr>
        <w:t>Если первым</w:t>
      </w:r>
      <w:r w:rsidRPr="0042281A">
        <w:rPr>
          <w:i/>
          <w:sz w:val="32"/>
          <w:szCs w:val="32"/>
        </w:rPr>
        <w:t xml:space="preserve"> </w:t>
      </w:r>
      <w:r w:rsidRPr="0042281A">
        <w:rPr>
          <w:sz w:val="32"/>
          <w:szCs w:val="32"/>
        </w:rPr>
        <w:t xml:space="preserve">встретилось неравенство </w:t>
      </w:r>
      <w:r w:rsidRPr="0042281A">
        <w:rPr>
          <w:i/>
          <w:sz w:val="32"/>
          <w:szCs w:val="32"/>
          <w:lang w:val="en-US"/>
        </w:rPr>
        <w:t>a</w:t>
      </w:r>
      <w:r w:rsidRPr="0042281A">
        <w:rPr>
          <w:i/>
          <w:sz w:val="32"/>
          <w:szCs w:val="32"/>
          <w:vertAlign w:val="subscript"/>
          <w:lang w:val="en-US"/>
        </w:rPr>
        <w:t>ij</w:t>
      </w:r>
      <w:r w:rsidRPr="0042281A">
        <w:rPr>
          <w:i/>
          <w:sz w:val="32"/>
          <w:szCs w:val="32"/>
        </w:rPr>
        <w:t>&lt;</w:t>
      </w:r>
      <w:r w:rsidRPr="0042281A">
        <w:rPr>
          <w:i/>
          <w:sz w:val="32"/>
          <w:szCs w:val="32"/>
          <w:lang w:val="en-US"/>
        </w:rPr>
        <w:t>x</w:t>
      </w:r>
      <w:r w:rsidRPr="0042281A">
        <w:rPr>
          <w:i/>
          <w:sz w:val="32"/>
          <w:szCs w:val="32"/>
          <w:vertAlign w:val="subscript"/>
          <w:lang w:val="en-US"/>
        </w:rPr>
        <w:t>i</w:t>
      </w:r>
      <w:r w:rsidRPr="0042281A">
        <w:rPr>
          <w:sz w:val="32"/>
          <w:szCs w:val="32"/>
        </w:rPr>
        <w:t xml:space="preserve">, </w:t>
      </w:r>
      <w:r w:rsidR="00AD6274" w:rsidRPr="0042281A">
        <w:rPr>
          <w:i/>
          <w:sz w:val="32"/>
          <w:szCs w:val="32"/>
          <w:lang w:val="en-US"/>
        </w:rPr>
        <w:t>A</w:t>
      </w:r>
      <w:r w:rsidR="00AD6274" w:rsidRPr="0042281A">
        <w:rPr>
          <w:i/>
          <w:sz w:val="32"/>
          <w:szCs w:val="32"/>
          <w:vertAlign w:val="subscript"/>
          <w:lang w:val="en-US"/>
        </w:rPr>
        <w:t>ij</w:t>
      </w:r>
      <w:r w:rsidR="00AD6274" w:rsidRPr="0042281A">
        <w:rPr>
          <w:sz w:val="32"/>
          <w:szCs w:val="32"/>
        </w:rPr>
        <w:t>&lt;</w:t>
      </w:r>
      <w:r w:rsidR="00AD6274" w:rsidRPr="0042281A">
        <w:rPr>
          <w:i/>
          <w:sz w:val="32"/>
          <w:szCs w:val="32"/>
          <w:lang w:val="en-US"/>
        </w:rPr>
        <w:t>X</w:t>
      </w:r>
      <w:r w:rsidR="00AD6274" w:rsidRPr="0042281A">
        <w:rPr>
          <w:sz w:val="32"/>
          <w:szCs w:val="32"/>
        </w:rPr>
        <w:t xml:space="preserve"> независимо от резул</w:t>
      </w:r>
      <w:r w:rsidR="00AD6274" w:rsidRPr="0042281A">
        <w:rPr>
          <w:sz w:val="32"/>
          <w:szCs w:val="32"/>
        </w:rPr>
        <w:t>ь</w:t>
      </w:r>
      <w:r w:rsidR="00AD6274" w:rsidRPr="0042281A">
        <w:rPr>
          <w:sz w:val="32"/>
          <w:szCs w:val="32"/>
        </w:rPr>
        <w:t>татов дальнейшего сравнения, поскольку все дальнейшие (мла</w:t>
      </w:r>
      <w:r w:rsidR="00AD6274" w:rsidRPr="0042281A">
        <w:rPr>
          <w:sz w:val="32"/>
          <w:szCs w:val="32"/>
        </w:rPr>
        <w:t>д</w:t>
      </w:r>
      <w:r w:rsidR="00AD6274" w:rsidRPr="0042281A">
        <w:rPr>
          <w:sz w:val="32"/>
          <w:szCs w:val="32"/>
        </w:rPr>
        <w:t xml:space="preserve">шие) разряды имеют меньшие веса, чем </w:t>
      </w:r>
      <w:r w:rsidR="00AD6274" w:rsidRPr="0042281A">
        <w:rPr>
          <w:sz w:val="32"/>
          <w:szCs w:val="32"/>
          <w:lang w:val="en-US"/>
        </w:rPr>
        <w:t>j</w:t>
      </w:r>
      <w:r w:rsidR="00AD6274" w:rsidRPr="0042281A">
        <w:rPr>
          <w:sz w:val="32"/>
          <w:szCs w:val="32"/>
        </w:rPr>
        <w:t>-й. Аналогично, если пе</w:t>
      </w:r>
      <w:r w:rsidR="00AD6274" w:rsidRPr="0042281A">
        <w:rPr>
          <w:sz w:val="32"/>
          <w:szCs w:val="32"/>
        </w:rPr>
        <w:t>р</w:t>
      </w:r>
      <w:r w:rsidR="00AD6274" w:rsidRPr="0042281A">
        <w:rPr>
          <w:sz w:val="32"/>
          <w:szCs w:val="32"/>
        </w:rPr>
        <w:t>вым встрет</w:t>
      </w:r>
      <w:r w:rsidR="00AD6274" w:rsidRPr="0042281A">
        <w:rPr>
          <w:sz w:val="32"/>
          <w:szCs w:val="32"/>
        </w:rPr>
        <w:t>и</w:t>
      </w:r>
      <w:r w:rsidR="00AD6274" w:rsidRPr="0042281A">
        <w:rPr>
          <w:sz w:val="32"/>
          <w:szCs w:val="32"/>
        </w:rPr>
        <w:t xml:space="preserve">лось неравенство </w:t>
      </w:r>
      <w:r w:rsidR="00AD6274" w:rsidRPr="0042281A">
        <w:rPr>
          <w:i/>
          <w:sz w:val="32"/>
          <w:szCs w:val="32"/>
          <w:lang w:val="en-US"/>
        </w:rPr>
        <w:t>a</w:t>
      </w:r>
      <w:r w:rsidR="00AD6274" w:rsidRPr="0042281A">
        <w:rPr>
          <w:i/>
          <w:sz w:val="32"/>
          <w:szCs w:val="32"/>
          <w:vertAlign w:val="subscript"/>
          <w:lang w:val="en-US"/>
        </w:rPr>
        <w:t>ij</w:t>
      </w:r>
      <w:r w:rsidR="00AD6274" w:rsidRPr="0042281A">
        <w:rPr>
          <w:i/>
          <w:sz w:val="32"/>
          <w:szCs w:val="32"/>
        </w:rPr>
        <w:t>&gt;</w:t>
      </w:r>
      <w:r w:rsidR="00AD6274" w:rsidRPr="0042281A">
        <w:rPr>
          <w:i/>
          <w:sz w:val="32"/>
          <w:szCs w:val="32"/>
          <w:lang w:val="en-US"/>
        </w:rPr>
        <w:t>x</w:t>
      </w:r>
      <w:r w:rsidR="00AD6274" w:rsidRPr="0042281A">
        <w:rPr>
          <w:i/>
          <w:sz w:val="32"/>
          <w:szCs w:val="32"/>
          <w:vertAlign w:val="subscript"/>
          <w:lang w:val="en-US"/>
        </w:rPr>
        <w:t>i</w:t>
      </w:r>
      <w:r w:rsidR="00AD6274" w:rsidRPr="0042281A">
        <w:rPr>
          <w:sz w:val="32"/>
          <w:szCs w:val="32"/>
        </w:rPr>
        <w:t xml:space="preserve">, </w:t>
      </w:r>
      <w:r w:rsidR="00AD6274" w:rsidRPr="0042281A">
        <w:rPr>
          <w:i/>
          <w:sz w:val="32"/>
          <w:szCs w:val="32"/>
          <w:lang w:val="en-US"/>
        </w:rPr>
        <w:t>A</w:t>
      </w:r>
      <w:r w:rsidR="00AD6274" w:rsidRPr="0042281A">
        <w:rPr>
          <w:i/>
          <w:sz w:val="32"/>
          <w:szCs w:val="32"/>
          <w:vertAlign w:val="subscript"/>
          <w:lang w:val="en-US"/>
        </w:rPr>
        <w:t>ij</w:t>
      </w:r>
      <w:r w:rsidR="00AD6274" w:rsidRPr="0042281A">
        <w:rPr>
          <w:sz w:val="32"/>
          <w:szCs w:val="32"/>
        </w:rPr>
        <w:t>&gt;</w:t>
      </w:r>
      <w:r w:rsidR="00AD6274" w:rsidRPr="0042281A">
        <w:rPr>
          <w:i/>
          <w:sz w:val="32"/>
          <w:szCs w:val="32"/>
          <w:lang w:val="en-US"/>
        </w:rPr>
        <w:t>X</w:t>
      </w:r>
      <w:r w:rsidR="00AD6274" w:rsidRPr="0042281A">
        <w:rPr>
          <w:i/>
          <w:sz w:val="32"/>
          <w:szCs w:val="32"/>
        </w:rPr>
        <w:t>.</w:t>
      </w:r>
    </w:p>
    <w:p w:rsidR="00514058" w:rsidRPr="0042281A" w:rsidRDefault="00AD6274" w:rsidP="00677B84">
      <w:pPr>
        <w:tabs>
          <w:tab w:val="left" w:pos="0"/>
          <w:tab w:val="left" w:pos="709"/>
        </w:tabs>
        <w:ind w:firstLine="708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Для реализации этого алгоритма необходимо организовать в каждой строке</w:t>
      </w:r>
      <w:r w:rsidR="00BF6D1B" w:rsidRPr="0042281A">
        <w:rPr>
          <w:sz w:val="32"/>
          <w:szCs w:val="32"/>
        </w:rPr>
        <w:t xml:space="preserve"> процессора одновременную и</w:t>
      </w:r>
      <w:r w:rsidR="00F30901" w:rsidRPr="0042281A">
        <w:rPr>
          <w:sz w:val="32"/>
          <w:szCs w:val="32"/>
        </w:rPr>
        <w:t>теративную сеть с о</w:t>
      </w:r>
      <w:r w:rsidR="00F30901" w:rsidRPr="0042281A">
        <w:rPr>
          <w:sz w:val="32"/>
          <w:szCs w:val="32"/>
        </w:rPr>
        <w:t>д</w:t>
      </w:r>
      <w:r w:rsidR="00F30901" w:rsidRPr="0042281A">
        <w:rPr>
          <w:sz w:val="32"/>
          <w:szCs w:val="32"/>
        </w:rPr>
        <w:t>ним направлением распространения межэлементарных сигналов, выполняющую описанный выше просмотр. Один из возможных в</w:t>
      </w:r>
      <w:r w:rsidR="00F30901" w:rsidRPr="0042281A">
        <w:rPr>
          <w:sz w:val="32"/>
          <w:szCs w:val="32"/>
        </w:rPr>
        <w:t>а</w:t>
      </w:r>
      <w:r w:rsidR="00F30901" w:rsidRPr="0042281A">
        <w:rPr>
          <w:sz w:val="32"/>
          <w:szCs w:val="32"/>
        </w:rPr>
        <w:lastRenderedPageBreak/>
        <w:t>риантов – двухканальная сеть, в каждой ячейке которой реализую</w:t>
      </w:r>
      <w:r w:rsidR="00F30901" w:rsidRPr="0042281A">
        <w:rPr>
          <w:sz w:val="32"/>
          <w:szCs w:val="32"/>
        </w:rPr>
        <w:t>т</w:t>
      </w:r>
      <w:r w:rsidR="00F30901" w:rsidRPr="0042281A">
        <w:rPr>
          <w:sz w:val="32"/>
          <w:szCs w:val="32"/>
        </w:rPr>
        <w:t>ся логич</w:t>
      </w:r>
      <w:r w:rsidR="00F30901" w:rsidRPr="0042281A">
        <w:rPr>
          <w:sz w:val="32"/>
          <w:szCs w:val="32"/>
        </w:rPr>
        <w:t>е</w:t>
      </w:r>
      <w:r w:rsidR="00F30901" w:rsidRPr="0042281A">
        <w:rPr>
          <w:sz w:val="32"/>
          <w:szCs w:val="32"/>
        </w:rPr>
        <w:t>ские функции:</w:t>
      </w:r>
    </w:p>
    <w:p w:rsidR="00745F7A" w:rsidRPr="0042281A" w:rsidRDefault="00B956F4" w:rsidP="00FA5FA5">
      <w:pPr>
        <w:tabs>
          <w:tab w:val="left" w:pos="0"/>
          <w:tab w:val="left" w:pos="709"/>
        </w:tabs>
        <w:ind w:left="1276" w:hanging="1276"/>
        <w:jc w:val="center"/>
        <w:rPr>
          <w:sz w:val="32"/>
          <w:szCs w:val="32"/>
          <w:lang w:val="en-US"/>
        </w:rPr>
      </w:pPr>
      <w:r w:rsidRPr="0042281A">
        <w:rPr>
          <w:sz w:val="32"/>
          <w:szCs w:val="32"/>
        </w:rPr>
        <w:pict>
          <v:shape id="_x0000_i1039" type="#_x0000_t75" style="width:97.5pt;height:20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2E07&quot;/&gt;&lt;wsp:rsid wsp:val=&quot;000534F5&quot;/&gt;&lt;wsp:rsid wsp:val=&quot;000B53C5&quot;/&gt;&lt;wsp:rsid wsp:val=&quot;001203B5&quot;/&gt;&lt;wsp:rsid wsp:val=&quot;001D2061&quot;/&gt;&lt;wsp:rsid wsp:val=&quot;001D423E&quot;/&gt;&lt;wsp:rsid wsp:val=&quot;002136C2&quot;/&gt;&lt;wsp:rsid wsp:val=&quot;002C2E07&quot;/&gt;&lt;wsp:rsid wsp:val=&quot;00314A56&quot;/&gt;&lt;wsp:rsid wsp:val=&quot;00383D5B&quot;/&gt;&lt;wsp:rsid wsp:val=&quot;003B2307&quot;/&gt;&lt;wsp:rsid wsp:val=&quot;003D0211&quot;/&gt;&lt;wsp:rsid wsp:val=&quot;004A331D&quot;/&gt;&lt;wsp:rsid wsp:val=&quot;00514058&quot;/&gt;&lt;wsp:rsid wsp:val=&quot;00606643&quot;/&gt;&lt;wsp:rsid wsp:val=&quot;006261A6&quot;/&gt;&lt;wsp:rsid wsp:val=&quot;006269D4&quot;/&gt;&lt;wsp:rsid wsp:val=&quot;00682627&quot;/&gt;&lt;wsp:rsid wsp:val=&quot;00745F7A&quot;/&gt;&lt;wsp:rsid wsp:val=&quot;00770563&quot;/&gt;&lt;wsp:rsid wsp:val=&quot;007973E8&quot;/&gt;&lt;wsp:rsid wsp:val=&quot;007A6ACF&quot;/&gt;&lt;wsp:rsid wsp:val=&quot;008356A3&quot;/&gt;&lt;wsp:rsid wsp:val=&quot;0084074F&quot;/&gt;&lt;wsp:rsid wsp:val=&quot;00881583&quot;/&gt;&lt;wsp:rsid wsp:val=&quot;008A474B&quot;/&gt;&lt;wsp:rsid wsp:val=&quot;00A139ED&quot;/&gt;&lt;wsp:rsid wsp:val=&quot;00A267A8&quot;/&gt;&lt;wsp:rsid wsp:val=&quot;00A8649B&quot;/&gt;&lt;wsp:rsid wsp:val=&quot;00AB1B62&quot;/&gt;&lt;wsp:rsid wsp:val=&quot;00AC26A2&quot;/&gt;&lt;wsp:rsid wsp:val=&quot;00AD6274&quot;/&gt;&lt;wsp:rsid wsp:val=&quot;00BD74B9&quot;/&gt;&lt;wsp:rsid wsp:val=&quot;00BF1E86&quot;/&gt;&lt;wsp:rsid wsp:val=&quot;00BF4C70&quot;/&gt;&lt;wsp:rsid wsp:val=&quot;00BF6D1B&quot;/&gt;&lt;wsp:rsid wsp:val=&quot;00C04C6C&quot;/&gt;&lt;wsp:rsid wsp:val=&quot;00C44436&quot;/&gt;&lt;wsp:rsid wsp:val=&quot;00CD0E26&quot;/&gt;&lt;wsp:rsid wsp:val=&quot;00CE1ED8&quot;/&gt;&lt;wsp:rsid wsp:val=&quot;00CF1317&quot;/&gt;&lt;wsp:rsid wsp:val=&quot;00CF6A95&quot;/&gt;&lt;wsp:rsid wsp:val=&quot;00D9779A&quot;/&gt;&lt;wsp:rsid wsp:val=&quot;00E54E0C&quot;/&gt;&lt;wsp:rsid wsp:val=&quot;00E72BFE&quot;/&gt;&lt;wsp:rsid wsp:val=&quot;00EB78B4&quot;/&gt;&lt;wsp:rsid wsp:val=&quot;00F30901&quot;/&gt;&lt;wsp:rsid wsp:val=&quot;00FC38FE&quot;/&gt;&lt;/wsp:rsids&gt;&lt;/w:docPr&gt;&lt;w:body&gt;&lt;w:p wsp:rsidR=&quot;00000000&quot; wsp:rsidRDefault=&quot;00BF1E86&quot;&gt;&lt;m:oMathPara&gt;&lt;m:oMath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z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'&lt;/m:t&gt;&lt;/m:r&gt;&lt;/m:sup&gt;&lt;/m:sSup&gt;&lt;m:r&gt;&lt;w:rPr&gt;&lt;w:rFonts w:ascii=&quot;Cambria Math&quot; w:h-ansi=&quot;Cambria Math&quot;/&gt;&lt;wx:font wx:val=&quot;Cambria Math&quot;/&gt;&lt;w:i/&gt;&lt;w:sz w:val=&quot;24&quot;/&gt;&lt;w:sz-cs w:val=&quot;24&quot;/&gt;&lt;/w:rPr&gt;&lt;m:t&gt;=z&lt;/m:t&gt;&lt;/m:r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bar&gt;&lt;m:barPr&gt;&lt;m:pos m:val=&quot;top&quot;/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bar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/m:e&gt;&lt;/m:bar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в€Ёy&lt;/m:t&gt;&lt;/m:r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2" o:title="" chromakey="white"/>
          </v:shape>
        </w:pict>
      </w:r>
    </w:p>
    <w:p w:rsidR="00745F7A" w:rsidRPr="0042281A" w:rsidRDefault="00B956F4" w:rsidP="00FA5FA5">
      <w:pPr>
        <w:tabs>
          <w:tab w:val="left" w:pos="0"/>
          <w:tab w:val="left" w:pos="709"/>
        </w:tabs>
        <w:ind w:left="1276" w:hanging="1276"/>
        <w:jc w:val="center"/>
        <w:rPr>
          <w:sz w:val="32"/>
          <w:szCs w:val="32"/>
          <w:lang w:val="en-US"/>
        </w:rPr>
      </w:pPr>
      <w:r w:rsidRPr="0042281A">
        <w:rPr>
          <w:sz w:val="32"/>
          <w:szCs w:val="32"/>
        </w:rPr>
        <w:pict>
          <v:shape id="_x0000_i1040" type="#_x0000_t75" style="width:96.75pt;height:18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2E07&quot;/&gt;&lt;wsp:rsid wsp:val=&quot;000534F5&quot;/&gt;&lt;wsp:rsid wsp:val=&quot;000B53C5&quot;/&gt;&lt;wsp:rsid wsp:val=&quot;001203B5&quot;/&gt;&lt;wsp:rsid wsp:val=&quot;001D2061&quot;/&gt;&lt;wsp:rsid wsp:val=&quot;001D423E&quot;/&gt;&lt;wsp:rsid wsp:val=&quot;002136C2&quot;/&gt;&lt;wsp:rsid wsp:val=&quot;002C2E07&quot;/&gt;&lt;wsp:rsid wsp:val=&quot;00314A56&quot;/&gt;&lt;wsp:rsid wsp:val=&quot;00383D5B&quot;/&gt;&lt;wsp:rsid wsp:val=&quot;003B2307&quot;/&gt;&lt;wsp:rsid wsp:val=&quot;003D0211&quot;/&gt;&lt;wsp:rsid wsp:val=&quot;004A331D&quot;/&gt;&lt;wsp:rsid wsp:val=&quot;00514058&quot;/&gt;&lt;wsp:rsid wsp:val=&quot;00606643&quot;/&gt;&lt;wsp:rsid wsp:val=&quot;006261A6&quot;/&gt;&lt;wsp:rsid wsp:val=&quot;006269D4&quot;/&gt;&lt;wsp:rsid wsp:val=&quot;00682627&quot;/&gt;&lt;wsp:rsid wsp:val=&quot;00745F7A&quot;/&gt;&lt;wsp:rsid wsp:val=&quot;00770563&quot;/&gt;&lt;wsp:rsid wsp:val=&quot;007973E8&quot;/&gt;&lt;wsp:rsid wsp:val=&quot;007A6ACF&quot;/&gt;&lt;wsp:rsid wsp:val=&quot;008356A3&quot;/&gt;&lt;wsp:rsid wsp:val=&quot;0084074F&quot;/&gt;&lt;wsp:rsid wsp:val=&quot;00881583&quot;/&gt;&lt;wsp:rsid wsp:val=&quot;008A474B&quot;/&gt;&lt;wsp:rsid wsp:val=&quot;00A139ED&quot;/&gt;&lt;wsp:rsid wsp:val=&quot;00A267A8&quot;/&gt;&lt;wsp:rsid wsp:val=&quot;00A8649B&quot;/&gt;&lt;wsp:rsid wsp:val=&quot;00AB1B62&quot;/&gt;&lt;wsp:rsid wsp:val=&quot;00AC26A2&quot;/&gt;&lt;wsp:rsid wsp:val=&quot;00AD6274&quot;/&gt;&lt;wsp:rsid wsp:val=&quot;00BD74B9&quot;/&gt;&lt;wsp:rsid wsp:val=&quot;00BF4C70&quot;/&gt;&lt;wsp:rsid wsp:val=&quot;00BF6D1B&quot;/&gt;&lt;wsp:rsid wsp:val=&quot;00C04C6C&quot;/&gt;&lt;wsp:rsid wsp:val=&quot;00C44436&quot;/&gt;&lt;wsp:rsid wsp:val=&quot;00CD0E26&quot;/&gt;&lt;wsp:rsid wsp:val=&quot;00CE1ED8&quot;/&gt;&lt;wsp:rsid wsp:val=&quot;00CF1317&quot;/&gt;&lt;wsp:rsid wsp:val=&quot;00CF6A95&quot;/&gt;&lt;wsp:rsid wsp:val=&quot;00D9779A&quot;/&gt;&lt;wsp:rsid wsp:val=&quot;00E54E0C&quot;/&gt;&lt;wsp:rsid wsp:val=&quot;00E72BFE&quot;/&gt;&lt;wsp:rsid wsp:val=&quot;00EB78B4&quot;/&gt;&lt;wsp:rsid wsp:val=&quot;00F30901&quot;/&gt;&lt;wsp:rsid wsp:val=&quot;00FC38FE&quot;/&gt;&lt;wsp:rsid wsp:val=&quot;00FF6A0F&quot;/&gt;&lt;/wsp:rsids&gt;&lt;/w:docPr&gt;&lt;w:body&gt;&lt;w:p wsp:rsidR=&quot;00000000&quot; wsp:rsidRDefault=&quot;00FF6A0F&quot;&gt;&lt;m:oMathPara&gt;&lt;m:oMath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ОЅ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'&lt;/m:t&gt;&lt;/m:r&gt;&lt;/m:sup&gt;&lt;/m:sSup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=ОЅв€Ёza&lt;/m:t&gt;&lt;/m:r&gt;&lt;m:bar&gt;&lt;m:barPr&gt;&lt;m:pos m:val=&quot;top&quot;/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bar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x,&lt;/m:t&gt;&lt;/m:r&gt;&lt;/m:e&gt;&lt;/m:ba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3" o:title="" chromakey="white"/>
          </v:shape>
        </w:pict>
      </w:r>
    </w:p>
    <w:p w:rsidR="00745F7A" w:rsidRPr="0042281A" w:rsidRDefault="00BF6D1B" w:rsidP="00677B84">
      <w:pPr>
        <w:tabs>
          <w:tab w:val="left" w:pos="0"/>
          <w:tab w:val="left" w:pos="709"/>
        </w:tabs>
        <w:jc w:val="both"/>
        <w:rPr>
          <w:sz w:val="32"/>
          <w:szCs w:val="32"/>
        </w:rPr>
      </w:pPr>
      <w:r w:rsidRPr="0042281A">
        <w:rPr>
          <w:sz w:val="32"/>
          <w:szCs w:val="32"/>
        </w:rPr>
        <w:t>г</w:t>
      </w:r>
      <w:r w:rsidR="00745F7A" w:rsidRPr="0042281A">
        <w:rPr>
          <w:sz w:val="32"/>
          <w:szCs w:val="32"/>
        </w:rPr>
        <w:t xml:space="preserve">де </w:t>
      </w:r>
      <w:r w:rsidR="00745F7A" w:rsidRPr="0042281A">
        <w:rPr>
          <w:i/>
          <w:sz w:val="32"/>
          <w:szCs w:val="32"/>
          <w:lang w:val="en-US"/>
        </w:rPr>
        <w:t>z</w:t>
      </w:r>
      <w:r w:rsidR="00745F7A" w:rsidRPr="0042281A">
        <w:rPr>
          <w:i/>
          <w:sz w:val="32"/>
          <w:szCs w:val="32"/>
        </w:rPr>
        <w:t>,</w:t>
      </w:r>
      <w:r w:rsidRPr="0042281A">
        <w:rPr>
          <w:i/>
          <w:sz w:val="32"/>
          <w:szCs w:val="32"/>
        </w:rPr>
        <w:t xml:space="preserve"> </w:t>
      </w:r>
      <w:r w:rsidR="00745F7A" w:rsidRPr="0042281A">
        <w:rPr>
          <w:i/>
          <w:sz w:val="32"/>
          <w:szCs w:val="32"/>
          <w:lang w:val="en-US"/>
        </w:rPr>
        <w:t>z</w:t>
      </w:r>
      <w:r w:rsidR="00745F7A" w:rsidRPr="0042281A">
        <w:rPr>
          <w:i/>
          <w:sz w:val="32"/>
          <w:szCs w:val="32"/>
        </w:rPr>
        <w:t>’</w:t>
      </w:r>
      <w:r w:rsidRPr="0042281A">
        <w:rPr>
          <w:i/>
          <w:sz w:val="32"/>
          <w:szCs w:val="32"/>
        </w:rPr>
        <w:t xml:space="preserve">, </w:t>
      </w:r>
      <w:r w:rsidRPr="0042281A">
        <w:rPr>
          <w:i/>
          <w:sz w:val="32"/>
          <w:szCs w:val="32"/>
          <w:lang w:val="en-US"/>
        </w:rPr>
        <w:t>v</w:t>
      </w:r>
      <w:r w:rsidRPr="0042281A">
        <w:rPr>
          <w:i/>
          <w:sz w:val="32"/>
          <w:szCs w:val="32"/>
        </w:rPr>
        <w:t xml:space="preserve">, </w:t>
      </w:r>
      <w:r w:rsidRPr="0042281A">
        <w:rPr>
          <w:i/>
          <w:sz w:val="32"/>
          <w:szCs w:val="32"/>
          <w:lang w:val="en-US"/>
        </w:rPr>
        <w:t>v</w:t>
      </w:r>
      <w:r w:rsidRPr="0042281A">
        <w:rPr>
          <w:i/>
          <w:sz w:val="32"/>
          <w:szCs w:val="32"/>
        </w:rPr>
        <w:t>’</w:t>
      </w:r>
      <w:r w:rsidRPr="0042281A">
        <w:rPr>
          <w:sz w:val="32"/>
          <w:szCs w:val="32"/>
        </w:rPr>
        <w:t xml:space="preserve"> - соответственно</w:t>
      </w:r>
      <w:r w:rsidR="00745F7A" w:rsidRPr="0042281A">
        <w:rPr>
          <w:sz w:val="32"/>
          <w:szCs w:val="32"/>
        </w:rPr>
        <w:t xml:space="preserve"> </w:t>
      </w:r>
      <w:r w:rsidRPr="0042281A">
        <w:rPr>
          <w:sz w:val="32"/>
          <w:szCs w:val="32"/>
        </w:rPr>
        <w:t>входные и выходные сигналы кан</w:t>
      </w:r>
      <w:r w:rsidRPr="0042281A">
        <w:rPr>
          <w:sz w:val="32"/>
          <w:szCs w:val="32"/>
        </w:rPr>
        <w:t>а</w:t>
      </w:r>
      <w:r w:rsidRPr="0042281A">
        <w:rPr>
          <w:sz w:val="32"/>
          <w:szCs w:val="32"/>
        </w:rPr>
        <w:t xml:space="preserve">лов </w:t>
      </w:r>
      <w:r w:rsidRPr="0042281A">
        <w:rPr>
          <w:i/>
          <w:sz w:val="32"/>
          <w:szCs w:val="32"/>
          <w:lang w:val="en-US"/>
        </w:rPr>
        <w:t>z</w:t>
      </w:r>
      <w:r w:rsidRPr="0042281A">
        <w:rPr>
          <w:sz w:val="32"/>
          <w:szCs w:val="32"/>
        </w:rPr>
        <w:t xml:space="preserve"> и </w:t>
      </w:r>
      <w:r w:rsidRPr="0042281A">
        <w:rPr>
          <w:i/>
          <w:sz w:val="32"/>
          <w:szCs w:val="32"/>
          <w:lang w:val="en-US"/>
        </w:rPr>
        <w:t>v</w:t>
      </w:r>
      <w:r w:rsidRPr="0042281A">
        <w:rPr>
          <w:sz w:val="32"/>
          <w:szCs w:val="32"/>
        </w:rPr>
        <w:t xml:space="preserve">; а – содержимое запоминающего элемента; </w:t>
      </w:r>
      <w:r w:rsidRPr="0042281A">
        <w:rPr>
          <w:i/>
          <w:sz w:val="32"/>
          <w:szCs w:val="32"/>
          <w:lang w:val="en-US"/>
        </w:rPr>
        <w:t>x</w:t>
      </w:r>
      <w:r w:rsidRPr="0042281A">
        <w:rPr>
          <w:i/>
          <w:sz w:val="32"/>
          <w:szCs w:val="32"/>
        </w:rPr>
        <w:t xml:space="preserve"> – </w:t>
      </w:r>
      <w:r w:rsidRPr="0042281A">
        <w:rPr>
          <w:sz w:val="32"/>
          <w:szCs w:val="32"/>
        </w:rPr>
        <w:t>сигнал в вертикальном канале (зн</w:t>
      </w:r>
      <w:r w:rsidRPr="0042281A">
        <w:rPr>
          <w:sz w:val="32"/>
          <w:szCs w:val="32"/>
        </w:rPr>
        <w:t>а</w:t>
      </w:r>
      <w:r w:rsidRPr="0042281A">
        <w:rPr>
          <w:sz w:val="32"/>
          <w:szCs w:val="32"/>
        </w:rPr>
        <w:t>ние соответствующего разряда эталона).</w:t>
      </w:r>
    </w:p>
    <w:p w:rsidR="00BF6D1B" w:rsidRDefault="00BF6D1B" w:rsidP="00677B84">
      <w:pPr>
        <w:tabs>
          <w:tab w:val="left" w:pos="0"/>
          <w:tab w:val="left" w:pos="709"/>
        </w:tabs>
        <w:jc w:val="both"/>
        <w:rPr>
          <w:sz w:val="32"/>
          <w:szCs w:val="32"/>
        </w:rPr>
      </w:pPr>
      <w:r w:rsidRPr="0042281A">
        <w:rPr>
          <w:sz w:val="32"/>
          <w:szCs w:val="32"/>
        </w:rPr>
        <w:tab/>
        <w:t>Система логических функций ячейки итеративной сети, реал</w:t>
      </w:r>
      <w:r w:rsidRPr="0042281A">
        <w:rPr>
          <w:sz w:val="32"/>
          <w:szCs w:val="32"/>
        </w:rPr>
        <w:t>и</w:t>
      </w:r>
      <w:r w:rsidRPr="0042281A">
        <w:rPr>
          <w:sz w:val="32"/>
          <w:szCs w:val="32"/>
        </w:rPr>
        <w:t>зующей поиск всех больших и всех меньших чисел, имеет вид:</w:t>
      </w:r>
    </w:p>
    <w:p w:rsidR="00B956F4" w:rsidRPr="0042281A" w:rsidRDefault="00B956F4" w:rsidP="00677B84">
      <w:pPr>
        <w:tabs>
          <w:tab w:val="left" w:pos="0"/>
          <w:tab w:val="left" w:pos="709"/>
        </w:tabs>
        <w:jc w:val="both"/>
        <w:rPr>
          <w:sz w:val="32"/>
          <w:szCs w:val="32"/>
        </w:rPr>
      </w:pPr>
    </w:p>
    <w:p w:rsidR="00BF6D1B" w:rsidRPr="0042281A" w:rsidRDefault="00B956F4" w:rsidP="00FA5FA5">
      <w:pPr>
        <w:tabs>
          <w:tab w:val="left" w:pos="709"/>
          <w:tab w:val="left" w:pos="2268"/>
        </w:tabs>
        <w:ind w:left="1276" w:firstLine="2835"/>
        <w:jc w:val="both"/>
        <w:rPr>
          <w:sz w:val="32"/>
          <w:szCs w:val="32"/>
          <w:lang w:val="en-US"/>
        </w:rPr>
      </w:pPr>
      <w:r w:rsidRPr="0042281A">
        <w:rPr>
          <w:sz w:val="32"/>
          <w:szCs w:val="32"/>
        </w:rPr>
        <w:pict>
          <v:shape id="_x0000_i1041" type="#_x0000_t75" style="width:75.75pt;height:18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2E07&quot;/&gt;&lt;wsp:rsid wsp:val=&quot;000534F5&quot;/&gt;&lt;wsp:rsid wsp:val=&quot;000B53C5&quot;/&gt;&lt;wsp:rsid wsp:val=&quot;001203B5&quot;/&gt;&lt;wsp:rsid wsp:val=&quot;001D2061&quot;/&gt;&lt;wsp:rsid wsp:val=&quot;001D423E&quot;/&gt;&lt;wsp:rsid wsp:val=&quot;002136C2&quot;/&gt;&lt;wsp:rsid wsp:val=&quot;002C2E07&quot;/&gt;&lt;wsp:rsid wsp:val=&quot;00314A56&quot;/&gt;&lt;wsp:rsid wsp:val=&quot;00383D5B&quot;/&gt;&lt;wsp:rsid wsp:val=&quot;003B2307&quot;/&gt;&lt;wsp:rsid wsp:val=&quot;003D0211&quot;/&gt;&lt;wsp:rsid wsp:val=&quot;004A331D&quot;/&gt;&lt;wsp:rsid wsp:val=&quot;00514058&quot;/&gt;&lt;wsp:rsid wsp:val=&quot;00606643&quot;/&gt;&lt;wsp:rsid wsp:val=&quot;006261A6&quot;/&gt;&lt;wsp:rsid wsp:val=&quot;006269D4&quot;/&gt;&lt;wsp:rsid wsp:val=&quot;00682627&quot;/&gt;&lt;wsp:rsid wsp:val=&quot;00745F7A&quot;/&gt;&lt;wsp:rsid wsp:val=&quot;00770563&quot;/&gt;&lt;wsp:rsid wsp:val=&quot;007973E8&quot;/&gt;&lt;wsp:rsid wsp:val=&quot;007A6ACF&quot;/&gt;&lt;wsp:rsid wsp:val=&quot;008356A3&quot;/&gt;&lt;wsp:rsid wsp:val=&quot;0084074F&quot;/&gt;&lt;wsp:rsid wsp:val=&quot;00881583&quot;/&gt;&lt;wsp:rsid wsp:val=&quot;008A474B&quot;/&gt;&lt;wsp:rsid wsp:val=&quot;00A139ED&quot;/&gt;&lt;wsp:rsid wsp:val=&quot;00A267A8&quot;/&gt;&lt;wsp:rsid wsp:val=&quot;00A8649B&quot;/&gt;&lt;wsp:rsid wsp:val=&quot;00AB1B62&quot;/&gt;&lt;wsp:rsid wsp:val=&quot;00AC26A2&quot;/&gt;&lt;wsp:rsid wsp:val=&quot;00AD6274&quot;/&gt;&lt;wsp:rsid wsp:val=&quot;00BD74B9&quot;/&gt;&lt;wsp:rsid wsp:val=&quot;00BF4C70&quot;/&gt;&lt;wsp:rsid wsp:val=&quot;00BF6D1B&quot;/&gt;&lt;wsp:rsid wsp:val=&quot;00C04C6C&quot;/&gt;&lt;wsp:rsid wsp:val=&quot;00C44436&quot;/&gt;&lt;wsp:rsid wsp:val=&quot;00CD0E26&quot;/&gt;&lt;wsp:rsid wsp:val=&quot;00CE1ED8&quot;/&gt;&lt;wsp:rsid wsp:val=&quot;00CF1317&quot;/&gt;&lt;wsp:rsid wsp:val=&quot;00CF6A95&quot;/&gt;&lt;wsp:rsid wsp:val=&quot;00D9779A&quot;/&gt;&lt;wsp:rsid wsp:val=&quot;00E54E0C&quot;/&gt;&lt;wsp:rsid wsp:val=&quot;00E72BFE&quot;/&gt;&lt;wsp:rsid wsp:val=&quot;00EB78B4&quot;/&gt;&lt;wsp:rsid wsp:val=&quot;00EC1D77&quot;/&gt;&lt;wsp:rsid wsp:val=&quot;00F30901&quot;/&gt;&lt;wsp:rsid wsp:val=&quot;00FC38FE&quot;/&gt;&lt;/wsp:rsids&gt;&lt;/w:docPr&gt;&lt;w:body&gt;&lt;w:p wsp:rsidR=&quot;00000000&quot; wsp:rsidRDefault=&quot;00EC1D77&quot;&gt;&lt;m:oMathPara&gt;&lt;m:oMath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z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'&lt;/m:t&gt;&lt;/m:r&gt;&lt;/m:sup&gt;&lt;/m:sSup&gt;&lt;m:r&gt;&lt;w:rPr&gt;&lt;w:rFonts w:ascii=&quot;Cambria Math&quot; w:h-ansi=&quot;Cambria Math&quot;/&gt;&lt;wx:font wx:val=&quot;Cambria Math&quot;/&gt;&lt;w:i/&gt;&lt;w:sz w:val=&quot;24&quot;/&gt;&lt;w:sz-cs w:val=&quot;24&quot;/&gt;&lt;/w:rPr&gt;&lt;m:t&gt;=z&lt;/m:t&gt;&lt;/m:r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a&lt;/m:t&gt;&lt;/m:r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в€Ё&lt;/m:t&gt;&lt;/m:r&gt;&lt;m:bar&gt;&lt;m:barPr&gt;&lt;m:pos m:val=&quot;top&quot;/&gt;&lt;m:ctrlPr&gt;&lt;w:rPr&gt;&lt;w:rFonts w:ascii=&quot;Cambria Math&quot; w:h-ansi=&quot;Cambria Math&quot;/&gt;&lt;wx:font wx:val=&quot;Cambria Math&quot;/&gt;&lt;w:sz w:val=&quot;24&quot;/&gt;&lt;w:sz-cs w:val=&quot;24&quot;/&gt;&lt;/w:rPr&gt;&lt;/m:ctrlPr&gt;&lt;/m:barPr&gt;&lt;m:e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x&lt;/m:t&gt;&lt;/m:r&gt;&lt;/m:e&gt;&lt;/m:bar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4" o:title="" chromakey="white"/>
          </v:shape>
        </w:pict>
      </w:r>
    </w:p>
    <w:p w:rsidR="00BF6D1B" w:rsidRPr="0042281A" w:rsidRDefault="00B956F4" w:rsidP="00FA5FA5">
      <w:pPr>
        <w:tabs>
          <w:tab w:val="left" w:pos="709"/>
          <w:tab w:val="left" w:pos="2268"/>
        </w:tabs>
        <w:ind w:left="1276" w:firstLine="2835"/>
        <w:jc w:val="both"/>
        <w:rPr>
          <w:sz w:val="32"/>
          <w:szCs w:val="32"/>
          <w:lang w:val="en-US"/>
        </w:rPr>
      </w:pPr>
      <w:r w:rsidRPr="0042281A">
        <w:rPr>
          <w:sz w:val="32"/>
          <w:szCs w:val="32"/>
        </w:rPr>
        <w:pict>
          <v:shape id="_x0000_i1042" type="#_x0000_t75" style="width:75pt;height:17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2E07&quot;/&gt;&lt;wsp:rsid wsp:val=&quot;000534F5&quot;/&gt;&lt;wsp:rsid wsp:val=&quot;000B53C5&quot;/&gt;&lt;wsp:rsid wsp:val=&quot;001203B5&quot;/&gt;&lt;wsp:rsid wsp:val=&quot;001D2061&quot;/&gt;&lt;wsp:rsid wsp:val=&quot;001D423E&quot;/&gt;&lt;wsp:rsid wsp:val=&quot;002136C2&quot;/&gt;&lt;wsp:rsid wsp:val=&quot;00271F2D&quot;/&gt;&lt;wsp:rsid wsp:val=&quot;002C2E07&quot;/&gt;&lt;wsp:rsid wsp:val=&quot;00314A56&quot;/&gt;&lt;wsp:rsid wsp:val=&quot;00383D5B&quot;/&gt;&lt;wsp:rsid wsp:val=&quot;003B2307&quot;/&gt;&lt;wsp:rsid wsp:val=&quot;003D0211&quot;/&gt;&lt;wsp:rsid wsp:val=&quot;004A331D&quot;/&gt;&lt;wsp:rsid wsp:val=&quot;00514058&quot;/&gt;&lt;wsp:rsid wsp:val=&quot;00606643&quot;/&gt;&lt;wsp:rsid wsp:val=&quot;006261A6&quot;/&gt;&lt;wsp:rsid wsp:val=&quot;006269D4&quot;/&gt;&lt;wsp:rsid wsp:val=&quot;00682627&quot;/&gt;&lt;wsp:rsid wsp:val=&quot;00745F7A&quot;/&gt;&lt;wsp:rsid wsp:val=&quot;00770563&quot;/&gt;&lt;wsp:rsid wsp:val=&quot;007973E8&quot;/&gt;&lt;wsp:rsid wsp:val=&quot;007A6ACF&quot;/&gt;&lt;wsp:rsid wsp:val=&quot;008356A3&quot;/&gt;&lt;wsp:rsid wsp:val=&quot;0084074F&quot;/&gt;&lt;wsp:rsid wsp:val=&quot;00881583&quot;/&gt;&lt;wsp:rsid wsp:val=&quot;008A474B&quot;/&gt;&lt;wsp:rsid wsp:val=&quot;00A139ED&quot;/&gt;&lt;wsp:rsid wsp:val=&quot;00A267A8&quot;/&gt;&lt;wsp:rsid wsp:val=&quot;00A8649B&quot;/&gt;&lt;wsp:rsid wsp:val=&quot;00AB1B62&quot;/&gt;&lt;wsp:rsid wsp:val=&quot;00AC26A2&quot;/&gt;&lt;wsp:rsid wsp:val=&quot;00AD6274&quot;/&gt;&lt;wsp:rsid wsp:val=&quot;00BD74B9&quot;/&gt;&lt;wsp:rsid wsp:val=&quot;00BF4C70&quot;/&gt;&lt;wsp:rsid wsp:val=&quot;00BF6D1B&quot;/&gt;&lt;wsp:rsid wsp:val=&quot;00C04C6C&quot;/&gt;&lt;wsp:rsid wsp:val=&quot;00C44436&quot;/&gt;&lt;wsp:rsid wsp:val=&quot;00CD0E26&quot;/&gt;&lt;wsp:rsid wsp:val=&quot;00CE1ED8&quot;/&gt;&lt;wsp:rsid wsp:val=&quot;00CF1317&quot;/&gt;&lt;wsp:rsid wsp:val=&quot;00CF6A95&quot;/&gt;&lt;wsp:rsid wsp:val=&quot;00D9779A&quot;/&gt;&lt;wsp:rsid wsp:val=&quot;00E54E0C&quot;/&gt;&lt;wsp:rsid wsp:val=&quot;00E72BFE&quot;/&gt;&lt;wsp:rsid wsp:val=&quot;00EB78B4&quot;/&gt;&lt;wsp:rsid wsp:val=&quot;00F30901&quot;/&gt;&lt;wsp:rsid wsp:val=&quot;00FC38FE&quot;/&gt;&lt;/wsp:rsids&gt;&lt;/w:docPr&gt;&lt;w:body&gt;&lt;w:p wsp:rsidR=&quot;00000000&quot; wsp:rsidRDefault=&quot;00271F2D&quot;&gt;&lt;m:oMathPara&gt;&lt;m:oMath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ОЅ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'&lt;/m:t&gt;&lt;/m:r&gt;&lt;/m:sup&gt;&lt;/m:sSup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=ОЅв€Ёza&lt;/m:t&gt;&lt;/m:r&gt;&lt;m:bar&gt;&lt;m:barPr&gt;&lt;m:pos m:val=&quot;top&quot;/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bar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x,&lt;/m:t&gt;&lt;/m:r&gt;&lt;/m:e&gt;&lt;/m:ba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3" o:title="" chromakey="white"/>
          </v:shape>
        </w:pict>
      </w:r>
    </w:p>
    <w:p w:rsidR="00BF6D1B" w:rsidRPr="0042281A" w:rsidRDefault="00B956F4" w:rsidP="00FA5FA5">
      <w:pPr>
        <w:tabs>
          <w:tab w:val="left" w:pos="709"/>
          <w:tab w:val="left" w:pos="2268"/>
        </w:tabs>
        <w:ind w:left="1276" w:firstLine="2835"/>
        <w:jc w:val="both"/>
        <w:rPr>
          <w:sz w:val="32"/>
          <w:szCs w:val="32"/>
          <w:lang w:val="en-US"/>
        </w:rPr>
      </w:pPr>
      <w:r w:rsidRPr="0042281A">
        <w:rPr>
          <w:sz w:val="32"/>
          <w:szCs w:val="32"/>
        </w:rPr>
        <w:pict>
          <v:shape id="_x0000_i1043" type="#_x0000_t75" style="width:42.75pt;height:17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2E07&quot;/&gt;&lt;wsp:rsid wsp:val=&quot;000534F5&quot;/&gt;&lt;wsp:rsid wsp:val=&quot;000B53C5&quot;/&gt;&lt;wsp:rsid wsp:val=&quot;001203B5&quot;/&gt;&lt;wsp:rsid wsp:val=&quot;001D2061&quot;/&gt;&lt;wsp:rsid wsp:val=&quot;001D423E&quot;/&gt;&lt;wsp:rsid wsp:val=&quot;002136C2&quot;/&gt;&lt;wsp:rsid wsp:val=&quot;002C2E07&quot;/&gt;&lt;wsp:rsid wsp:val=&quot;00314A56&quot;/&gt;&lt;wsp:rsid wsp:val=&quot;00383D5B&quot;/&gt;&lt;wsp:rsid wsp:val=&quot;003B2307&quot;/&gt;&lt;wsp:rsid wsp:val=&quot;003D0211&quot;/&gt;&lt;wsp:rsid wsp:val=&quot;004A331D&quot;/&gt;&lt;wsp:rsid wsp:val=&quot;00514058&quot;/&gt;&lt;wsp:rsid wsp:val=&quot;00606643&quot;/&gt;&lt;wsp:rsid wsp:val=&quot;006261A6&quot;/&gt;&lt;wsp:rsid wsp:val=&quot;006269D4&quot;/&gt;&lt;wsp:rsid wsp:val=&quot;00682627&quot;/&gt;&lt;wsp:rsid wsp:val=&quot;00745F7A&quot;/&gt;&lt;wsp:rsid wsp:val=&quot;00770563&quot;/&gt;&lt;wsp:rsid wsp:val=&quot;007973E8&quot;/&gt;&lt;wsp:rsid wsp:val=&quot;007A6ACF&quot;/&gt;&lt;wsp:rsid wsp:val=&quot;008356A3&quot;/&gt;&lt;wsp:rsid wsp:val=&quot;0084074F&quot;/&gt;&lt;wsp:rsid wsp:val=&quot;00881583&quot;/&gt;&lt;wsp:rsid wsp:val=&quot;008A474B&quot;/&gt;&lt;wsp:rsid wsp:val=&quot;00A139ED&quot;/&gt;&lt;wsp:rsid wsp:val=&quot;00A267A8&quot;/&gt;&lt;wsp:rsid wsp:val=&quot;00A8649B&quot;/&gt;&lt;wsp:rsid wsp:val=&quot;00AB1B62&quot;/&gt;&lt;wsp:rsid wsp:val=&quot;00AC26A2&quot;/&gt;&lt;wsp:rsid wsp:val=&quot;00AD6274&quot;/&gt;&lt;wsp:rsid wsp:val=&quot;00BD74B9&quot;/&gt;&lt;wsp:rsid wsp:val=&quot;00BF4C70&quot;/&gt;&lt;wsp:rsid wsp:val=&quot;00BF6D1B&quot;/&gt;&lt;wsp:rsid wsp:val=&quot;00C04C6C&quot;/&gt;&lt;wsp:rsid wsp:val=&quot;00C44436&quot;/&gt;&lt;wsp:rsid wsp:val=&quot;00C868BF&quot;/&gt;&lt;wsp:rsid wsp:val=&quot;00CD0E26&quot;/&gt;&lt;wsp:rsid wsp:val=&quot;00CE1ED8&quot;/&gt;&lt;wsp:rsid wsp:val=&quot;00CF1317&quot;/&gt;&lt;wsp:rsid wsp:val=&quot;00CF6A95&quot;/&gt;&lt;wsp:rsid wsp:val=&quot;00D9779A&quot;/&gt;&lt;wsp:rsid wsp:val=&quot;00E54E0C&quot;/&gt;&lt;wsp:rsid wsp:val=&quot;00E72BFE&quot;/&gt;&lt;wsp:rsid wsp:val=&quot;00EB78B4&quot;/&gt;&lt;wsp:rsid wsp:val=&quot;00F30901&quot;/&gt;&lt;wsp:rsid wsp:val=&quot;00FC38FE&quot;/&gt;&lt;/wsp:rsids&gt;&lt;/w:docPr&gt;&lt;w:body&gt;&lt;w:p wsp:rsidR=&quot;00000000&quot; wsp:rsidRDefault=&quot;00C868BF&quot;&gt;&lt;m:oMathPara&gt;&lt;m:oMath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x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'&lt;/m:t&gt;&lt;/m:r&gt;&lt;/m:sup&gt;&lt;/m:sSup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=x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5" o:title="" chromakey="white"/>
          </v:shape>
        </w:pict>
      </w:r>
    </w:p>
    <w:p w:rsidR="00BF6D1B" w:rsidRPr="0042281A" w:rsidRDefault="006261A6" w:rsidP="00677B84">
      <w:pPr>
        <w:tabs>
          <w:tab w:val="left" w:pos="0"/>
          <w:tab w:val="left" w:pos="709"/>
        </w:tabs>
        <w:jc w:val="both"/>
        <w:rPr>
          <w:sz w:val="32"/>
          <w:szCs w:val="32"/>
        </w:rPr>
      </w:pPr>
      <w:r w:rsidRPr="0042281A">
        <w:rPr>
          <w:sz w:val="32"/>
          <w:szCs w:val="32"/>
          <w:lang w:val="en-US"/>
        </w:rPr>
        <w:tab/>
      </w:r>
      <w:r w:rsidRPr="0042281A">
        <w:rPr>
          <w:sz w:val="32"/>
          <w:szCs w:val="32"/>
        </w:rPr>
        <w:t>На рис. 4 приведена функциональная схема ячейки процесс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>ра, ориентированный на операцию поиска всех больших и всех меньших чисел (ε-процессор).</w:t>
      </w:r>
    </w:p>
    <w:p w:rsidR="000B53C5" w:rsidRPr="000065C0" w:rsidRDefault="000B53C5" w:rsidP="000065C0">
      <w:pPr>
        <w:spacing w:line="276" w:lineRule="auto"/>
        <w:jc w:val="both"/>
        <w:rPr>
          <w:sz w:val="28"/>
          <w:szCs w:val="28"/>
        </w:rPr>
      </w:pPr>
    </w:p>
    <w:p w:rsidR="000B53C5" w:rsidRPr="000065C0" w:rsidRDefault="00383D5B" w:rsidP="000065C0">
      <w:pPr>
        <w:spacing w:line="276" w:lineRule="auto"/>
        <w:jc w:val="both"/>
        <w:rPr>
          <w:sz w:val="28"/>
          <w:szCs w:val="28"/>
        </w:rPr>
      </w:pPr>
      <w:r w:rsidRPr="000065C0">
        <w:rPr>
          <w:sz w:val="28"/>
          <w:szCs w:val="28"/>
        </w:rPr>
      </w:r>
      <w:r w:rsidR="0042281A" w:rsidRPr="000065C0">
        <w:rPr>
          <w:sz w:val="28"/>
          <w:szCs w:val="28"/>
        </w:rPr>
        <w:pict>
          <v:group id="_x0000_s1740" editas="canvas" style="width:452.7pt;height:258.2pt;mso-position-horizontal-relative:char;mso-position-vertical-relative:line" coordorigin="1691,6560" coordsize="9054,5164">
            <o:lock v:ext="edit" aspectratio="t"/>
            <v:shape id="_x0000_s1741" type="#_x0000_t75" style="position:absolute;left:1691;top:6560;width:9054;height:5164" o:preferrelative="f">
              <v:fill o:detectmouseclick="t"/>
              <v:path o:extrusionok="t" o:connecttype="none"/>
              <o:lock v:ext="edit" text="t"/>
            </v:shape>
            <v:rect id="_x0000_s1742" style="position:absolute;left:1931;top:7015;width:3170;height:600">
              <v:stroke dashstyle="dash"/>
            </v:rect>
            <v:rect id="_x0000_s1743" style="position:absolute;left:5888;top:7014;width:4320;height:3001">
              <v:stroke dashstyle="dash"/>
            </v:rect>
            <v:shape id="_x0000_s1744" type="#_x0000_t202" style="position:absolute;left:1936;top:7974;width:601;height:361">
              <v:textbox style="mso-next-textbox:#_x0000_s1744">
                <w:txbxContent>
                  <w:p w:rsidR="00772D25" w:rsidRDefault="00772D25" w:rsidP="000B53C5">
                    <w:r>
                      <w:t>11</w:t>
                    </w:r>
                  </w:p>
                </w:txbxContent>
              </v:textbox>
            </v:shape>
            <v:line id="_x0000_s1745" style="position:absolute" from="1696,8215" to="1936,8216">
              <v:stroke endarrow="block"/>
            </v:line>
            <v:line id="_x0000_s1746" style="position:absolute" from="2536,8215" to="2776,8216">
              <v:stroke endarrow="block"/>
            </v:line>
            <v:line id="_x0000_s1747" style="position:absolute" from="2175,8335" to="2176,8575">
              <v:stroke endarrow="block"/>
            </v:line>
            <v:shape id="_x0000_s1748" type="#_x0000_t202" style="position:absolute;left:1935;top:8575;width:601;height:360">
              <v:textbox style="mso-next-textbox:#_x0000_s1748">
                <w:txbxContent>
                  <w:p w:rsidR="00772D25" w:rsidRDefault="00772D25" w:rsidP="000B53C5">
                    <w:r>
                      <w:rPr>
                        <w:lang w:val="en-US"/>
                      </w:rPr>
                      <w:t>2</w:t>
                    </w:r>
                    <w:r>
                      <w:t>1</w:t>
                    </w:r>
                  </w:p>
                </w:txbxContent>
              </v:textbox>
            </v:shape>
            <v:line id="_x0000_s1749" style="position:absolute" from="1695,8815" to="1935,8816">
              <v:stroke endarrow="block"/>
            </v:line>
            <v:line id="_x0000_s1750" style="position:absolute" from="2535,8815" to="2775,8816">
              <v:stroke endarrow="block"/>
            </v:line>
            <v:line id="_x0000_s1751" style="position:absolute" from="2174,8935" to="2175,9176">
              <v:stroke endarrow="block"/>
            </v:line>
            <v:shape id="_x0000_s1752" type="#_x0000_t202" style="position:absolute;left:2775;top:7974;width:600;height:361">
              <v:textbox style="mso-next-textbox:#_x0000_s1752">
                <w:txbxContent>
                  <w:p w:rsidR="00772D25" w:rsidRDefault="00772D25" w:rsidP="000B53C5">
                    <w:r>
                      <w:t>12</w:t>
                    </w:r>
                  </w:p>
                </w:txbxContent>
              </v:textbox>
            </v:shape>
            <v:line id="_x0000_s1753" style="position:absolute" from="3375,8215" to="3615,8216">
              <v:stroke endarrow="block"/>
            </v:line>
            <v:line id="_x0000_s1754" style="position:absolute" from="3015,8335" to="3016,8575">
              <v:stroke endarrow="block"/>
            </v:line>
            <v:shape id="_x0000_s1755" type="#_x0000_t202" style="position:absolute;left:2775;top:8575;width:600;height:360">
              <v:textbox style="mso-next-textbox:#_x0000_s1755">
                <w:txbxContent>
                  <w:p w:rsidR="00772D25" w:rsidRPr="00D2562B" w:rsidRDefault="00772D25" w:rsidP="000B53C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2</w:t>
                    </w:r>
                  </w:p>
                </w:txbxContent>
              </v:textbox>
            </v:shape>
            <v:line id="_x0000_s1756" style="position:absolute" from="3375,8815" to="3615,8816">
              <v:stroke endarrow="block"/>
            </v:line>
            <v:line id="_x0000_s1757" style="position:absolute" from="3015,8935" to="3016,9176">
              <v:stroke endarrow="block"/>
            </v:line>
            <v:shape id="_x0000_s1758" type="#_x0000_t202" style="position:absolute;left:4334;top:7974;width:600;height:361">
              <v:textbox style="mso-next-textbox:#_x0000_s1758">
                <w:txbxContent>
                  <w:p w:rsidR="00772D25" w:rsidRPr="00D2562B" w:rsidRDefault="00772D25" w:rsidP="000B53C5">
                    <w:pPr>
                      <w:rPr>
                        <w:lang w:val="en-US"/>
                      </w:rPr>
                    </w:pPr>
                    <w:r>
                      <w:t>1</w:t>
                    </w:r>
                    <w:r>
                      <w:rPr>
                        <w:lang w:val="en-US"/>
                      </w:rPr>
                      <w:t>m</w:t>
                    </w:r>
                  </w:p>
                </w:txbxContent>
              </v:textbox>
            </v:shape>
            <v:line id="_x0000_s1759" style="position:absolute" from="4094,8215" to="4334,8216">
              <v:stroke endarrow="block"/>
            </v:line>
            <v:line id="_x0000_s1760" style="position:absolute" from="4934,8215" to="5174,8216">
              <v:stroke endarrow="block"/>
            </v:line>
            <v:line id="_x0000_s1761" style="position:absolute" from="4574,8335" to="4575,8575">
              <v:stroke endarrow="block"/>
            </v:line>
            <v:shape id="_x0000_s1762" type="#_x0000_t202" style="position:absolute;left:4334;top:8575;width:600;height:360">
              <v:textbox style="mso-next-textbox:#_x0000_s1762">
                <w:txbxContent>
                  <w:p w:rsidR="00772D25" w:rsidRPr="00D2562B" w:rsidRDefault="00772D25" w:rsidP="000B53C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m</w:t>
                    </w:r>
                  </w:p>
                </w:txbxContent>
              </v:textbox>
            </v:shape>
            <v:line id="_x0000_s1763" style="position:absolute" from="4094,8815" to="4334,8816">
              <v:stroke endarrow="block"/>
            </v:line>
            <v:line id="_x0000_s1764" style="position:absolute" from="4934,8815" to="5174,8816">
              <v:stroke endarrow="block"/>
            </v:line>
            <v:line id="_x0000_s1765" style="position:absolute" from="4574,8935" to="4575,9176">
              <v:stroke endarrow="block"/>
            </v:line>
            <v:shape id="_x0000_s1766" type="#_x0000_t202" style="position:absolute;left:1931;top:9775;width:604;height:360">
              <v:textbox style="mso-next-textbox:#_x0000_s1766">
                <w:txbxContent>
                  <w:p w:rsidR="00772D25" w:rsidRPr="00D2562B" w:rsidRDefault="00772D25" w:rsidP="000B53C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N</w:t>
                    </w:r>
                  </w:p>
                </w:txbxContent>
              </v:textbox>
            </v:shape>
            <v:line id="_x0000_s1767" style="position:absolute" from="1691,10015" to="1931,10016">
              <v:stroke endarrow="block"/>
            </v:line>
            <v:line id="_x0000_s1768" style="position:absolute" from="2527,10015" to="2767,10016">
              <v:stroke endarrow="block"/>
            </v:line>
            <v:line id="_x0000_s1769" style="position:absolute" from="2163,10135" to="2165,10375">
              <v:stroke endarrow="block"/>
            </v:line>
            <v:shape id="_x0000_s1770" type="#_x0000_t202" style="position:absolute;left:2767;top:9775;width:598;height:360">
              <v:textbox style="mso-next-textbox:#_x0000_s1770">
                <w:txbxContent>
                  <w:p w:rsidR="00772D25" w:rsidRPr="00D2562B" w:rsidRDefault="00772D25" w:rsidP="000B53C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N2</w:t>
                    </w:r>
                  </w:p>
                </w:txbxContent>
              </v:textbox>
            </v:shape>
            <v:line id="_x0000_s1771" style="position:absolute" from="3365,10015" to="3605,10016">
              <v:stroke endarrow="block"/>
            </v:line>
            <v:line id="_x0000_s1772" style="position:absolute" from="3007,10135" to="3008,10375">
              <v:stroke endarrow="block"/>
            </v:line>
            <v:shape id="_x0000_s1773" type="#_x0000_t202" style="position:absolute;left:4325;top:9775;width:721;height:360">
              <v:textbox style="mso-next-textbox:#_x0000_s1773">
                <w:txbxContent>
                  <w:p w:rsidR="00772D25" w:rsidRPr="00D2562B" w:rsidRDefault="00772D25" w:rsidP="000B53C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Nmmm</w:t>
                    </w:r>
                  </w:p>
                </w:txbxContent>
              </v:textbox>
            </v:shape>
            <v:line id="_x0000_s1774" style="position:absolute" from="4085,10015" to="4325,10016">
              <v:stroke endarrow="block"/>
            </v:line>
            <v:line id="_x0000_s1775" style="position:absolute" from="5046,10015" to="5286,10016">
              <v:stroke endarrow="block"/>
            </v:line>
            <v:line id="_x0000_s1776" style="position:absolute" from="4565,10135" to="4566,10375">
              <v:stroke endarrow="block"/>
            </v:line>
            <v:line id="_x0000_s1777" style="position:absolute;flip:x" from="2167,7494" to="2176,7974">
              <v:stroke endarrow="block"/>
            </v:line>
            <v:line id="_x0000_s1778" style="position:absolute;flip:x" from="3008,7494" to="3015,7974">
              <v:stroke endarrow="block"/>
            </v:line>
            <v:line id="_x0000_s1779" style="position:absolute" from="4565,7494" to="4567,7974">
              <v:stroke endarrow="block"/>
            </v:line>
            <v:line id="_x0000_s1780" style="position:absolute" from="2163,9533" to="2165,9775">
              <v:stroke endarrow="block"/>
            </v:line>
            <v:line id="_x0000_s1781" style="position:absolute" from="3007,9533" to="3008,9775">
              <v:stroke endarrow="block"/>
            </v:line>
            <v:line id="_x0000_s1782" style="position:absolute" from="4565,9533" to="4566,9775">
              <v:stroke endarrow="block"/>
            </v:line>
            <v:line id="_x0000_s1783" style="position:absolute" from="3606,8215" to="4086,8216">
              <v:stroke dashstyle="dash"/>
            </v:line>
            <v:line id="_x0000_s1784" style="position:absolute" from="3606,8815" to="4086,8816">
              <v:stroke dashstyle="dash"/>
            </v:line>
            <v:line id="_x0000_s1785" style="position:absolute" from="3605,10015" to="4085,10016">
              <v:stroke dashstyle="dash"/>
            </v:line>
            <v:line id="_x0000_s1786" style="position:absolute" from="2166,9176" to="2167,9535">
              <v:stroke dashstyle="dash"/>
            </v:line>
            <v:line id="_x0000_s1787" style="position:absolute" from="3007,9176" to="3008,9535">
              <v:stroke dashstyle="dash"/>
            </v:line>
            <v:line id="_x0000_s1788" style="position:absolute" from="4566,9176" to="4567,9535">
              <v:stroke dashstyle="dash"/>
            </v:line>
            <v:shape id="_x0000_s1789" type="#_x0000_t202" style="position:absolute;left:6490;top:7304;width:360;height:1080">
              <v:textbox style="mso-next-textbox:#_x0000_s1789">
                <w:txbxContent>
                  <w:p w:rsidR="00772D25" w:rsidRDefault="00772D25" w:rsidP="000B53C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S</w:t>
                    </w:r>
                  </w:p>
                  <w:p w:rsidR="00772D25" w:rsidRDefault="00772D25" w:rsidP="000B53C5">
                    <w:pPr>
                      <w:rPr>
                        <w:lang w:val="en-US"/>
                      </w:rPr>
                    </w:pPr>
                  </w:p>
                  <w:p w:rsidR="00772D25" w:rsidRDefault="00772D25" w:rsidP="000B53C5">
                    <w:pPr>
                      <w:rPr>
                        <w:lang w:val="en-US"/>
                      </w:rPr>
                    </w:pPr>
                  </w:p>
                  <w:p w:rsidR="00772D25" w:rsidRPr="00981096" w:rsidRDefault="00772D25" w:rsidP="000B53C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R</w:t>
                    </w:r>
                  </w:p>
                </w:txbxContent>
              </v:textbox>
            </v:shape>
            <v:shape id="_x0000_s1790" type="#_x0000_t202" style="position:absolute;left:6846;top:7304;width:480;height:1080">
              <v:textbox style="mso-next-textbox:#_x0000_s1790">
                <w:txbxContent>
                  <w:p w:rsidR="00772D25" w:rsidRPr="00C85D5F" w:rsidRDefault="00772D25" w:rsidP="000B53C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T</w:t>
                    </w:r>
                  </w:p>
                </w:txbxContent>
              </v:textbox>
            </v:shape>
            <v:line id="_x0000_s1791" style="position:absolute" from="7326,7544" to="8166,7545"/>
            <v:line id="_x0000_s1792" style="position:absolute" from="8166,7545" to="8167,7786"/>
            <v:line id="_x0000_s1793" style="position:absolute" from="5887,8814" to="9358,8815"/>
            <v:shape id="_x0000_s1794" type="#_x0000_t202" style="position:absolute;left:8525;top:9130;width:360;height:600">
              <v:textbox style="mso-next-textbox:#_x0000_s1794">
                <w:txbxContent>
                  <w:p w:rsidR="00772D25" w:rsidRPr="00C85D5F" w:rsidRDefault="00772D25" w:rsidP="000B53C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&amp;</w:t>
                    </w:r>
                  </w:p>
                </w:txbxContent>
              </v:textbox>
            </v:shape>
            <v:shape id="_x0000_s1795" type="#_x0000_t202" style="position:absolute;left:9486;top:9106;width:360;height:600">
              <v:textbox style="mso-next-textbox:#_x0000_s1795">
                <w:txbxContent>
                  <w:p w:rsidR="00772D25" w:rsidRPr="00C85D5F" w:rsidRDefault="00772D25" w:rsidP="000B53C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line id="_x0000_s1796" style="position:absolute;flip:x" from="7567,9471" to="8525,9472"/>
            <v:line id="_x0000_s1797" style="position:absolute" from="7927,7544" to="7928,9629"/>
            <v:line id="_x0000_s1798" style="position:absolute" from="8277,8816" to="8278,9308"/>
            <v:line id="_x0000_s1799" style="position:absolute;flip:x" from="8116,8146" to="8117,9471"/>
            <v:line id="_x0000_s1800" style="position:absolute" from="8885,9306" to="9486,9307"/>
            <v:line id="_x0000_s1801" style="position:absolute" from="8276,9307" to="8516,9308"/>
            <v:line id="_x0000_s1802" style="position:absolute;flip:x" from="7916,9628" to="8516,9629"/>
            <v:line id="_x0000_s1803" style="position:absolute" from="5527,8809" to="5887,8810">
              <v:stroke endarrow="block"/>
            </v:line>
            <v:line id="_x0000_s1804" style="position:absolute" from="6126,6705" to="6127,7065">
              <v:stroke endarrow="block"/>
            </v:line>
            <v:line id="_x0000_s1805" style="position:absolute" from="6127,7075" to="6129,10016"/>
            <v:line id="_x0000_s1806" style="position:absolute;flip:x" from="6126,9470" to="7206,9471"/>
            <v:line id="_x0000_s1807" style="position:absolute;flip:x" from="6246,7544" to="6486,7545"/>
            <v:line id="_x0000_s1808" style="position:absolute;flip:x" from="6246,8144" to="6486,8145"/>
            <v:line id="_x0000_s1809" style="position:absolute" from="7326,8145" to="7686,8146"/>
            <v:line id="_x0000_s1810" style="position:absolute" from="6129,10015" to="6130,10375">
              <v:stroke endarrow="block"/>
            </v:line>
            <v:line id="_x0000_s1811" style="position:absolute;flip:x y" from="9356,8568" to="9357,8810"/>
            <v:line id="_x0000_s1812" style="position:absolute" from="9846,9409" to="10206,9410"/>
            <v:line id="_x0000_s1813" style="position:absolute" from="10258,9410" to="10618,9411">
              <v:stroke endarrow="block"/>
            </v:line>
            <v:shape id="_x0000_s1814" type="#_x0000_t202" style="position:absolute;left:6247;top:6585;width:359;height:359" stroked="f">
              <v:textbox style="mso-next-textbox:#_x0000_s1814">
                <w:txbxContent>
                  <w:p w:rsidR="00772D25" w:rsidRPr="00F4548F" w:rsidRDefault="00772D25" w:rsidP="000B53C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815" type="#_x0000_t202" style="position:absolute;left:5461;top:8335;width:361;height:359" stroked="f">
              <v:textbox style="mso-next-textbox:#_x0000_s1815">
                <w:txbxContent>
                  <w:p w:rsidR="00772D25" w:rsidRPr="00F4548F" w:rsidRDefault="00772D25" w:rsidP="000B53C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z</w:t>
                    </w:r>
                  </w:p>
                </w:txbxContent>
              </v:textbox>
            </v:shape>
            <v:shape id="_x0000_s1816" type="#_x0000_t202" style="position:absolute;left:10287;top:8091;width:458;height:359" stroked="f">
              <v:textbox style="mso-next-textbox:#_x0000_s1816">
                <w:txbxContent>
                  <w:p w:rsidR="00772D25" w:rsidRPr="00F4548F" w:rsidRDefault="00772D25" w:rsidP="000B53C5">
                    <w:r>
                      <w:rPr>
                        <w:lang w:val="en-US"/>
                      </w:rPr>
                      <w:t>z΄</w:t>
                    </w:r>
                  </w:p>
                </w:txbxContent>
              </v:textbox>
            </v:shape>
            <v:shape id="_x0000_s1817" type="#_x0000_t202" style="position:absolute;left:5466;top:9949;width:356;height:359" stroked="f">
              <v:textbox style="mso-next-textbox:#_x0000_s1817">
                <w:txbxContent>
                  <w:p w:rsidR="00772D25" w:rsidRPr="00F4548F" w:rsidRDefault="00772D25" w:rsidP="000B53C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818" type="#_x0000_t202" style="position:absolute;left:6247;top:10135;width:480;height:359" stroked="f">
              <v:textbox style="mso-next-textbox:#_x0000_s1818">
                <w:txbxContent>
                  <w:p w:rsidR="00772D25" w:rsidRPr="00F4548F" w:rsidRDefault="00772D25" w:rsidP="000B53C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x΄</w:t>
                    </w:r>
                  </w:p>
                </w:txbxContent>
              </v:textbox>
            </v:shape>
            <v:shape id="_x0000_s1819" type="#_x0000_t202" style="position:absolute;left:2021;top:10436;width:2993;height:453" stroked="f">
              <v:textbox style="mso-next-textbox:#_x0000_s1819">
                <w:txbxContent>
                  <w:p w:rsidR="00772D25" w:rsidRPr="0042281A" w:rsidRDefault="00772D25" w:rsidP="000B53C5">
                    <w:pPr>
                      <w:rPr>
                        <w:sz w:val="28"/>
                        <w:szCs w:val="28"/>
                      </w:rPr>
                    </w:pPr>
                    <w:r w:rsidRPr="0042281A">
                      <w:rPr>
                        <w:sz w:val="28"/>
                        <w:szCs w:val="28"/>
                      </w:rPr>
                      <w:t>а) структурная схема</w:t>
                    </w:r>
                  </w:p>
                </w:txbxContent>
              </v:textbox>
            </v:shape>
            <v:shape id="_x0000_s1820" type="#_x0000_t202" style="position:absolute;left:5888;top:10494;width:4834;height:452" stroked="f">
              <v:textbox style="mso-next-textbox:#_x0000_s1820">
                <w:txbxContent>
                  <w:p w:rsidR="00772D25" w:rsidRPr="0042281A" w:rsidRDefault="00772D25" w:rsidP="000B53C5">
                    <w:pPr>
                      <w:rPr>
                        <w:sz w:val="28"/>
                        <w:szCs w:val="28"/>
                      </w:rPr>
                    </w:pPr>
                    <w:r w:rsidRPr="0042281A">
                      <w:rPr>
                        <w:sz w:val="28"/>
                        <w:szCs w:val="28"/>
                      </w:rPr>
                      <w:t>б) функциональная схема ячейки</w:t>
                    </w:r>
                  </w:p>
                </w:txbxContent>
              </v:textbox>
            </v:shape>
            <v:shape id="_x0000_s1821" type="#_x0000_t202" style="position:absolute;left:7387;top:7135;width:359;height:359" stroked="f">
              <v:textbox style="mso-next-textbox:#_x0000_s1821">
                <w:txbxContent>
                  <w:p w:rsidR="00772D25" w:rsidRPr="00AD229F" w:rsidRDefault="00772D25" w:rsidP="000B53C5">
                    <w:r>
                      <w:t>а</w:t>
                    </w:r>
                  </w:p>
                </w:txbxContent>
              </v:textbox>
            </v:shape>
            <v:shape id="_x0000_s1822" type="#_x0000_t202" style="position:absolute;left:2021;top:7134;width:442;height:360">
              <v:textbox style="mso-next-textbox:#_x0000_s1822">
                <w:txbxContent>
                  <w:p w:rsidR="00772D25" w:rsidRDefault="00772D25" w:rsidP="000B53C5">
                    <w:r>
                      <w:t>1</w:t>
                    </w:r>
                  </w:p>
                </w:txbxContent>
              </v:textbox>
            </v:shape>
            <v:shape id="_x0000_s1823" type="#_x0000_t202" style="position:absolute;left:2776;top:7134;width:481;height:360">
              <v:textbox style="mso-next-textbox:#_x0000_s1823">
                <w:txbxContent>
                  <w:p w:rsidR="00772D25" w:rsidRDefault="00772D25" w:rsidP="000B53C5">
                    <w:r>
                      <w:t>2</w:t>
                    </w:r>
                  </w:p>
                </w:txbxContent>
              </v:textbox>
            </v:shape>
            <v:shape id="_x0000_s1824" type="#_x0000_t202" style="position:absolute;left:4334;top:7134;width:430;height:360">
              <v:textbox style="mso-next-textbox:#_x0000_s1824">
                <w:txbxContent>
                  <w:p w:rsidR="00772D25" w:rsidRPr="000441BA" w:rsidRDefault="00772D25" w:rsidP="000B53C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m</w:t>
                    </w:r>
                  </w:p>
                </w:txbxContent>
              </v:textbox>
            </v:shape>
            <v:line id="_x0000_s1825" style="position:absolute;flip:y" from="3375,7255" to="4222,7257">
              <v:stroke dashstyle="dash"/>
            </v:line>
            <v:shape id="_x0000_s1826" type="#_x0000_t202" style="position:absolute;left:4565;top:6560;width:359;height:359" stroked="f">
              <v:textbox style="mso-next-textbox:#_x0000_s1826">
                <w:txbxContent>
                  <w:p w:rsidR="00772D25" w:rsidRPr="00D64884" w:rsidRDefault="00772D25" w:rsidP="000B53C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827" type="#_x0000_t202" style="position:absolute;left:8466;top:7666;width:360;height:600">
              <v:textbox style="mso-next-textbox:#_x0000_s1827">
                <w:txbxContent>
                  <w:p w:rsidR="00772D25" w:rsidRPr="00C85D5F" w:rsidRDefault="00772D25" w:rsidP="000B53C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line id="_x0000_s1828" style="position:absolute;flip:x" from="8167,7785" to="8466,7786"/>
            <v:line id="_x0000_s1829" style="position:absolute" from="8112,8144" to="8466,8147"/>
            <v:shape id="_x0000_s1830" type="#_x0000_t202" style="position:absolute;left:9597;top:8265;width:360;height:600">
              <v:textbox style="mso-next-textbox:#_x0000_s1830">
                <w:txbxContent>
                  <w:p w:rsidR="00772D25" w:rsidRDefault="00772D25" w:rsidP="000B53C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&amp;</w:t>
                    </w:r>
                  </w:p>
                </w:txbxContent>
              </v:textbox>
            </v:shape>
            <v:line id="_x0000_s1831" style="position:absolute;flip:x" from="9357,8384" to="9597,8385"/>
            <v:line id="_x0000_s1832" style="position:absolute" from="9357,8575" to="9597,8576"/>
            <v:line id="_x0000_s1833" style="position:absolute" from="8826,7968" to="9357,7969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834" type="#_x0000_t32" style="position:absolute;left:9357;top:7969;width:1;height:416" o:connectortype="straight"/>
            <v:shape id="_x0000_s1835" type="#_x0000_t120" style="position:absolute;left:7274;top:8091;width:113;height:113"/>
            <v:shape id="_x0000_s1836" type="#_x0000_t202" style="position:absolute;left:7207;top:9168;width:360;height:600">
              <v:textbox style="mso-next-textbox:#_x0000_s1836">
                <w:txbxContent>
                  <w:p w:rsidR="00772D25" w:rsidRDefault="00772D25" w:rsidP="000B53C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837" type="#_x0000_t120" style="position:absolute;left:7499;top:9409;width:113;height:113"/>
            <v:line id="_x0000_s1838" style="position:absolute" from="9236,9535" to="9485,9536"/>
            <v:line id="_x0000_s1839" style="position:absolute;flip:y" from="9237,9554" to="9238,9843"/>
            <v:line id="_x0000_s1840" style="position:absolute" from="5888,9843" to="9238,9844"/>
            <v:shape id="_x0000_s1841" type="#_x0000_t32" style="position:absolute;left:5528;top:9842;width:360;height:1" o:connectortype="straight">
              <v:stroke endarrow="block"/>
            </v:shape>
            <v:shape id="_x0000_s1842" type="#_x0000_t32" style="position:absolute;left:9957;top:8565;width:661;height:3" o:connectortype="straight">
              <v:stroke endarrow="block"/>
            </v:shape>
            <v:shape id="_x0000_s1843" type="#_x0000_t75" style="position:absolute;left:5528;top:9522;width:180;height:200">
              <v:imagedata r:id="rId26" o:title=""/>
            </v:shape>
            <v:shape id="_x0000_s1844" type="#_x0000_t75" style="position:absolute;left:10287;top:9106;width:180;height:200">
              <v:imagedata r:id="rId26" o:title=""/>
            </v:shape>
            <v:shape id="_x0000_s1845" type="#_x0000_t202" style="position:absolute;left:2433;top:10889;width:7825;height:835" stroked="f">
              <v:textbox style="mso-next-textbox:#_x0000_s1845">
                <w:txbxContent>
                  <w:p w:rsidR="00772D25" w:rsidRPr="0042281A" w:rsidRDefault="00772D25" w:rsidP="000B53C5">
                    <w:pPr>
                      <w:rPr>
                        <w:sz w:val="28"/>
                        <w:szCs w:val="28"/>
                      </w:rPr>
                    </w:pPr>
                    <w:r w:rsidRPr="0042281A">
                      <w:rPr>
                        <w:sz w:val="28"/>
                        <w:szCs w:val="28"/>
                      </w:rPr>
                      <w:t>Рис.4. Процес</w:t>
                    </w:r>
                    <w:r w:rsidRPr="0042281A">
                      <w:rPr>
                        <w:sz w:val="28"/>
                        <w:szCs w:val="28"/>
                        <w:lang w:val="en-US"/>
                      </w:rPr>
                      <w:t>c</w:t>
                    </w:r>
                    <w:r w:rsidRPr="0042281A">
                      <w:rPr>
                        <w:sz w:val="28"/>
                        <w:szCs w:val="28"/>
                      </w:rPr>
                      <w:t>ор, ориентированный на операцию поиска всех больших и всех меньших  чисел (ε – процессор)</w:t>
                    </w:r>
                  </w:p>
                </w:txbxContent>
              </v:textbox>
            </v:shape>
            <v:shape id="_x0000_s2315" type="#_x0000_t120" style="position:absolute;left:6089;top:9436;width:85;height:86" fillcolor="black"/>
            <v:shape id="_x0000_s2298" type="#_x0000_t120" style="position:absolute;left:7878;top:7494;width:85;height:86" fillcolor="black"/>
            <v:shape id="_x0000_s2297" type="#_x0000_t120" style="position:absolute;left:8231;top:8779;width:85;height:86" fillcolor="black"/>
            <w10:anchorlock/>
          </v:group>
          <o:OLEObject Type="Embed" ProgID="Equation.DSMT4" ShapeID="_x0000_s1843" DrawAspect="Content" ObjectID="_1570216315" r:id="rId27"/>
          <o:OLEObject Type="Embed" ProgID="Equation.DSMT4" ShapeID="_x0000_s1844" DrawAspect="Content" ObjectID="_1570216316" r:id="rId28"/>
        </w:pict>
      </w:r>
    </w:p>
    <w:p w:rsidR="00EB78B4" w:rsidRPr="0042281A" w:rsidRDefault="001D423E" w:rsidP="00677B84">
      <w:pPr>
        <w:pStyle w:val="a6"/>
        <w:ind w:left="0" w:firstLine="709"/>
        <w:jc w:val="both"/>
        <w:rPr>
          <w:b/>
          <w:sz w:val="32"/>
          <w:szCs w:val="32"/>
        </w:rPr>
      </w:pPr>
      <w:r w:rsidRPr="0042281A">
        <w:rPr>
          <w:b/>
          <w:sz w:val="32"/>
          <w:szCs w:val="32"/>
        </w:rPr>
        <w:t>2.</w:t>
      </w:r>
      <w:r w:rsidR="00EB78B4" w:rsidRPr="0042281A">
        <w:rPr>
          <w:b/>
          <w:sz w:val="32"/>
          <w:szCs w:val="32"/>
        </w:rPr>
        <w:t>4 Процессор, ориентированный на операцию поиска по инте</w:t>
      </w:r>
      <w:r w:rsidR="00EB78B4" w:rsidRPr="0042281A">
        <w:rPr>
          <w:b/>
          <w:sz w:val="32"/>
          <w:szCs w:val="32"/>
        </w:rPr>
        <w:t>р</w:t>
      </w:r>
      <w:r w:rsidR="00EB78B4" w:rsidRPr="0042281A">
        <w:rPr>
          <w:b/>
          <w:sz w:val="32"/>
          <w:szCs w:val="32"/>
        </w:rPr>
        <w:t>валу.</w:t>
      </w:r>
    </w:p>
    <w:p w:rsidR="00EB78B4" w:rsidRPr="0042281A" w:rsidRDefault="00EB78B4" w:rsidP="00677B84">
      <w:pPr>
        <w:ind w:firstLine="709"/>
        <w:jc w:val="both"/>
        <w:rPr>
          <w:sz w:val="32"/>
          <w:szCs w:val="32"/>
        </w:rPr>
      </w:pPr>
      <w:r w:rsidRPr="0042281A">
        <w:rPr>
          <w:sz w:val="32"/>
          <w:szCs w:val="32"/>
        </w:rPr>
        <w:t xml:space="preserve">Общая структурная схема этого процессора такая же, как у рассмотренных выше, но имеются два внешних регистра </w:t>
      </w:r>
      <w:r w:rsidRPr="0042281A">
        <w:rPr>
          <w:i/>
          <w:iCs/>
          <w:sz w:val="32"/>
          <w:szCs w:val="32"/>
        </w:rPr>
        <w:t>(</w:t>
      </w:r>
      <w:r w:rsidRPr="0042281A">
        <w:rPr>
          <w:i/>
          <w:iCs/>
          <w:sz w:val="32"/>
          <w:szCs w:val="32"/>
          <w:lang w:val="en-US"/>
        </w:rPr>
        <w:t>X</w:t>
      </w:r>
      <w:r w:rsidRPr="0042281A">
        <w:rPr>
          <w:i/>
          <w:iCs/>
          <w:sz w:val="32"/>
          <w:szCs w:val="32"/>
        </w:rPr>
        <w:t xml:space="preserve"> </w:t>
      </w:r>
      <w:r w:rsidRPr="0042281A">
        <w:rPr>
          <w:sz w:val="32"/>
          <w:szCs w:val="32"/>
        </w:rPr>
        <w:t>и У) для хранения эталонов, соответствующих верхней и нижней гран</w:t>
      </w:r>
      <w:r w:rsidRPr="0042281A">
        <w:rPr>
          <w:sz w:val="32"/>
          <w:szCs w:val="32"/>
        </w:rPr>
        <w:t>и</w:t>
      </w:r>
      <w:r w:rsidRPr="0042281A">
        <w:rPr>
          <w:sz w:val="32"/>
          <w:szCs w:val="32"/>
        </w:rPr>
        <w:t>цам интервала (рис. 5) и два вертикал</w:t>
      </w:r>
      <w:r w:rsidRPr="0042281A">
        <w:rPr>
          <w:sz w:val="32"/>
          <w:szCs w:val="32"/>
        </w:rPr>
        <w:t>ь</w:t>
      </w:r>
      <w:r w:rsidRPr="0042281A">
        <w:rPr>
          <w:sz w:val="32"/>
          <w:szCs w:val="32"/>
        </w:rPr>
        <w:t>ных «проходных» канала.</w:t>
      </w:r>
    </w:p>
    <w:p w:rsidR="00B956F4" w:rsidRDefault="00EB78B4" w:rsidP="00677B84">
      <w:pPr>
        <w:ind w:firstLine="709"/>
        <w:jc w:val="both"/>
        <w:rPr>
          <w:sz w:val="32"/>
          <w:szCs w:val="32"/>
        </w:rPr>
      </w:pPr>
      <w:r w:rsidRPr="0042281A">
        <w:rPr>
          <w:sz w:val="32"/>
          <w:szCs w:val="32"/>
        </w:rPr>
        <w:t>Используется следующий алгоритм: в каждой строке произв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>дится поразрядное сравнение (начиная со старших разрядов) пр</w:t>
      </w:r>
      <w:r w:rsidRPr="0042281A">
        <w:rPr>
          <w:sz w:val="32"/>
          <w:szCs w:val="32"/>
        </w:rPr>
        <w:t>и</w:t>
      </w:r>
      <w:r w:rsidRPr="0042281A">
        <w:rPr>
          <w:sz w:val="32"/>
          <w:szCs w:val="32"/>
        </w:rPr>
        <w:lastRenderedPageBreak/>
        <w:t xml:space="preserve">знака </w:t>
      </w:r>
      <w:r w:rsidRPr="0042281A">
        <w:rPr>
          <w:i/>
          <w:iCs/>
          <w:sz w:val="32"/>
          <w:szCs w:val="32"/>
          <w:lang w:val="en-US"/>
        </w:rPr>
        <w:t>A</w:t>
      </w:r>
      <w:r w:rsidRPr="0042281A">
        <w:rPr>
          <w:i/>
          <w:iCs/>
          <w:sz w:val="32"/>
          <w:szCs w:val="32"/>
          <w:vertAlign w:val="subscript"/>
          <w:lang w:val="en-US"/>
        </w:rPr>
        <w:t>i</w:t>
      </w:r>
      <w:r w:rsidR="00881583" w:rsidRPr="0042281A">
        <w:rPr>
          <w:i/>
          <w:iCs/>
          <w:sz w:val="32"/>
          <w:szCs w:val="32"/>
        </w:rPr>
        <w:t>=</w:t>
      </w:r>
      <w:r w:rsidRPr="0042281A">
        <w:rPr>
          <w:i/>
          <w:iCs/>
          <w:sz w:val="32"/>
          <w:szCs w:val="32"/>
        </w:rPr>
        <w:t>а</w:t>
      </w:r>
      <w:r w:rsidR="00881583" w:rsidRPr="0042281A">
        <w:rPr>
          <w:i/>
          <w:iCs/>
          <w:sz w:val="32"/>
          <w:szCs w:val="32"/>
          <w:vertAlign w:val="subscript"/>
          <w:lang w:val="en-US"/>
        </w:rPr>
        <w:t>i</w:t>
      </w:r>
      <w:r w:rsidR="00881583" w:rsidRPr="0042281A">
        <w:rPr>
          <w:i/>
          <w:iCs/>
          <w:sz w:val="32"/>
          <w:szCs w:val="32"/>
          <w:vertAlign w:val="subscript"/>
        </w:rPr>
        <w:t>1</w:t>
      </w:r>
      <w:r w:rsidRPr="0042281A">
        <w:rPr>
          <w:i/>
          <w:iCs/>
          <w:sz w:val="32"/>
          <w:szCs w:val="32"/>
        </w:rPr>
        <w:t xml:space="preserve">, </w:t>
      </w:r>
      <w:r w:rsidR="00881583" w:rsidRPr="0042281A">
        <w:rPr>
          <w:i/>
          <w:iCs/>
          <w:sz w:val="32"/>
          <w:szCs w:val="32"/>
          <w:lang w:val="en-US"/>
        </w:rPr>
        <w:t>a</w:t>
      </w:r>
      <w:r w:rsidR="00BF4C70" w:rsidRPr="0042281A">
        <w:rPr>
          <w:i/>
          <w:iCs/>
          <w:sz w:val="32"/>
          <w:szCs w:val="32"/>
          <w:vertAlign w:val="subscript"/>
          <w:lang w:val="en-US"/>
        </w:rPr>
        <w:t>i</w:t>
      </w:r>
      <w:r w:rsidR="00BF4C70" w:rsidRPr="0042281A">
        <w:rPr>
          <w:i/>
          <w:iCs/>
          <w:sz w:val="32"/>
          <w:szCs w:val="32"/>
          <w:vertAlign w:val="subscript"/>
        </w:rPr>
        <w:t>2</w:t>
      </w:r>
      <w:r w:rsidR="00BF4C70" w:rsidRPr="0042281A">
        <w:rPr>
          <w:i/>
          <w:iCs/>
          <w:sz w:val="32"/>
          <w:szCs w:val="32"/>
        </w:rPr>
        <w:t>,…</w:t>
      </w:r>
      <w:r w:rsidR="00881583" w:rsidRPr="0042281A">
        <w:rPr>
          <w:i/>
          <w:iCs/>
          <w:sz w:val="32"/>
          <w:szCs w:val="32"/>
        </w:rPr>
        <w:t xml:space="preserve"> </w:t>
      </w:r>
      <w:r w:rsidR="00BF4C70" w:rsidRPr="0042281A">
        <w:rPr>
          <w:i/>
          <w:iCs/>
          <w:sz w:val="32"/>
          <w:szCs w:val="32"/>
          <w:lang w:val="en-US"/>
        </w:rPr>
        <w:t>a</w:t>
      </w:r>
      <w:r w:rsidR="00BF4C70" w:rsidRPr="0042281A">
        <w:rPr>
          <w:i/>
          <w:iCs/>
          <w:sz w:val="32"/>
          <w:szCs w:val="32"/>
          <w:vertAlign w:val="subscript"/>
          <w:lang w:val="en-US"/>
        </w:rPr>
        <w:t>im</w:t>
      </w:r>
      <w:r w:rsidRPr="0042281A">
        <w:rPr>
          <w:i/>
          <w:iCs/>
          <w:sz w:val="32"/>
          <w:szCs w:val="32"/>
        </w:rPr>
        <w:t xml:space="preserve"> </w:t>
      </w:r>
      <w:r w:rsidRPr="0042281A">
        <w:rPr>
          <w:sz w:val="32"/>
          <w:szCs w:val="32"/>
        </w:rPr>
        <w:t xml:space="preserve">с верхним эталоном </w:t>
      </w:r>
      <w:r w:rsidR="00BF4C70" w:rsidRPr="0042281A">
        <w:rPr>
          <w:i/>
          <w:iCs/>
          <w:sz w:val="32"/>
          <w:szCs w:val="32"/>
        </w:rPr>
        <w:t>Х=</w:t>
      </w:r>
      <w:r w:rsidR="00BF4C70" w:rsidRPr="0042281A">
        <w:rPr>
          <w:i/>
          <w:iCs/>
          <w:sz w:val="32"/>
          <w:szCs w:val="32"/>
          <w:lang w:val="en-US"/>
        </w:rPr>
        <w:t>x</w:t>
      </w:r>
      <w:r w:rsidR="00BF4C70" w:rsidRPr="0042281A">
        <w:rPr>
          <w:i/>
          <w:iCs/>
          <w:sz w:val="32"/>
          <w:szCs w:val="32"/>
          <w:vertAlign w:val="subscript"/>
        </w:rPr>
        <w:t>1</w:t>
      </w:r>
      <w:r w:rsidRPr="0042281A">
        <w:rPr>
          <w:i/>
          <w:iCs/>
          <w:sz w:val="32"/>
          <w:szCs w:val="32"/>
        </w:rPr>
        <w:t>,х</w:t>
      </w:r>
      <w:r w:rsidRPr="0042281A">
        <w:rPr>
          <w:i/>
          <w:iCs/>
          <w:sz w:val="32"/>
          <w:szCs w:val="32"/>
          <w:vertAlign w:val="subscript"/>
        </w:rPr>
        <w:t>2</w:t>
      </w:r>
      <w:r w:rsidRPr="0042281A">
        <w:rPr>
          <w:i/>
          <w:iCs/>
          <w:sz w:val="32"/>
          <w:szCs w:val="32"/>
        </w:rPr>
        <w:t>,..х</w:t>
      </w:r>
      <w:r w:rsidRPr="0042281A">
        <w:rPr>
          <w:i/>
          <w:iCs/>
          <w:sz w:val="32"/>
          <w:szCs w:val="32"/>
          <w:vertAlign w:val="subscript"/>
        </w:rPr>
        <w:t>т</w:t>
      </w:r>
      <w:r w:rsidRPr="0042281A">
        <w:rPr>
          <w:i/>
          <w:iCs/>
          <w:sz w:val="32"/>
          <w:szCs w:val="32"/>
        </w:rPr>
        <w:t xml:space="preserve"> </w:t>
      </w:r>
      <w:r w:rsidRPr="0042281A">
        <w:rPr>
          <w:sz w:val="32"/>
          <w:szCs w:val="32"/>
        </w:rPr>
        <w:t>и одновр</w:t>
      </w:r>
      <w:r w:rsidRPr="0042281A">
        <w:rPr>
          <w:sz w:val="32"/>
          <w:szCs w:val="32"/>
        </w:rPr>
        <w:t>е</w:t>
      </w:r>
      <w:r w:rsidRPr="0042281A">
        <w:rPr>
          <w:sz w:val="32"/>
          <w:szCs w:val="32"/>
        </w:rPr>
        <w:t xml:space="preserve">менно сравнение </w:t>
      </w:r>
      <w:r w:rsidR="00BF4C70" w:rsidRPr="0042281A">
        <w:rPr>
          <w:i/>
          <w:sz w:val="32"/>
          <w:szCs w:val="32"/>
          <w:lang w:val="en-US"/>
        </w:rPr>
        <w:t>A</w:t>
      </w:r>
      <w:r w:rsidR="00BF4C70" w:rsidRPr="0042281A">
        <w:rPr>
          <w:i/>
          <w:sz w:val="32"/>
          <w:szCs w:val="32"/>
          <w:vertAlign w:val="subscript"/>
          <w:lang w:val="en-US"/>
        </w:rPr>
        <w:t>i</w:t>
      </w:r>
      <w:r w:rsidRPr="0042281A">
        <w:rPr>
          <w:sz w:val="32"/>
          <w:szCs w:val="32"/>
        </w:rPr>
        <w:t xml:space="preserve">, с нижним эталоном </w:t>
      </w:r>
      <w:r w:rsidRPr="0042281A">
        <w:rPr>
          <w:sz w:val="32"/>
          <w:szCs w:val="32"/>
          <w:lang w:val="en-US"/>
        </w:rPr>
        <w:t>Y</w:t>
      </w:r>
      <w:r w:rsidRPr="0042281A">
        <w:rPr>
          <w:sz w:val="32"/>
          <w:szCs w:val="32"/>
        </w:rPr>
        <w:t>=</w:t>
      </w:r>
      <w:r w:rsidRPr="0042281A">
        <w:rPr>
          <w:sz w:val="32"/>
          <w:szCs w:val="32"/>
          <w:lang w:val="en-US"/>
        </w:rPr>
        <w:t>y</w:t>
      </w:r>
      <w:r w:rsidR="00BF4C70" w:rsidRPr="0042281A">
        <w:rPr>
          <w:sz w:val="32"/>
          <w:szCs w:val="32"/>
          <w:vertAlign w:val="subscript"/>
        </w:rPr>
        <w:t>1</w:t>
      </w:r>
      <w:r w:rsidRPr="0042281A">
        <w:rPr>
          <w:sz w:val="32"/>
          <w:szCs w:val="32"/>
          <w:lang w:val="en-US"/>
        </w:rPr>
        <w:t>y</w:t>
      </w:r>
      <w:r w:rsidRPr="0042281A">
        <w:rPr>
          <w:sz w:val="32"/>
          <w:szCs w:val="32"/>
          <w:vertAlign w:val="subscript"/>
        </w:rPr>
        <w:t>2</w:t>
      </w:r>
      <w:r w:rsidRPr="0042281A">
        <w:rPr>
          <w:sz w:val="32"/>
          <w:szCs w:val="32"/>
        </w:rPr>
        <w:t>...</w:t>
      </w:r>
      <w:r w:rsidRPr="0042281A">
        <w:rPr>
          <w:sz w:val="32"/>
          <w:szCs w:val="32"/>
          <w:lang w:val="en-US"/>
        </w:rPr>
        <w:t>y</w:t>
      </w:r>
      <w:r w:rsidRPr="0042281A">
        <w:rPr>
          <w:sz w:val="32"/>
          <w:szCs w:val="32"/>
          <w:vertAlign w:val="subscript"/>
          <w:lang w:val="en-US"/>
        </w:rPr>
        <w:t>m</w:t>
      </w:r>
      <w:r w:rsidRPr="0042281A">
        <w:rPr>
          <w:sz w:val="32"/>
          <w:szCs w:val="32"/>
        </w:rPr>
        <w:t xml:space="preserve"> - Если при сравнении </w:t>
      </w:r>
      <w:r w:rsidRPr="0042281A">
        <w:rPr>
          <w:i/>
          <w:iCs/>
          <w:sz w:val="32"/>
          <w:szCs w:val="32"/>
          <w:lang w:val="en-US"/>
        </w:rPr>
        <w:t>A</w:t>
      </w:r>
      <w:r w:rsidR="00BF4C70" w:rsidRPr="0042281A">
        <w:rPr>
          <w:i/>
          <w:iCs/>
          <w:sz w:val="32"/>
          <w:szCs w:val="32"/>
          <w:vertAlign w:val="subscript"/>
          <w:lang w:val="en-US"/>
        </w:rPr>
        <w:t>i</w:t>
      </w:r>
      <w:r w:rsidRPr="0042281A">
        <w:rPr>
          <w:i/>
          <w:iCs/>
          <w:sz w:val="32"/>
          <w:szCs w:val="32"/>
        </w:rPr>
        <w:t xml:space="preserve"> </w:t>
      </w:r>
      <w:r w:rsidRPr="0042281A">
        <w:rPr>
          <w:sz w:val="32"/>
          <w:szCs w:val="32"/>
        </w:rPr>
        <w:t xml:space="preserve">с </w:t>
      </w:r>
      <w:r w:rsidRPr="0042281A">
        <w:rPr>
          <w:i/>
          <w:iCs/>
          <w:sz w:val="32"/>
          <w:szCs w:val="32"/>
          <w:lang w:val="en-US"/>
        </w:rPr>
        <w:t>X</w:t>
      </w:r>
      <w:r w:rsidRPr="0042281A">
        <w:rPr>
          <w:i/>
          <w:iCs/>
          <w:sz w:val="32"/>
          <w:szCs w:val="32"/>
        </w:rPr>
        <w:t xml:space="preserve"> </w:t>
      </w:r>
      <w:r w:rsidRPr="0042281A">
        <w:rPr>
          <w:sz w:val="32"/>
          <w:szCs w:val="32"/>
        </w:rPr>
        <w:t xml:space="preserve">первым встретилось неравенство </w:t>
      </w:r>
      <w:r w:rsidRPr="0042281A">
        <w:rPr>
          <w:i/>
          <w:iCs/>
          <w:sz w:val="32"/>
          <w:szCs w:val="32"/>
        </w:rPr>
        <w:t xml:space="preserve">а&gt;х, </w:t>
      </w:r>
      <w:r w:rsidRPr="0042281A">
        <w:rPr>
          <w:sz w:val="32"/>
          <w:szCs w:val="32"/>
        </w:rPr>
        <w:t xml:space="preserve">то </w:t>
      </w:r>
      <w:r w:rsidRPr="0042281A">
        <w:rPr>
          <w:i/>
          <w:iCs/>
          <w:sz w:val="32"/>
          <w:szCs w:val="32"/>
        </w:rPr>
        <w:t>А</w:t>
      </w:r>
      <w:r w:rsidR="00BF4C70" w:rsidRPr="0042281A">
        <w:rPr>
          <w:i/>
          <w:iCs/>
          <w:sz w:val="32"/>
          <w:szCs w:val="32"/>
          <w:vertAlign w:val="subscript"/>
          <w:lang w:val="en-US"/>
        </w:rPr>
        <w:t>i</w:t>
      </w:r>
      <w:r w:rsidRPr="0042281A">
        <w:rPr>
          <w:i/>
          <w:iCs/>
          <w:sz w:val="32"/>
          <w:szCs w:val="32"/>
        </w:rPr>
        <w:t xml:space="preserve">&gt;Х, </w:t>
      </w:r>
      <w:r w:rsidRPr="0042281A">
        <w:rPr>
          <w:sz w:val="32"/>
          <w:szCs w:val="32"/>
        </w:rPr>
        <w:t xml:space="preserve">т. е. результат поиска отрицательный. Если при сравнении </w:t>
      </w:r>
      <w:r w:rsidR="00BF4C70" w:rsidRPr="0042281A">
        <w:rPr>
          <w:i/>
          <w:sz w:val="32"/>
          <w:szCs w:val="32"/>
          <w:lang w:val="en-US"/>
        </w:rPr>
        <w:t>A</w:t>
      </w:r>
      <w:r w:rsidR="00BF4C70" w:rsidRPr="0042281A">
        <w:rPr>
          <w:i/>
          <w:sz w:val="32"/>
          <w:szCs w:val="32"/>
          <w:vertAlign w:val="subscript"/>
          <w:lang w:val="en-US"/>
        </w:rPr>
        <w:t>i</w:t>
      </w:r>
      <w:r w:rsidRPr="0042281A">
        <w:rPr>
          <w:sz w:val="32"/>
          <w:szCs w:val="32"/>
        </w:rPr>
        <w:t xml:space="preserve">, с </w:t>
      </w:r>
      <w:r w:rsidRPr="0042281A">
        <w:rPr>
          <w:i/>
          <w:iCs/>
          <w:sz w:val="32"/>
          <w:szCs w:val="32"/>
          <w:lang w:val="en-US"/>
        </w:rPr>
        <w:t>Y</w:t>
      </w:r>
      <w:r w:rsidRPr="0042281A">
        <w:rPr>
          <w:i/>
          <w:iCs/>
          <w:sz w:val="32"/>
          <w:szCs w:val="32"/>
        </w:rPr>
        <w:t xml:space="preserve"> </w:t>
      </w:r>
      <w:r w:rsidRPr="0042281A">
        <w:rPr>
          <w:sz w:val="32"/>
          <w:szCs w:val="32"/>
        </w:rPr>
        <w:t>пе</w:t>
      </w:r>
      <w:r w:rsidRPr="0042281A">
        <w:rPr>
          <w:sz w:val="32"/>
          <w:szCs w:val="32"/>
        </w:rPr>
        <w:t>р</w:t>
      </w:r>
      <w:r w:rsidRPr="0042281A">
        <w:rPr>
          <w:sz w:val="32"/>
          <w:szCs w:val="32"/>
        </w:rPr>
        <w:t xml:space="preserve">вым встретились неравенство </w:t>
      </w:r>
      <w:r w:rsidRPr="0042281A">
        <w:rPr>
          <w:i/>
          <w:iCs/>
          <w:sz w:val="32"/>
          <w:szCs w:val="32"/>
        </w:rPr>
        <w:t xml:space="preserve">а&lt;у, </w:t>
      </w:r>
      <w:r w:rsidRPr="0042281A">
        <w:rPr>
          <w:i/>
          <w:sz w:val="32"/>
          <w:szCs w:val="32"/>
        </w:rPr>
        <w:t>А</w:t>
      </w:r>
      <w:r w:rsidR="00BF4C70" w:rsidRPr="0042281A">
        <w:rPr>
          <w:i/>
          <w:sz w:val="32"/>
          <w:szCs w:val="32"/>
          <w:vertAlign w:val="subscript"/>
          <w:lang w:val="en-US"/>
        </w:rPr>
        <w:t>i</w:t>
      </w:r>
      <w:r w:rsidRPr="0042281A">
        <w:rPr>
          <w:i/>
          <w:sz w:val="32"/>
          <w:szCs w:val="32"/>
        </w:rPr>
        <w:t>&lt;У</w:t>
      </w:r>
      <w:r w:rsidRPr="0042281A">
        <w:rPr>
          <w:sz w:val="32"/>
          <w:szCs w:val="32"/>
        </w:rPr>
        <w:t>, что также соответс</w:t>
      </w:r>
      <w:r w:rsidRPr="0042281A">
        <w:rPr>
          <w:sz w:val="32"/>
          <w:szCs w:val="32"/>
        </w:rPr>
        <w:t>т</w:t>
      </w:r>
      <w:r w:rsidRPr="0042281A">
        <w:rPr>
          <w:sz w:val="32"/>
          <w:szCs w:val="32"/>
        </w:rPr>
        <w:t>вует отрицательному результату поиска. В остальных случаях р</w:t>
      </w:r>
      <w:r w:rsidRPr="0042281A">
        <w:rPr>
          <w:sz w:val="32"/>
          <w:szCs w:val="32"/>
        </w:rPr>
        <w:t>е</w:t>
      </w:r>
      <w:r w:rsidRPr="0042281A">
        <w:rPr>
          <w:sz w:val="32"/>
          <w:szCs w:val="32"/>
        </w:rPr>
        <w:t xml:space="preserve">зультат положительный, т. е. признак </w:t>
      </w:r>
      <w:r w:rsidRPr="0042281A">
        <w:rPr>
          <w:i/>
          <w:iCs/>
          <w:sz w:val="32"/>
          <w:szCs w:val="32"/>
        </w:rPr>
        <w:t xml:space="preserve">А, </w:t>
      </w:r>
      <w:r w:rsidRPr="0042281A">
        <w:rPr>
          <w:sz w:val="32"/>
          <w:szCs w:val="32"/>
        </w:rPr>
        <w:t>находится в заданном и</w:t>
      </w:r>
      <w:r w:rsidRPr="0042281A">
        <w:rPr>
          <w:sz w:val="32"/>
          <w:szCs w:val="32"/>
        </w:rPr>
        <w:t>н</w:t>
      </w:r>
      <w:r w:rsidRPr="0042281A">
        <w:rPr>
          <w:sz w:val="32"/>
          <w:szCs w:val="32"/>
        </w:rPr>
        <w:t xml:space="preserve">тервале: </w:t>
      </w:r>
    </w:p>
    <w:p w:rsidR="00B956F4" w:rsidRDefault="00B956F4" w:rsidP="00677B84">
      <w:pPr>
        <w:ind w:firstLine="709"/>
        <w:jc w:val="both"/>
        <w:rPr>
          <w:sz w:val="32"/>
          <w:szCs w:val="32"/>
        </w:rPr>
      </w:pPr>
    </w:p>
    <w:p w:rsidR="00EB78B4" w:rsidRPr="0042281A" w:rsidRDefault="00EB78B4" w:rsidP="00B956F4">
      <w:pPr>
        <w:ind w:firstLine="709"/>
        <w:jc w:val="center"/>
        <w:rPr>
          <w:sz w:val="32"/>
          <w:szCs w:val="32"/>
        </w:rPr>
      </w:pPr>
      <w:r w:rsidRPr="0042281A">
        <w:rPr>
          <w:i/>
          <w:iCs/>
          <w:sz w:val="32"/>
          <w:szCs w:val="32"/>
        </w:rPr>
        <w:t>У</w:t>
      </w:r>
      <w:r w:rsidR="00B956F4">
        <w:rPr>
          <w:i/>
          <w:iCs/>
          <w:sz w:val="32"/>
          <w:szCs w:val="32"/>
        </w:rPr>
        <w:t xml:space="preserve">  </w:t>
      </w:r>
      <w:r w:rsidR="00BF4C70" w:rsidRPr="0042281A">
        <w:rPr>
          <w:i/>
          <w:iCs/>
          <w:sz w:val="32"/>
          <w:szCs w:val="32"/>
        </w:rPr>
        <w:t>≤</w:t>
      </w:r>
      <w:r w:rsidR="00B956F4">
        <w:rPr>
          <w:i/>
          <w:iCs/>
          <w:sz w:val="32"/>
          <w:szCs w:val="32"/>
        </w:rPr>
        <w:t xml:space="preserve"> </w:t>
      </w:r>
      <w:r w:rsidRPr="0042281A">
        <w:rPr>
          <w:i/>
          <w:iCs/>
          <w:sz w:val="32"/>
          <w:szCs w:val="32"/>
        </w:rPr>
        <w:t>А</w:t>
      </w:r>
      <w:r w:rsidR="00BF4C70" w:rsidRPr="0042281A">
        <w:rPr>
          <w:i/>
          <w:iCs/>
          <w:sz w:val="32"/>
          <w:szCs w:val="32"/>
          <w:vertAlign w:val="subscript"/>
          <w:lang w:val="en-US"/>
        </w:rPr>
        <w:t>i</w:t>
      </w:r>
      <w:r w:rsidR="00B956F4">
        <w:rPr>
          <w:i/>
          <w:iCs/>
          <w:sz w:val="32"/>
          <w:szCs w:val="32"/>
          <w:vertAlign w:val="subscript"/>
        </w:rPr>
        <w:t xml:space="preserve"> </w:t>
      </w:r>
      <w:r w:rsidR="00BF4C70" w:rsidRPr="0042281A">
        <w:rPr>
          <w:i/>
          <w:iCs/>
          <w:sz w:val="32"/>
          <w:szCs w:val="32"/>
        </w:rPr>
        <w:t>≤</w:t>
      </w:r>
      <w:r w:rsidR="00B956F4">
        <w:rPr>
          <w:i/>
          <w:iCs/>
          <w:sz w:val="32"/>
          <w:szCs w:val="32"/>
        </w:rPr>
        <w:t xml:space="preserve"> </w:t>
      </w:r>
      <w:r w:rsidRPr="0042281A">
        <w:rPr>
          <w:i/>
          <w:iCs/>
          <w:sz w:val="32"/>
          <w:szCs w:val="32"/>
        </w:rPr>
        <w:t>Х.</w:t>
      </w:r>
    </w:p>
    <w:p w:rsidR="00EB78B4" w:rsidRDefault="00EB78B4" w:rsidP="00677B84">
      <w:pPr>
        <w:ind w:firstLine="709"/>
        <w:jc w:val="both"/>
        <w:rPr>
          <w:sz w:val="32"/>
          <w:szCs w:val="32"/>
        </w:rPr>
      </w:pPr>
      <w:r w:rsidRPr="0042281A">
        <w:rPr>
          <w:sz w:val="32"/>
          <w:szCs w:val="32"/>
        </w:rPr>
        <w:t xml:space="preserve">Реализовать этот алгоритм можно, например, используя </w:t>
      </w:r>
      <w:r w:rsidR="006269D4" w:rsidRPr="0042281A">
        <w:rPr>
          <w:sz w:val="32"/>
          <w:szCs w:val="32"/>
        </w:rPr>
        <w:t>сво</w:t>
      </w:r>
      <w:r w:rsidR="006269D4" w:rsidRPr="0042281A">
        <w:rPr>
          <w:sz w:val="32"/>
          <w:szCs w:val="32"/>
        </w:rPr>
        <w:t>й</w:t>
      </w:r>
      <w:r w:rsidR="006269D4" w:rsidRPr="0042281A">
        <w:rPr>
          <w:sz w:val="32"/>
          <w:szCs w:val="32"/>
        </w:rPr>
        <w:t xml:space="preserve">ства рассмотренных ранее </w:t>
      </w:r>
      <w:r w:rsidRPr="0042281A">
        <w:rPr>
          <w:sz w:val="32"/>
          <w:szCs w:val="32"/>
        </w:rPr>
        <w:t xml:space="preserve">каналов </w:t>
      </w:r>
      <w:r w:rsidR="00BF4C70" w:rsidRPr="0042281A">
        <w:rPr>
          <w:sz w:val="32"/>
          <w:szCs w:val="32"/>
          <w:lang w:val="en-US"/>
        </w:rPr>
        <w:t>ε</w:t>
      </w:r>
      <w:r w:rsidRPr="0042281A">
        <w:rPr>
          <w:sz w:val="32"/>
          <w:szCs w:val="32"/>
        </w:rPr>
        <w:t>-процессоров. Если организ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 xml:space="preserve">вать канал </w:t>
      </w:r>
      <w:r w:rsidR="00CD0E26" w:rsidRPr="0042281A">
        <w:rPr>
          <w:iCs/>
          <w:sz w:val="32"/>
          <w:szCs w:val="32"/>
        </w:rPr>
        <w:fldChar w:fldCharType="begin"/>
      </w:r>
      <w:r w:rsidR="00CD0E26" w:rsidRPr="0042281A">
        <w:rPr>
          <w:iCs/>
          <w:sz w:val="32"/>
          <w:szCs w:val="32"/>
        </w:rPr>
        <w:instrText xml:space="preserve"> QUOTE </w:instrText>
      </w:r>
      <w:r w:rsidR="00CD0E26" w:rsidRPr="0042281A">
        <w:rPr>
          <w:position w:val="-6"/>
          <w:sz w:val="32"/>
          <w:szCs w:val="32"/>
        </w:rPr>
        <w:pict>
          <v:shape id="_x0000_i1044" type="#_x0000_t75" style="width:6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2E07&quot;/&gt;&lt;wsp:rsid wsp:val=&quot;000534F5&quot;/&gt;&lt;wsp:rsid wsp:val=&quot;000B53C5&quot;/&gt;&lt;wsp:rsid wsp:val=&quot;001203B5&quot;/&gt;&lt;wsp:rsid wsp:val=&quot;001D2061&quot;/&gt;&lt;wsp:rsid wsp:val=&quot;001D423E&quot;/&gt;&lt;wsp:rsid wsp:val=&quot;002136C2&quot;/&gt;&lt;wsp:rsid wsp:val=&quot;002C2E07&quot;/&gt;&lt;wsp:rsid wsp:val=&quot;00314A56&quot;/&gt;&lt;wsp:rsid wsp:val=&quot;00383D5B&quot;/&gt;&lt;wsp:rsid wsp:val=&quot;003B2307&quot;/&gt;&lt;wsp:rsid wsp:val=&quot;003D0211&quot;/&gt;&lt;wsp:rsid wsp:val=&quot;004A331D&quot;/&gt;&lt;wsp:rsid wsp:val=&quot;00514058&quot;/&gt;&lt;wsp:rsid wsp:val=&quot;00606643&quot;/&gt;&lt;wsp:rsid wsp:val=&quot;006261A6&quot;/&gt;&lt;wsp:rsid wsp:val=&quot;006269D4&quot;/&gt;&lt;wsp:rsid wsp:val=&quot;00682627&quot;/&gt;&lt;wsp:rsid wsp:val=&quot;00745F7A&quot;/&gt;&lt;wsp:rsid wsp:val=&quot;00770563&quot;/&gt;&lt;wsp:rsid wsp:val=&quot;007973E8&quot;/&gt;&lt;wsp:rsid wsp:val=&quot;007A6ACF&quot;/&gt;&lt;wsp:rsid wsp:val=&quot;008356A3&quot;/&gt;&lt;wsp:rsid wsp:val=&quot;0084074F&quot;/&gt;&lt;wsp:rsid wsp:val=&quot;00881583&quot;/&gt;&lt;wsp:rsid wsp:val=&quot;008A474B&quot;/&gt;&lt;wsp:rsid wsp:val=&quot;00A139ED&quot;/&gt;&lt;wsp:rsid wsp:val=&quot;00A267A8&quot;/&gt;&lt;wsp:rsid wsp:val=&quot;00A8649B&quot;/&gt;&lt;wsp:rsid wsp:val=&quot;00AB1B62&quot;/&gt;&lt;wsp:rsid wsp:val=&quot;00AC26A2&quot;/&gt;&lt;wsp:rsid wsp:val=&quot;00AD6274&quot;/&gt;&lt;wsp:rsid wsp:val=&quot;00BD74B9&quot;/&gt;&lt;wsp:rsid wsp:val=&quot;00BF4C70&quot;/&gt;&lt;wsp:rsid wsp:val=&quot;00BF6D1B&quot;/&gt;&lt;wsp:rsid wsp:val=&quot;00C04C6C&quot;/&gt;&lt;wsp:rsid wsp:val=&quot;00C44436&quot;/&gt;&lt;wsp:rsid wsp:val=&quot;00CD0E26&quot;/&gt;&lt;wsp:rsid wsp:val=&quot;00CE1ED8&quot;/&gt;&lt;wsp:rsid wsp:val=&quot;00CF1317&quot;/&gt;&lt;wsp:rsid wsp:val=&quot;00CF6A95&quot;/&gt;&lt;wsp:rsid wsp:val=&quot;00D9779A&quot;/&gt;&lt;wsp:rsid wsp:val=&quot;00E54E0C&quot;/&gt;&lt;wsp:rsid wsp:val=&quot;00E72BFE&quot;/&gt;&lt;wsp:rsid wsp:val=&quot;00EB78B4&quot;/&gt;&lt;wsp:rsid wsp:val=&quot;00F30901&quot;/&gt;&lt;wsp:rsid wsp:val=&quot;00F53912&quot;/&gt;&lt;wsp:rsid wsp:val=&quot;00FC38FE&quot;/&gt;&lt;/wsp:rsids&gt;&lt;/w:docPr&gt;&lt;w:body&gt;&lt;w:p wsp:rsidR=&quot;00000000&quot; wsp:rsidRDefault=&quot;00F53912&quot;&gt;&lt;m:oMathPara&gt;&lt;m:oMath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z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'&lt;/m:t&gt;&lt;/m:r&gt;&lt;/m:sup&gt;&lt;/m:sSup&gt;&lt;m:r&gt;&lt;w:rPr&gt;&lt;w:rFonts w:ascii=&quot;Cambria Math&quot; w:h-ansi=&quot;Cambria Math&quot;/&gt;&lt;wx:font wx:val=&quot;Cambria Math&quot;/&gt;&lt;w:i/&gt;&lt;w:sz w:val=&quot;24&quot;/&gt;&lt;w:sz-cs w:val=&quot;24&quot;/&gt;&lt;/w:rPr&gt;&lt;m:t&gt;=z&lt;/m:t&gt;&lt;/m:r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a&lt;/m:t&gt;&lt;/m:r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в€Ё&lt;/m:t&gt;&lt;/m:r&gt;&lt;m:bar&gt;&lt;m:barPr&gt;&lt;m:pos m:val=&quot;top&quot;/&gt;&lt;m:ctrlPr&gt;&lt;w:rPr&gt;&lt;w:rFonts w:ascii=&quot;Cambria Math&quot; w:h-ansi=&quot;Cambria Math&quot;/&gt;&lt;wx:font wx:val=&quot;Cambria Math&quot;/&gt;&lt;w:sz w:val=&quot;24&quot;/&gt;&lt;w:sz-cs w:val=&quot;24&quot;/&gt;&lt;/w:rPr&gt;&lt;/m:ctrlPr&gt;&lt;/m:barPr&gt;&lt;m:e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x&lt;/m:t&gt;&lt;/m:r&gt;&lt;/m:e&gt;&lt;/m:ba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" o:title="" chromakey="white"/>
          </v:shape>
        </w:pict>
      </w:r>
      <w:r w:rsidR="00CD0E26" w:rsidRPr="0042281A">
        <w:rPr>
          <w:iCs/>
          <w:sz w:val="32"/>
          <w:szCs w:val="32"/>
        </w:rPr>
        <w:instrText xml:space="preserve"> </w:instrText>
      </w:r>
      <w:r w:rsidR="00CD0E26" w:rsidRPr="0042281A">
        <w:rPr>
          <w:iCs/>
          <w:sz w:val="32"/>
          <w:szCs w:val="32"/>
        </w:rPr>
        <w:fldChar w:fldCharType="separate"/>
      </w:r>
      <w:r w:rsidR="00BD6FA3" w:rsidRPr="0042281A">
        <w:rPr>
          <w:position w:val="-6"/>
          <w:sz w:val="32"/>
          <w:szCs w:val="32"/>
        </w:rPr>
        <w:pict>
          <v:shape id="_x0000_i1045" type="#_x0000_t75" style="width:69.75pt;height:17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2E07&quot;/&gt;&lt;wsp:rsid wsp:val=&quot;000534F5&quot;/&gt;&lt;wsp:rsid wsp:val=&quot;000B53C5&quot;/&gt;&lt;wsp:rsid wsp:val=&quot;001203B5&quot;/&gt;&lt;wsp:rsid wsp:val=&quot;001D2061&quot;/&gt;&lt;wsp:rsid wsp:val=&quot;001D423E&quot;/&gt;&lt;wsp:rsid wsp:val=&quot;002136C2&quot;/&gt;&lt;wsp:rsid wsp:val=&quot;002C2E07&quot;/&gt;&lt;wsp:rsid wsp:val=&quot;00314A56&quot;/&gt;&lt;wsp:rsid wsp:val=&quot;00383D5B&quot;/&gt;&lt;wsp:rsid wsp:val=&quot;003B2307&quot;/&gt;&lt;wsp:rsid wsp:val=&quot;003D0211&quot;/&gt;&lt;wsp:rsid wsp:val=&quot;004A331D&quot;/&gt;&lt;wsp:rsid wsp:val=&quot;00514058&quot;/&gt;&lt;wsp:rsid wsp:val=&quot;00606643&quot;/&gt;&lt;wsp:rsid wsp:val=&quot;006261A6&quot;/&gt;&lt;wsp:rsid wsp:val=&quot;006269D4&quot;/&gt;&lt;wsp:rsid wsp:val=&quot;00682627&quot;/&gt;&lt;wsp:rsid wsp:val=&quot;00745F7A&quot;/&gt;&lt;wsp:rsid wsp:val=&quot;00770563&quot;/&gt;&lt;wsp:rsid wsp:val=&quot;007973E8&quot;/&gt;&lt;wsp:rsid wsp:val=&quot;007A6ACF&quot;/&gt;&lt;wsp:rsid wsp:val=&quot;008356A3&quot;/&gt;&lt;wsp:rsid wsp:val=&quot;0084074F&quot;/&gt;&lt;wsp:rsid wsp:val=&quot;00881583&quot;/&gt;&lt;wsp:rsid wsp:val=&quot;008A474B&quot;/&gt;&lt;wsp:rsid wsp:val=&quot;00A139ED&quot;/&gt;&lt;wsp:rsid wsp:val=&quot;00A267A8&quot;/&gt;&lt;wsp:rsid wsp:val=&quot;00A8649B&quot;/&gt;&lt;wsp:rsid wsp:val=&quot;00AB1B62&quot;/&gt;&lt;wsp:rsid wsp:val=&quot;00AC26A2&quot;/&gt;&lt;wsp:rsid wsp:val=&quot;00AD6274&quot;/&gt;&lt;wsp:rsid wsp:val=&quot;00BD74B9&quot;/&gt;&lt;wsp:rsid wsp:val=&quot;00BF4C70&quot;/&gt;&lt;wsp:rsid wsp:val=&quot;00BF6D1B&quot;/&gt;&lt;wsp:rsid wsp:val=&quot;00C04C6C&quot;/&gt;&lt;wsp:rsid wsp:val=&quot;00C44436&quot;/&gt;&lt;wsp:rsid wsp:val=&quot;00CD0E26&quot;/&gt;&lt;wsp:rsid wsp:val=&quot;00CE1ED8&quot;/&gt;&lt;wsp:rsid wsp:val=&quot;00CF1317&quot;/&gt;&lt;wsp:rsid wsp:val=&quot;00CF6A95&quot;/&gt;&lt;wsp:rsid wsp:val=&quot;00D9779A&quot;/&gt;&lt;wsp:rsid wsp:val=&quot;00E54E0C&quot;/&gt;&lt;wsp:rsid wsp:val=&quot;00E72BFE&quot;/&gt;&lt;wsp:rsid wsp:val=&quot;00EB78B4&quot;/&gt;&lt;wsp:rsid wsp:val=&quot;00F30901&quot;/&gt;&lt;wsp:rsid wsp:val=&quot;00F53912&quot;/&gt;&lt;wsp:rsid wsp:val=&quot;00FC38FE&quot;/&gt;&lt;/wsp:rsids&gt;&lt;/w:docPr&gt;&lt;w:body&gt;&lt;w:p wsp:rsidR=&quot;00000000&quot; wsp:rsidRDefault=&quot;00F53912&quot;&gt;&lt;m:oMathPara&gt;&lt;m:oMath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z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'&lt;/m:t&gt;&lt;/m:r&gt;&lt;/m:sup&gt;&lt;/m:sSup&gt;&lt;m:r&gt;&lt;w:rPr&gt;&lt;w:rFonts w:ascii=&quot;Cambria Math&quot; w:h-ansi=&quot;Cambria Math&quot;/&gt;&lt;wx:font wx:val=&quot;Cambria Math&quot;/&gt;&lt;w:i/&gt;&lt;w:sz w:val=&quot;24&quot;/&gt;&lt;w:sz-cs w:val=&quot;24&quot;/&gt;&lt;/w:rPr&gt;&lt;m:t&gt;=z&lt;/m:t&gt;&lt;/m:r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a&lt;/m:t&gt;&lt;/m:r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в€Ё&lt;/m:t&gt;&lt;/m:r&gt;&lt;m:bar&gt;&lt;m:barPr&gt;&lt;m:pos m:val=&quot;top&quot;/&gt;&lt;m:ctrlPr&gt;&lt;w:rPr&gt;&lt;w:rFonts w:ascii=&quot;Cambria Math&quot; w:h-ansi=&quot;Cambria Math&quot;/&gt;&lt;wx:font wx:val=&quot;Cambria Math&quot;/&gt;&lt;w:sz w:val=&quot;24&quot;/&gt;&lt;w:sz-cs w:val=&quot;24&quot;/&gt;&lt;/w:rPr&gt;&lt;/m:ctrlPr&gt;&lt;/m:barPr&gt;&lt;m:e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x&lt;/m:t&gt;&lt;/m:r&gt;&lt;/m:e&gt;&lt;/m:ba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9" o:title="" chromakey="white"/>
          </v:shape>
        </w:pict>
      </w:r>
      <w:r w:rsidR="00CD0E26" w:rsidRPr="0042281A">
        <w:rPr>
          <w:iCs/>
          <w:sz w:val="32"/>
          <w:szCs w:val="32"/>
        </w:rPr>
        <w:fldChar w:fldCharType="end"/>
      </w:r>
      <w:r w:rsidRPr="0042281A">
        <w:rPr>
          <w:i/>
          <w:iCs/>
          <w:sz w:val="32"/>
          <w:szCs w:val="32"/>
        </w:rPr>
        <w:t xml:space="preserve">, </w:t>
      </w:r>
      <w:r w:rsidRPr="0042281A">
        <w:rPr>
          <w:sz w:val="32"/>
          <w:szCs w:val="32"/>
        </w:rPr>
        <w:t xml:space="preserve">то сигнал </w:t>
      </w:r>
      <w:r w:rsidRPr="0042281A">
        <w:rPr>
          <w:i/>
          <w:iCs/>
          <w:sz w:val="32"/>
          <w:szCs w:val="32"/>
          <w:lang w:val="en-US"/>
        </w:rPr>
        <w:t>z</w:t>
      </w:r>
      <w:r w:rsidR="006269D4" w:rsidRPr="0042281A">
        <w:rPr>
          <w:i/>
          <w:iCs/>
          <w:sz w:val="32"/>
          <w:szCs w:val="32"/>
          <w:vertAlign w:val="subscript"/>
        </w:rPr>
        <w:t>1</w:t>
      </w:r>
      <w:r w:rsidRPr="0042281A">
        <w:rPr>
          <w:i/>
          <w:iCs/>
          <w:sz w:val="32"/>
          <w:szCs w:val="32"/>
        </w:rPr>
        <w:t>=</w:t>
      </w:r>
      <w:r w:rsidR="006269D4" w:rsidRPr="0042281A">
        <w:rPr>
          <w:i/>
          <w:iCs/>
          <w:sz w:val="32"/>
          <w:szCs w:val="32"/>
        </w:rPr>
        <w:t>1</w:t>
      </w:r>
      <w:r w:rsidRPr="0042281A">
        <w:rPr>
          <w:i/>
          <w:iCs/>
          <w:sz w:val="32"/>
          <w:szCs w:val="32"/>
        </w:rPr>
        <w:t xml:space="preserve"> </w:t>
      </w:r>
      <w:r w:rsidRPr="0042281A">
        <w:rPr>
          <w:sz w:val="32"/>
          <w:szCs w:val="32"/>
        </w:rPr>
        <w:t>будет сохраняться в нем до тех пор, пока а</w:t>
      </w:r>
      <w:r w:rsidR="00B956F4">
        <w:rPr>
          <w:sz w:val="32"/>
          <w:szCs w:val="32"/>
        </w:rPr>
        <w:t xml:space="preserve"> </w:t>
      </w:r>
      <w:r w:rsidR="006269D4" w:rsidRPr="0042281A">
        <w:rPr>
          <w:sz w:val="32"/>
          <w:szCs w:val="32"/>
        </w:rPr>
        <w:t>≥</w:t>
      </w:r>
      <w:r w:rsidR="00B956F4">
        <w:rPr>
          <w:sz w:val="32"/>
          <w:szCs w:val="32"/>
        </w:rPr>
        <w:t xml:space="preserve"> </w:t>
      </w:r>
      <w:r w:rsidRPr="0042281A">
        <w:rPr>
          <w:sz w:val="32"/>
          <w:szCs w:val="32"/>
        </w:rPr>
        <w:t xml:space="preserve">х. Во втором канале </w:t>
      </w:r>
      <w:r w:rsidR="00CD0E26" w:rsidRPr="0042281A">
        <w:rPr>
          <w:iCs/>
          <w:sz w:val="32"/>
          <w:szCs w:val="32"/>
        </w:rPr>
        <w:fldChar w:fldCharType="begin"/>
      </w:r>
      <w:r w:rsidR="00CD0E26" w:rsidRPr="0042281A">
        <w:rPr>
          <w:iCs/>
          <w:sz w:val="32"/>
          <w:szCs w:val="32"/>
        </w:rPr>
        <w:instrText xml:space="preserve"> QUOTE </w:instrText>
      </w:r>
      <w:r w:rsidR="00CD0E26" w:rsidRPr="0042281A">
        <w:rPr>
          <w:position w:val="-6"/>
          <w:sz w:val="32"/>
          <w:szCs w:val="32"/>
        </w:rPr>
        <w:pict>
          <v:shape id="_x0000_i1046" type="#_x0000_t75" style="width:66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2E07&quot;/&gt;&lt;wsp:rsid wsp:val=&quot;000534F5&quot;/&gt;&lt;wsp:rsid wsp:val=&quot;00076396&quot;/&gt;&lt;wsp:rsid wsp:val=&quot;000B53C5&quot;/&gt;&lt;wsp:rsid wsp:val=&quot;001203B5&quot;/&gt;&lt;wsp:rsid wsp:val=&quot;001D2061&quot;/&gt;&lt;wsp:rsid wsp:val=&quot;001D423E&quot;/&gt;&lt;wsp:rsid wsp:val=&quot;002136C2&quot;/&gt;&lt;wsp:rsid wsp:val=&quot;002C2E07&quot;/&gt;&lt;wsp:rsid wsp:val=&quot;00314A56&quot;/&gt;&lt;wsp:rsid wsp:val=&quot;00383D5B&quot;/&gt;&lt;wsp:rsid wsp:val=&quot;003B2307&quot;/&gt;&lt;wsp:rsid wsp:val=&quot;003D0211&quot;/&gt;&lt;wsp:rsid wsp:val=&quot;004A331D&quot;/&gt;&lt;wsp:rsid wsp:val=&quot;00514058&quot;/&gt;&lt;wsp:rsid wsp:val=&quot;00606643&quot;/&gt;&lt;wsp:rsid wsp:val=&quot;006261A6&quot;/&gt;&lt;wsp:rsid wsp:val=&quot;006269D4&quot;/&gt;&lt;wsp:rsid wsp:val=&quot;00682627&quot;/&gt;&lt;wsp:rsid wsp:val=&quot;00745F7A&quot;/&gt;&lt;wsp:rsid wsp:val=&quot;00770563&quot;/&gt;&lt;wsp:rsid wsp:val=&quot;007973E8&quot;/&gt;&lt;wsp:rsid wsp:val=&quot;007A6ACF&quot;/&gt;&lt;wsp:rsid wsp:val=&quot;008356A3&quot;/&gt;&lt;wsp:rsid wsp:val=&quot;0084074F&quot;/&gt;&lt;wsp:rsid wsp:val=&quot;00881583&quot;/&gt;&lt;wsp:rsid wsp:val=&quot;008A474B&quot;/&gt;&lt;wsp:rsid wsp:val=&quot;00A139ED&quot;/&gt;&lt;wsp:rsid wsp:val=&quot;00A267A8&quot;/&gt;&lt;wsp:rsid wsp:val=&quot;00A8649B&quot;/&gt;&lt;wsp:rsid wsp:val=&quot;00AB1B62&quot;/&gt;&lt;wsp:rsid wsp:val=&quot;00AC26A2&quot;/&gt;&lt;wsp:rsid wsp:val=&quot;00AD6274&quot;/&gt;&lt;wsp:rsid wsp:val=&quot;00BD74B9&quot;/&gt;&lt;wsp:rsid wsp:val=&quot;00BF4C70&quot;/&gt;&lt;wsp:rsid wsp:val=&quot;00BF6D1B&quot;/&gt;&lt;wsp:rsid wsp:val=&quot;00C04C6C&quot;/&gt;&lt;wsp:rsid wsp:val=&quot;00C44436&quot;/&gt;&lt;wsp:rsid wsp:val=&quot;00CD0E26&quot;/&gt;&lt;wsp:rsid wsp:val=&quot;00CE1ED8&quot;/&gt;&lt;wsp:rsid wsp:val=&quot;00CF1317&quot;/&gt;&lt;wsp:rsid wsp:val=&quot;00CF6A95&quot;/&gt;&lt;wsp:rsid wsp:val=&quot;00D9779A&quot;/&gt;&lt;wsp:rsid wsp:val=&quot;00E54E0C&quot;/&gt;&lt;wsp:rsid wsp:val=&quot;00E72BFE&quot;/&gt;&lt;wsp:rsid wsp:val=&quot;00EB78B4&quot;/&gt;&lt;wsp:rsid wsp:val=&quot;00F30901&quot;/&gt;&lt;wsp:rsid wsp:val=&quot;00FC38FE&quot;/&gt;&lt;/wsp:rsids&gt;&lt;/w:docPr&gt;&lt;w:body&gt;&lt;w:p wsp:rsidR=&quot;00000000&quot; wsp:rsidRDefault=&quot;00076396&quot;&gt;&lt;m:oMathPara&gt;&lt;m:oMath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z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'&lt;/m:t&gt;&lt;/m:r&gt;&lt;/m:sup&gt;&lt;/m:sSup&gt;&lt;m:r&gt;&lt;w:rPr&gt;&lt;w:rFonts w:ascii=&quot;Cambria Math&quot; w:h-ansi=&quot;Cambria Math&quot;/&gt;&lt;wx:font wx:val=&quot;Cambria Math&quot;/&gt;&lt;w:i/&gt;&lt;w:sz w:val=&quot;24&quot;/&gt;&lt;w:sz-cs w:val=&quot;24&quot;/&gt;&lt;/w:rPr&gt;&lt;m:t&gt;=z&lt;/m:t&gt;&lt;/m:r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bar&gt;&lt;m:barPr&gt;&lt;m:pos m:val=&quot;top&quot;/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bar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/m:e&gt;&lt;/m:bar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в€Ёy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0" o:title="" chromakey="white"/>
          </v:shape>
        </w:pict>
      </w:r>
      <w:r w:rsidR="00CD0E26" w:rsidRPr="0042281A">
        <w:rPr>
          <w:iCs/>
          <w:sz w:val="32"/>
          <w:szCs w:val="32"/>
        </w:rPr>
        <w:instrText xml:space="preserve"> </w:instrText>
      </w:r>
      <w:r w:rsidR="00CD0E26" w:rsidRPr="0042281A">
        <w:rPr>
          <w:iCs/>
          <w:sz w:val="32"/>
          <w:szCs w:val="32"/>
        </w:rPr>
        <w:fldChar w:fldCharType="separate"/>
      </w:r>
      <w:r w:rsidR="00B956F4" w:rsidRPr="0042281A">
        <w:rPr>
          <w:position w:val="-6"/>
          <w:sz w:val="32"/>
          <w:szCs w:val="32"/>
        </w:rPr>
        <w:pict>
          <v:shape id="_x0000_i1047" type="#_x0000_t75" style="width:1in;height:18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2E07&quot;/&gt;&lt;wsp:rsid wsp:val=&quot;000534F5&quot;/&gt;&lt;wsp:rsid wsp:val=&quot;00076396&quot;/&gt;&lt;wsp:rsid wsp:val=&quot;000B53C5&quot;/&gt;&lt;wsp:rsid wsp:val=&quot;001203B5&quot;/&gt;&lt;wsp:rsid wsp:val=&quot;001D2061&quot;/&gt;&lt;wsp:rsid wsp:val=&quot;001D423E&quot;/&gt;&lt;wsp:rsid wsp:val=&quot;002136C2&quot;/&gt;&lt;wsp:rsid wsp:val=&quot;002C2E07&quot;/&gt;&lt;wsp:rsid wsp:val=&quot;00314A56&quot;/&gt;&lt;wsp:rsid wsp:val=&quot;00383D5B&quot;/&gt;&lt;wsp:rsid wsp:val=&quot;003B2307&quot;/&gt;&lt;wsp:rsid wsp:val=&quot;003D0211&quot;/&gt;&lt;wsp:rsid wsp:val=&quot;004A331D&quot;/&gt;&lt;wsp:rsid wsp:val=&quot;00514058&quot;/&gt;&lt;wsp:rsid wsp:val=&quot;00606643&quot;/&gt;&lt;wsp:rsid wsp:val=&quot;006261A6&quot;/&gt;&lt;wsp:rsid wsp:val=&quot;006269D4&quot;/&gt;&lt;wsp:rsid wsp:val=&quot;00682627&quot;/&gt;&lt;wsp:rsid wsp:val=&quot;00745F7A&quot;/&gt;&lt;wsp:rsid wsp:val=&quot;00770563&quot;/&gt;&lt;wsp:rsid wsp:val=&quot;007973E8&quot;/&gt;&lt;wsp:rsid wsp:val=&quot;007A6ACF&quot;/&gt;&lt;wsp:rsid wsp:val=&quot;008356A3&quot;/&gt;&lt;wsp:rsid wsp:val=&quot;0084074F&quot;/&gt;&lt;wsp:rsid wsp:val=&quot;00881583&quot;/&gt;&lt;wsp:rsid wsp:val=&quot;008A474B&quot;/&gt;&lt;wsp:rsid wsp:val=&quot;00A139ED&quot;/&gt;&lt;wsp:rsid wsp:val=&quot;00A267A8&quot;/&gt;&lt;wsp:rsid wsp:val=&quot;00A8649B&quot;/&gt;&lt;wsp:rsid wsp:val=&quot;00AB1B62&quot;/&gt;&lt;wsp:rsid wsp:val=&quot;00AC26A2&quot;/&gt;&lt;wsp:rsid wsp:val=&quot;00AD6274&quot;/&gt;&lt;wsp:rsid wsp:val=&quot;00BD74B9&quot;/&gt;&lt;wsp:rsid wsp:val=&quot;00BF4C70&quot;/&gt;&lt;wsp:rsid wsp:val=&quot;00BF6D1B&quot;/&gt;&lt;wsp:rsid wsp:val=&quot;00C04C6C&quot;/&gt;&lt;wsp:rsid wsp:val=&quot;00C44436&quot;/&gt;&lt;wsp:rsid wsp:val=&quot;00CD0E26&quot;/&gt;&lt;wsp:rsid wsp:val=&quot;00CE1ED8&quot;/&gt;&lt;wsp:rsid wsp:val=&quot;00CF1317&quot;/&gt;&lt;wsp:rsid wsp:val=&quot;00CF6A95&quot;/&gt;&lt;wsp:rsid wsp:val=&quot;00D9779A&quot;/&gt;&lt;wsp:rsid wsp:val=&quot;00E54E0C&quot;/&gt;&lt;wsp:rsid wsp:val=&quot;00E72BFE&quot;/&gt;&lt;wsp:rsid wsp:val=&quot;00EB78B4&quot;/&gt;&lt;wsp:rsid wsp:val=&quot;00F30901&quot;/&gt;&lt;wsp:rsid wsp:val=&quot;00FC38FE&quot;/&gt;&lt;/wsp:rsids&gt;&lt;/w:docPr&gt;&lt;w:body&gt;&lt;w:p wsp:rsidR=&quot;00000000&quot; wsp:rsidRDefault=&quot;00076396&quot;&gt;&lt;m:oMathPara&gt;&lt;m:oMath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z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'&lt;/m:t&gt;&lt;/m:r&gt;&lt;/m:sup&gt;&lt;/m:sSup&gt;&lt;m:r&gt;&lt;w:rPr&gt;&lt;w:rFonts w:ascii=&quot;Cambria Math&quot; w:h-ansi=&quot;Cambria Math&quot;/&gt;&lt;wx:font wx:val=&quot;Cambria Math&quot;/&gt;&lt;w:i/&gt;&lt;w:sz w:val=&quot;24&quot;/&gt;&lt;w:sz-cs w:val=&quot;24&quot;/&gt;&lt;/w:rPr&gt;&lt;m:t&gt;=z&lt;/m:t&gt;&lt;/m:r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bar&gt;&lt;m:barPr&gt;&lt;m:pos m:val=&quot;top&quot;/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bar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/m:e&gt;&lt;/m:bar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в€Ёy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0" o:title="" chromakey="white"/>
          </v:shape>
        </w:pict>
      </w:r>
      <w:r w:rsidR="00CD0E26" w:rsidRPr="0042281A">
        <w:rPr>
          <w:iCs/>
          <w:sz w:val="32"/>
          <w:szCs w:val="32"/>
        </w:rPr>
        <w:fldChar w:fldCharType="end"/>
      </w:r>
      <w:r w:rsidRPr="0042281A">
        <w:rPr>
          <w:i/>
          <w:iCs/>
          <w:sz w:val="32"/>
          <w:szCs w:val="32"/>
        </w:rPr>
        <w:t xml:space="preserve"> </w:t>
      </w:r>
      <w:r w:rsidRPr="0042281A">
        <w:rPr>
          <w:sz w:val="32"/>
          <w:szCs w:val="32"/>
        </w:rPr>
        <w:t xml:space="preserve">сигнал </w:t>
      </w:r>
      <w:r w:rsidR="006269D4" w:rsidRPr="0042281A">
        <w:rPr>
          <w:i/>
          <w:sz w:val="32"/>
          <w:szCs w:val="32"/>
          <w:lang w:val="en-US"/>
        </w:rPr>
        <w:t>z</w:t>
      </w:r>
      <w:r w:rsidR="006269D4" w:rsidRPr="0042281A">
        <w:rPr>
          <w:i/>
          <w:sz w:val="32"/>
          <w:szCs w:val="32"/>
          <w:vertAlign w:val="subscript"/>
        </w:rPr>
        <w:t>2</w:t>
      </w:r>
      <w:r w:rsidRPr="0042281A">
        <w:rPr>
          <w:sz w:val="32"/>
          <w:szCs w:val="32"/>
        </w:rPr>
        <w:t>=</w:t>
      </w:r>
      <w:r w:rsidRPr="0042281A">
        <w:rPr>
          <w:sz w:val="32"/>
          <w:szCs w:val="32"/>
          <w:lang w:val="en-US"/>
        </w:rPr>
        <w:t>l</w:t>
      </w:r>
      <w:r w:rsidRPr="0042281A">
        <w:rPr>
          <w:sz w:val="32"/>
          <w:szCs w:val="32"/>
        </w:rPr>
        <w:t xml:space="preserve"> будет сохраняться до тех пор, пока </w:t>
      </w:r>
      <w:r w:rsidRPr="0042281A">
        <w:rPr>
          <w:i/>
          <w:iCs/>
          <w:sz w:val="32"/>
          <w:szCs w:val="32"/>
        </w:rPr>
        <w:t>а</w:t>
      </w:r>
      <w:r w:rsidR="00B956F4">
        <w:rPr>
          <w:i/>
          <w:iCs/>
          <w:sz w:val="32"/>
          <w:szCs w:val="32"/>
        </w:rPr>
        <w:t xml:space="preserve"> </w:t>
      </w:r>
      <w:r w:rsidR="006269D4" w:rsidRPr="0042281A">
        <w:rPr>
          <w:i/>
          <w:iCs/>
          <w:sz w:val="32"/>
          <w:szCs w:val="32"/>
        </w:rPr>
        <w:t>≤</w:t>
      </w:r>
      <w:r w:rsidR="00B956F4">
        <w:rPr>
          <w:i/>
          <w:iCs/>
          <w:sz w:val="32"/>
          <w:szCs w:val="32"/>
        </w:rPr>
        <w:t xml:space="preserve"> </w:t>
      </w:r>
      <w:r w:rsidRPr="0042281A">
        <w:rPr>
          <w:i/>
          <w:iCs/>
          <w:sz w:val="32"/>
          <w:szCs w:val="32"/>
        </w:rPr>
        <w:t xml:space="preserve">у. </w:t>
      </w:r>
      <w:r w:rsidRPr="0042281A">
        <w:rPr>
          <w:sz w:val="32"/>
          <w:szCs w:val="32"/>
        </w:rPr>
        <w:t xml:space="preserve">Тогда результат поиска можно выработать с помощью третьего канала </w:t>
      </w:r>
      <w:r w:rsidR="00CD0E26" w:rsidRPr="0042281A">
        <w:rPr>
          <w:sz w:val="32"/>
          <w:szCs w:val="32"/>
        </w:rPr>
        <w:fldChar w:fldCharType="begin"/>
      </w:r>
      <w:r w:rsidR="00CD0E26" w:rsidRPr="0042281A">
        <w:rPr>
          <w:sz w:val="32"/>
          <w:szCs w:val="32"/>
        </w:rPr>
        <w:instrText xml:space="preserve"> QUOTE </w:instrText>
      </w:r>
      <w:r w:rsidR="00CD0E26" w:rsidRPr="0042281A">
        <w:rPr>
          <w:position w:val="-6"/>
          <w:sz w:val="32"/>
          <w:szCs w:val="32"/>
        </w:rPr>
        <w:pict>
          <v:shape id="_x0000_i1048" type="#_x0000_t75" style="width:106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2E07&quot;/&gt;&lt;wsp:rsid wsp:val=&quot;000534F5&quot;/&gt;&lt;wsp:rsid wsp:val=&quot;000B53C5&quot;/&gt;&lt;wsp:rsid wsp:val=&quot;001203B5&quot;/&gt;&lt;wsp:rsid wsp:val=&quot;001D2061&quot;/&gt;&lt;wsp:rsid wsp:val=&quot;001D423E&quot;/&gt;&lt;wsp:rsid wsp:val=&quot;002136C2&quot;/&gt;&lt;wsp:rsid wsp:val=&quot;002C2E07&quot;/&gt;&lt;wsp:rsid wsp:val=&quot;00314A56&quot;/&gt;&lt;wsp:rsid wsp:val=&quot;00383D5B&quot;/&gt;&lt;wsp:rsid wsp:val=&quot;003B2307&quot;/&gt;&lt;wsp:rsid wsp:val=&quot;003D0211&quot;/&gt;&lt;wsp:rsid wsp:val=&quot;004A331D&quot;/&gt;&lt;wsp:rsid wsp:val=&quot;00514058&quot;/&gt;&lt;wsp:rsid wsp:val=&quot;00606643&quot;/&gt;&lt;wsp:rsid wsp:val=&quot;006261A6&quot;/&gt;&lt;wsp:rsid wsp:val=&quot;006269D4&quot;/&gt;&lt;wsp:rsid wsp:val=&quot;00682627&quot;/&gt;&lt;wsp:rsid wsp:val=&quot;00745F7A&quot;/&gt;&lt;wsp:rsid wsp:val=&quot;00770563&quot;/&gt;&lt;wsp:rsid wsp:val=&quot;007973E8&quot;/&gt;&lt;wsp:rsid wsp:val=&quot;007A6ACF&quot;/&gt;&lt;wsp:rsid wsp:val=&quot;008356A3&quot;/&gt;&lt;wsp:rsid wsp:val=&quot;0084074F&quot;/&gt;&lt;wsp:rsid wsp:val=&quot;00881583&quot;/&gt;&lt;wsp:rsid wsp:val=&quot;008A474B&quot;/&gt;&lt;wsp:rsid wsp:val=&quot;00A139ED&quot;/&gt;&lt;wsp:rsid wsp:val=&quot;00A267A8&quot;/&gt;&lt;wsp:rsid wsp:val=&quot;00A8649B&quot;/&gt;&lt;wsp:rsid wsp:val=&quot;00AB1B62&quot;/&gt;&lt;wsp:rsid wsp:val=&quot;00AC26A2&quot;/&gt;&lt;wsp:rsid wsp:val=&quot;00AD6274&quot;/&gt;&lt;wsp:rsid wsp:val=&quot;00BD74B9&quot;/&gt;&lt;wsp:rsid wsp:val=&quot;00BF4C70&quot;/&gt;&lt;wsp:rsid wsp:val=&quot;00BF6D1B&quot;/&gt;&lt;wsp:rsid wsp:val=&quot;00C04C6C&quot;/&gt;&lt;wsp:rsid wsp:val=&quot;00C44436&quot;/&gt;&lt;wsp:rsid wsp:val=&quot;00CD0E26&quot;/&gt;&lt;wsp:rsid wsp:val=&quot;00CE1ED8&quot;/&gt;&lt;wsp:rsid wsp:val=&quot;00CF1317&quot;/&gt;&lt;wsp:rsid wsp:val=&quot;00CF6A95&quot;/&gt;&lt;wsp:rsid wsp:val=&quot;00D34DE9&quot;/&gt;&lt;wsp:rsid wsp:val=&quot;00D9779A&quot;/&gt;&lt;wsp:rsid wsp:val=&quot;00E54E0C&quot;/&gt;&lt;wsp:rsid wsp:val=&quot;00E72BFE&quot;/&gt;&lt;wsp:rsid wsp:val=&quot;00EB78B4&quot;/&gt;&lt;wsp:rsid wsp:val=&quot;00F30901&quot;/&gt;&lt;wsp:rsid wsp:val=&quot;00FC38FE&quot;/&gt;&lt;/wsp:rsids&gt;&lt;/w:docPr&gt;&lt;w:body&gt;&lt;w:p wsp:rsidR=&quot;00000000&quot; wsp:rsidRDefault=&quot;00D34DE9&quot;&gt;&lt;m:oMathPara&gt;&lt;m:oMath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ОЅ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'&lt;/m:t&gt;&lt;/m:r&gt;&lt;/m:sup&gt;&lt;/m:sSup&gt;&lt;m:r&gt;&lt;w:rPr&gt;&lt;w:rFonts w:ascii=&quot;Cambria Math&quot; w:h-ansi=&quot;Cambria Math&quot;/&gt;&lt;wx:font wx:val=&quot;Cambria Math&quot;/&gt;&lt;w:i/&gt;&lt;w:sz w:val=&quot;24&quot;/&gt;&lt;w:sz-cs w:val=&quot;24&quot;/&gt;&lt;/w:rPr&gt;&lt;m:t&gt;=ОЅв€Ё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z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m:bar&gt;&lt;m:barPr&gt;&lt;m:pos m:val=&quot;top&quot;/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bar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/m:bar&gt;&lt;m:r&gt;&lt;w:rPr&gt;&lt;w:rFonts w:ascii=&quot;Cambria Math&quot; w:h-ansi=&quot;Cambria Math&quot;/&gt;&lt;wx:font wx:val=&quot;Cambria Math&quot;/&gt;&lt;w:i/&gt;&lt;w:sz w:val=&quot;24&quot;/&gt;&lt;w:sz-cs w:val=&quot;24&quot;/&gt;&lt;/w:rPr&gt;&lt;m:t&gt;в€Ё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z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bar&gt;&lt;m:barPr&gt;&lt;m:pos m:val=&quot;top&quot;/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bar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/m:e&gt;&lt;/m:bar&gt;&lt;m:r&gt;&lt;w:rPr&gt;&lt;w:rFonts w:ascii=&quot;Cambria Math&quot; w:h-ansi=&quot;Cambria Math&quot;/&gt;&lt;wx:font wx:val=&quot;Cambria Math&quot;/&gt;&lt;w:i/&gt;&lt;w:sz w:val=&quot;24&quot;/&gt;&lt;w:sz-cs w:val=&quot;24&quot;/&gt;&lt;/w:rPr&gt;&lt;m:t&gt;y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1" o:title="" chromakey="white"/>
          </v:shape>
        </w:pict>
      </w:r>
      <w:r w:rsidR="00CD0E26" w:rsidRPr="0042281A">
        <w:rPr>
          <w:sz w:val="32"/>
          <w:szCs w:val="32"/>
        </w:rPr>
        <w:instrText xml:space="preserve"> </w:instrText>
      </w:r>
      <w:r w:rsidR="00CD0E26" w:rsidRPr="0042281A">
        <w:rPr>
          <w:sz w:val="32"/>
          <w:szCs w:val="32"/>
        </w:rPr>
        <w:fldChar w:fldCharType="separate"/>
      </w:r>
      <w:r w:rsidR="00B956F4" w:rsidRPr="0042281A">
        <w:rPr>
          <w:position w:val="-6"/>
          <w:sz w:val="32"/>
          <w:szCs w:val="32"/>
        </w:rPr>
        <w:pict>
          <v:shape id="_x0000_i1049" type="#_x0000_t75" style="width:106.5pt;height:17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2E07&quot;/&gt;&lt;wsp:rsid wsp:val=&quot;000534F5&quot;/&gt;&lt;wsp:rsid wsp:val=&quot;000B53C5&quot;/&gt;&lt;wsp:rsid wsp:val=&quot;001203B5&quot;/&gt;&lt;wsp:rsid wsp:val=&quot;001D2061&quot;/&gt;&lt;wsp:rsid wsp:val=&quot;001D423E&quot;/&gt;&lt;wsp:rsid wsp:val=&quot;002136C2&quot;/&gt;&lt;wsp:rsid wsp:val=&quot;002C2E07&quot;/&gt;&lt;wsp:rsid wsp:val=&quot;00314A56&quot;/&gt;&lt;wsp:rsid wsp:val=&quot;00383D5B&quot;/&gt;&lt;wsp:rsid wsp:val=&quot;003B2307&quot;/&gt;&lt;wsp:rsid wsp:val=&quot;003D0211&quot;/&gt;&lt;wsp:rsid wsp:val=&quot;004A331D&quot;/&gt;&lt;wsp:rsid wsp:val=&quot;00514058&quot;/&gt;&lt;wsp:rsid wsp:val=&quot;00606643&quot;/&gt;&lt;wsp:rsid wsp:val=&quot;006261A6&quot;/&gt;&lt;wsp:rsid wsp:val=&quot;006269D4&quot;/&gt;&lt;wsp:rsid wsp:val=&quot;00682627&quot;/&gt;&lt;wsp:rsid wsp:val=&quot;00745F7A&quot;/&gt;&lt;wsp:rsid wsp:val=&quot;00770563&quot;/&gt;&lt;wsp:rsid wsp:val=&quot;007973E8&quot;/&gt;&lt;wsp:rsid wsp:val=&quot;007A6ACF&quot;/&gt;&lt;wsp:rsid wsp:val=&quot;008356A3&quot;/&gt;&lt;wsp:rsid wsp:val=&quot;0084074F&quot;/&gt;&lt;wsp:rsid wsp:val=&quot;00881583&quot;/&gt;&lt;wsp:rsid wsp:val=&quot;008A474B&quot;/&gt;&lt;wsp:rsid wsp:val=&quot;00A139ED&quot;/&gt;&lt;wsp:rsid wsp:val=&quot;00A267A8&quot;/&gt;&lt;wsp:rsid wsp:val=&quot;00A8649B&quot;/&gt;&lt;wsp:rsid wsp:val=&quot;00AB1B62&quot;/&gt;&lt;wsp:rsid wsp:val=&quot;00AC26A2&quot;/&gt;&lt;wsp:rsid wsp:val=&quot;00AD6274&quot;/&gt;&lt;wsp:rsid wsp:val=&quot;00BD74B9&quot;/&gt;&lt;wsp:rsid wsp:val=&quot;00BF4C70&quot;/&gt;&lt;wsp:rsid wsp:val=&quot;00BF6D1B&quot;/&gt;&lt;wsp:rsid wsp:val=&quot;00C04C6C&quot;/&gt;&lt;wsp:rsid wsp:val=&quot;00C44436&quot;/&gt;&lt;wsp:rsid wsp:val=&quot;00CD0E26&quot;/&gt;&lt;wsp:rsid wsp:val=&quot;00CE1ED8&quot;/&gt;&lt;wsp:rsid wsp:val=&quot;00CF1317&quot;/&gt;&lt;wsp:rsid wsp:val=&quot;00CF6A95&quot;/&gt;&lt;wsp:rsid wsp:val=&quot;00D34DE9&quot;/&gt;&lt;wsp:rsid wsp:val=&quot;00D9779A&quot;/&gt;&lt;wsp:rsid wsp:val=&quot;00E54E0C&quot;/&gt;&lt;wsp:rsid wsp:val=&quot;00E72BFE&quot;/&gt;&lt;wsp:rsid wsp:val=&quot;00EB78B4&quot;/&gt;&lt;wsp:rsid wsp:val=&quot;00F30901&quot;/&gt;&lt;wsp:rsid wsp:val=&quot;00FC38FE&quot;/&gt;&lt;/wsp:rsids&gt;&lt;/w:docPr&gt;&lt;w:body&gt;&lt;w:p wsp:rsidR=&quot;00000000&quot; wsp:rsidRDefault=&quot;00D34DE9&quot;&gt;&lt;m:oMathPara&gt;&lt;m:oMath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ОЅ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'&lt;/m:t&gt;&lt;/m:r&gt;&lt;/m:sup&gt;&lt;/m:sSup&gt;&lt;m:r&gt;&lt;w:rPr&gt;&lt;w:rFonts w:ascii=&quot;Cambria Math&quot; w:h-ansi=&quot;Cambria Math&quot;/&gt;&lt;wx:font wx:val=&quot;Cambria Math&quot;/&gt;&lt;w:i/&gt;&lt;w:sz w:val=&quot;24&quot;/&gt;&lt;w:sz-cs w:val=&quot;24&quot;/&gt;&lt;/w:rPr&gt;&lt;m:t&gt;=ОЅв€Ё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z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m:bar&gt;&lt;m:barPr&gt;&lt;m:pos m:val=&quot;top&quot;/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bar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/m:bar&gt;&lt;m:r&gt;&lt;w:rPr&gt;&lt;w:rFonts w:ascii=&quot;Cambria Math&quot; w:h-ansi=&quot;Cambria Math&quot;/&gt;&lt;wx:font wx:val=&quot;Cambria Math&quot;/&gt;&lt;w:i/&gt;&lt;w:sz w:val=&quot;24&quot;/&gt;&lt;w:sz-cs w:val=&quot;24&quot;/&gt;&lt;/w:rPr&gt;&lt;m:t&gt;в€Ё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z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bar&gt;&lt;m:barPr&gt;&lt;m:pos m:val=&quot;top&quot;/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bar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/m:e&gt;&lt;/m:bar&gt;&lt;m:r&gt;&lt;w:rPr&gt;&lt;w:rFonts w:ascii=&quot;Cambria Math&quot; w:h-ansi=&quot;Cambria Math&quot;/&gt;&lt;wx:font wx:val=&quot;Cambria Math&quot;/&gt;&lt;w:i/&gt;&lt;w:sz w:val=&quot;24&quot;/&gt;&lt;w:sz-cs w:val=&quot;24&quot;/&gt;&lt;/w:rPr&gt;&lt;m:t&gt;y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1" o:title="" chromakey="white"/>
          </v:shape>
        </w:pict>
      </w:r>
      <w:r w:rsidR="00CD0E26" w:rsidRPr="0042281A">
        <w:rPr>
          <w:sz w:val="32"/>
          <w:szCs w:val="32"/>
        </w:rPr>
        <w:fldChar w:fldCharType="end"/>
      </w:r>
      <w:r w:rsidR="006269D4" w:rsidRPr="0042281A">
        <w:rPr>
          <w:sz w:val="32"/>
          <w:szCs w:val="32"/>
        </w:rPr>
        <w:t>.</w:t>
      </w:r>
      <w:r w:rsidRPr="0042281A">
        <w:rPr>
          <w:i/>
          <w:iCs/>
          <w:sz w:val="32"/>
          <w:szCs w:val="32"/>
        </w:rPr>
        <w:t xml:space="preserve"> </w:t>
      </w:r>
      <w:r w:rsidRPr="0042281A">
        <w:rPr>
          <w:sz w:val="32"/>
          <w:szCs w:val="32"/>
        </w:rPr>
        <w:t>При гр</w:t>
      </w:r>
      <w:r w:rsidRPr="0042281A">
        <w:rPr>
          <w:sz w:val="32"/>
          <w:szCs w:val="32"/>
        </w:rPr>
        <w:t>а</w:t>
      </w:r>
      <w:r w:rsidRPr="0042281A">
        <w:rPr>
          <w:sz w:val="32"/>
          <w:szCs w:val="32"/>
        </w:rPr>
        <w:t xml:space="preserve">ничном сигнале </w:t>
      </w:r>
      <w:r w:rsidRPr="0042281A">
        <w:rPr>
          <w:i/>
          <w:iCs/>
          <w:sz w:val="32"/>
          <w:szCs w:val="32"/>
          <w:lang w:val="en-US"/>
        </w:rPr>
        <w:t>v</w:t>
      </w:r>
      <w:r w:rsidR="006269D4" w:rsidRPr="0042281A">
        <w:rPr>
          <w:i/>
          <w:iCs/>
          <w:sz w:val="32"/>
          <w:szCs w:val="32"/>
          <w:vertAlign w:val="subscript"/>
        </w:rPr>
        <w:t>0</w:t>
      </w:r>
      <w:r w:rsidRPr="0042281A">
        <w:rPr>
          <w:i/>
          <w:iCs/>
          <w:sz w:val="32"/>
          <w:szCs w:val="32"/>
        </w:rPr>
        <w:t>=</w:t>
      </w:r>
      <w:r w:rsidR="006269D4" w:rsidRPr="0042281A">
        <w:rPr>
          <w:i/>
          <w:iCs/>
          <w:sz w:val="32"/>
          <w:szCs w:val="32"/>
        </w:rPr>
        <w:t xml:space="preserve">0 </w:t>
      </w:r>
      <w:r w:rsidRPr="0042281A">
        <w:rPr>
          <w:i/>
          <w:iCs/>
          <w:sz w:val="32"/>
          <w:szCs w:val="32"/>
        </w:rPr>
        <w:t xml:space="preserve"> </w:t>
      </w:r>
      <w:r w:rsidRPr="0042281A">
        <w:rPr>
          <w:i/>
          <w:sz w:val="32"/>
          <w:szCs w:val="32"/>
          <w:lang w:val="en-US"/>
        </w:rPr>
        <w:t>v</w:t>
      </w:r>
      <w:r w:rsidRPr="0042281A">
        <w:rPr>
          <w:i/>
          <w:sz w:val="32"/>
          <w:szCs w:val="32"/>
        </w:rPr>
        <w:t>'</w:t>
      </w:r>
      <w:r w:rsidRPr="0042281A">
        <w:rPr>
          <w:sz w:val="32"/>
          <w:szCs w:val="32"/>
        </w:rPr>
        <w:t xml:space="preserve"> принимает значение 1 только в тех случаях, когда в процессе сравнения появляется ситуация </w:t>
      </w:r>
      <w:r w:rsidR="00CD0E26" w:rsidRPr="0042281A">
        <w:rPr>
          <w:sz w:val="32"/>
          <w:szCs w:val="32"/>
        </w:rPr>
        <w:fldChar w:fldCharType="begin"/>
      </w:r>
      <w:r w:rsidR="00CD0E26" w:rsidRPr="0042281A">
        <w:rPr>
          <w:sz w:val="32"/>
          <w:szCs w:val="32"/>
        </w:rPr>
        <w:instrText xml:space="preserve"> QUOTE </w:instrText>
      </w:r>
      <w:r w:rsidR="00CD0E26" w:rsidRPr="0042281A">
        <w:rPr>
          <w:position w:val="-6"/>
          <w:sz w:val="32"/>
          <w:szCs w:val="32"/>
        </w:rPr>
        <w:pict>
          <v:shape id="_x0000_i1050" type="#_x0000_t75" style="width:86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2E07&quot;/&gt;&lt;wsp:rsid wsp:val=&quot;000534F5&quot;/&gt;&lt;wsp:rsid wsp:val=&quot;000B53C5&quot;/&gt;&lt;wsp:rsid wsp:val=&quot;001203B5&quot;/&gt;&lt;wsp:rsid wsp:val=&quot;001D2061&quot;/&gt;&lt;wsp:rsid wsp:val=&quot;001D423E&quot;/&gt;&lt;wsp:rsid wsp:val=&quot;002136C2&quot;/&gt;&lt;wsp:rsid wsp:val=&quot;002C2E07&quot;/&gt;&lt;wsp:rsid wsp:val=&quot;00314A56&quot;/&gt;&lt;wsp:rsid wsp:val=&quot;00383D5B&quot;/&gt;&lt;wsp:rsid wsp:val=&quot;003B2307&quot;/&gt;&lt;wsp:rsid wsp:val=&quot;003D0211&quot;/&gt;&lt;wsp:rsid wsp:val=&quot;004A331D&quot;/&gt;&lt;wsp:rsid wsp:val=&quot;00514058&quot;/&gt;&lt;wsp:rsid wsp:val=&quot;00606643&quot;/&gt;&lt;wsp:rsid wsp:val=&quot;006261A6&quot;/&gt;&lt;wsp:rsid wsp:val=&quot;006269D4&quot;/&gt;&lt;wsp:rsid wsp:val=&quot;00682627&quot;/&gt;&lt;wsp:rsid wsp:val=&quot;00745F7A&quot;/&gt;&lt;wsp:rsid wsp:val=&quot;00770563&quot;/&gt;&lt;wsp:rsid wsp:val=&quot;007973E8&quot;/&gt;&lt;wsp:rsid wsp:val=&quot;007A6ACF&quot;/&gt;&lt;wsp:rsid wsp:val=&quot;008356A3&quot;/&gt;&lt;wsp:rsid wsp:val=&quot;0084074F&quot;/&gt;&lt;wsp:rsid wsp:val=&quot;00881583&quot;/&gt;&lt;wsp:rsid wsp:val=&quot;008A474B&quot;/&gt;&lt;wsp:rsid wsp:val=&quot;00906E56&quot;/&gt;&lt;wsp:rsid wsp:val=&quot;00A139ED&quot;/&gt;&lt;wsp:rsid wsp:val=&quot;00A267A8&quot;/&gt;&lt;wsp:rsid wsp:val=&quot;00A8649B&quot;/&gt;&lt;wsp:rsid wsp:val=&quot;00AB1B62&quot;/&gt;&lt;wsp:rsid wsp:val=&quot;00AC26A2&quot;/&gt;&lt;wsp:rsid wsp:val=&quot;00AD6274&quot;/&gt;&lt;wsp:rsid wsp:val=&quot;00BD74B9&quot;/&gt;&lt;wsp:rsid wsp:val=&quot;00BF4C70&quot;/&gt;&lt;wsp:rsid wsp:val=&quot;00BF6D1B&quot;/&gt;&lt;wsp:rsid wsp:val=&quot;00C04C6C&quot;/&gt;&lt;wsp:rsid wsp:val=&quot;00C44436&quot;/&gt;&lt;wsp:rsid wsp:val=&quot;00CD0E26&quot;/&gt;&lt;wsp:rsid wsp:val=&quot;00CE1ED8&quot;/&gt;&lt;wsp:rsid wsp:val=&quot;00CF1317&quot;/&gt;&lt;wsp:rsid wsp:val=&quot;00CF6A95&quot;/&gt;&lt;wsp:rsid wsp:val=&quot;00D9779A&quot;/&gt;&lt;wsp:rsid wsp:val=&quot;00E54E0C&quot;/&gt;&lt;wsp:rsid wsp:val=&quot;00E72BFE&quot;/&gt;&lt;wsp:rsid wsp:val=&quot;00EB78B4&quot;/&gt;&lt;wsp:rsid wsp:val=&quot;00F30901&quot;/&gt;&lt;wsp:rsid wsp:val=&quot;00FC38FE&quot;/&gt;&lt;/wsp:rsids&gt;&lt;/w:docPr&gt;&lt;w:body&gt;&lt;w:p wsp:rsidR=&quot;00000000&quot; wsp:rsidRDefault=&quot;00906E56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a&amp;gt;x&lt;/m:t&gt;&lt;/m:r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z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m:bar&gt;&lt;m:barPr&gt;&lt;m:pos m:val=&quot;top&quot;/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bar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/m:bar&gt;&lt;m:r&gt;&lt;w:rPr&gt;&lt;w:rFonts w:ascii=&quot;Cambria Math&quot; w:h-ansi=&quot;Cambria Math&quot;/&gt;&lt;wx:font wx:val=&quot;Cambria Math&quot;/&gt;&lt;w:i/&gt;&lt;w:sz w:val=&quot;24&quot;/&gt;&lt;w:sz-cs w:val=&quot;24&quot;/&gt;&lt;/w:rPr&gt;&lt;m:t&gt;=1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2" o:title="" chromakey="white"/>
          </v:shape>
        </w:pict>
      </w:r>
      <w:r w:rsidR="00CD0E26" w:rsidRPr="0042281A">
        <w:rPr>
          <w:sz w:val="32"/>
          <w:szCs w:val="32"/>
        </w:rPr>
        <w:instrText xml:space="preserve"> </w:instrText>
      </w:r>
      <w:r w:rsidR="00CD0E26" w:rsidRPr="0042281A">
        <w:rPr>
          <w:sz w:val="32"/>
          <w:szCs w:val="32"/>
        </w:rPr>
        <w:fldChar w:fldCharType="separate"/>
      </w:r>
      <w:r w:rsidR="00BD6FA3" w:rsidRPr="0042281A">
        <w:rPr>
          <w:position w:val="-6"/>
          <w:sz w:val="32"/>
          <w:szCs w:val="32"/>
        </w:rPr>
        <w:pict>
          <v:shape id="_x0000_i1051" type="#_x0000_t75" style="width:93pt;height:17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2E07&quot;/&gt;&lt;wsp:rsid wsp:val=&quot;000534F5&quot;/&gt;&lt;wsp:rsid wsp:val=&quot;000B53C5&quot;/&gt;&lt;wsp:rsid wsp:val=&quot;001203B5&quot;/&gt;&lt;wsp:rsid wsp:val=&quot;001D2061&quot;/&gt;&lt;wsp:rsid wsp:val=&quot;001D423E&quot;/&gt;&lt;wsp:rsid wsp:val=&quot;002136C2&quot;/&gt;&lt;wsp:rsid wsp:val=&quot;002C2E07&quot;/&gt;&lt;wsp:rsid wsp:val=&quot;00314A56&quot;/&gt;&lt;wsp:rsid wsp:val=&quot;00383D5B&quot;/&gt;&lt;wsp:rsid wsp:val=&quot;003B2307&quot;/&gt;&lt;wsp:rsid wsp:val=&quot;003D0211&quot;/&gt;&lt;wsp:rsid wsp:val=&quot;004A331D&quot;/&gt;&lt;wsp:rsid wsp:val=&quot;00514058&quot;/&gt;&lt;wsp:rsid wsp:val=&quot;00606643&quot;/&gt;&lt;wsp:rsid wsp:val=&quot;006261A6&quot;/&gt;&lt;wsp:rsid wsp:val=&quot;006269D4&quot;/&gt;&lt;wsp:rsid wsp:val=&quot;00682627&quot;/&gt;&lt;wsp:rsid wsp:val=&quot;00745F7A&quot;/&gt;&lt;wsp:rsid wsp:val=&quot;00770563&quot;/&gt;&lt;wsp:rsid wsp:val=&quot;007973E8&quot;/&gt;&lt;wsp:rsid wsp:val=&quot;007A6ACF&quot;/&gt;&lt;wsp:rsid wsp:val=&quot;008356A3&quot;/&gt;&lt;wsp:rsid wsp:val=&quot;0084074F&quot;/&gt;&lt;wsp:rsid wsp:val=&quot;00881583&quot;/&gt;&lt;wsp:rsid wsp:val=&quot;008A474B&quot;/&gt;&lt;wsp:rsid wsp:val=&quot;00906E56&quot;/&gt;&lt;wsp:rsid wsp:val=&quot;00A139ED&quot;/&gt;&lt;wsp:rsid wsp:val=&quot;00A267A8&quot;/&gt;&lt;wsp:rsid wsp:val=&quot;00A8649B&quot;/&gt;&lt;wsp:rsid wsp:val=&quot;00AB1B62&quot;/&gt;&lt;wsp:rsid wsp:val=&quot;00AC26A2&quot;/&gt;&lt;wsp:rsid wsp:val=&quot;00AD6274&quot;/&gt;&lt;wsp:rsid wsp:val=&quot;00BD74B9&quot;/&gt;&lt;wsp:rsid wsp:val=&quot;00BF4C70&quot;/&gt;&lt;wsp:rsid wsp:val=&quot;00BF6D1B&quot;/&gt;&lt;wsp:rsid wsp:val=&quot;00C04C6C&quot;/&gt;&lt;wsp:rsid wsp:val=&quot;00C44436&quot;/&gt;&lt;wsp:rsid wsp:val=&quot;00CD0E26&quot;/&gt;&lt;wsp:rsid wsp:val=&quot;00CE1ED8&quot;/&gt;&lt;wsp:rsid wsp:val=&quot;00CF1317&quot;/&gt;&lt;wsp:rsid wsp:val=&quot;00CF6A95&quot;/&gt;&lt;wsp:rsid wsp:val=&quot;00D9779A&quot;/&gt;&lt;wsp:rsid wsp:val=&quot;00E54E0C&quot;/&gt;&lt;wsp:rsid wsp:val=&quot;00E72BFE&quot;/&gt;&lt;wsp:rsid wsp:val=&quot;00EB78B4&quot;/&gt;&lt;wsp:rsid wsp:val=&quot;00F30901&quot;/&gt;&lt;wsp:rsid wsp:val=&quot;00FC38FE&quot;/&gt;&lt;/wsp:rsids&gt;&lt;/w:docPr&gt;&lt;w:body&gt;&lt;w:p wsp:rsidR=&quot;00000000&quot; wsp:rsidRDefault=&quot;00906E56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a&amp;gt;x&lt;/m:t&gt;&lt;/m:r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z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m:bar&gt;&lt;m:barPr&gt;&lt;m:pos m:val=&quot;top&quot;/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bar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/m:bar&gt;&lt;m:r&gt;&lt;w:rPr&gt;&lt;w:rFonts w:ascii=&quot;Cambria Math&quot; w:h-ansi=&quot;Cambria Math&quot;/&gt;&lt;wx:font wx:val=&quot;Cambria Math&quot;/&gt;&lt;w:i/&gt;&lt;w:sz w:val=&quot;24&quot;/&gt;&lt;w:sz-cs w:val=&quot;24&quot;/&gt;&lt;/w:rPr&gt;&lt;m:t&gt;=1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2" o:title="" chromakey="white"/>
          </v:shape>
        </w:pict>
      </w:r>
      <w:r w:rsidR="00CD0E26" w:rsidRPr="0042281A">
        <w:rPr>
          <w:sz w:val="32"/>
          <w:szCs w:val="32"/>
        </w:rPr>
        <w:fldChar w:fldCharType="end"/>
      </w:r>
      <w:r w:rsidR="006269D4" w:rsidRPr="0042281A">
        <w:rPr>
          <w:sz w:val="32"/>
          <w:szCs w:val="32"/>
        </w:rPr>
        <w:t xml:space="preserve"> л</w:t>
      </w:r>
      <w:r w:rsidRPr="0042281A">
        <w:rPr>
          <w:sz w:val="32"/>
          <w:szCs w:val="32"/>
        </w:rPr>
        <w:t>и</w:t>
      </w:r>
      <w:r w:rsidRPr="0042281A">
        <w:rPr>
          <w:sz w:val="32"/>
          <w:szCs w:val="32"/>
        </w:rPr>
        <w:t xml:space="preserve">бо </w:t>
      </w:r>
      <w:r w:rsidR="00CD0E26" w:rsidRPr="0042281A">
        <w:rPr>
          <w:sz w:val="32"/>
          <w:szCs w:val="32"/>
        </w:rPr>
        <w:fldChar w:fldCharType="begin"/>
      </w:r>
      <w:r w:rsidR="00CD0E26" w:rsidRPr="0042281A">
        <w:rPr>
          <w:sz w:val="32"/>
          <w:szCs w:val="32"/>
        </w:rPr>
        <w:instrText xml:space="preserve"> QUOTE </w:instrText>
      </w:r>
      <w:r w:rsidR="00CD0E26" w:rsidRPr="0042281A">
        <w:rPr>
          <w:position w:val="-6"/>
          <w:sz w:val="32"/>
          <w:szCs w:val="32"/>
        </w:rPr>
        <w:pict>
          <v:shape id="_x0000_i1052" type="#_x0000_t75" style="width:86.2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2E07&quot;/&gt;&lt;wsp:rsid wsp:val=&quot;000534F5&quot;/&gt;&lt;wsp:rsid wsp:val=&quot;000B53C5&quot;/&gt;&lt;wsp:rsid wsp:val=&quot;001203B5&quot;/&gt;&lt;wsp:rsid wsp:val=&quot;001D2061&quot;/&gt;&lt;wsp:rsid wsp:val=&quot;001D423E&quot;/&gt;&lt;wsp:rsid wsp:val=&quot;002136C2&quot;/&gt;&lt;wsp:rsid wsp:val=&quot;002C2E07&quot;/&gt;&lt;wsp:rsid wsp:val=&quot;00314A56&quot;/&gt;&lt;wsp:rsid wsp:val=&quot;00383D5B&quot;/&gt;&lt;wsp:rsid wsp:val=&quot;003B2307&quot;/&gt;&lt;wsp:rsid wsp:val=&quot;003D0211&quot;/&gt;&lt;wsp:rsid wsp:val=&quot;004A331D&quot;/&gt;&lt;wsp:rsid wsp:val=&quot;00514058&quot;/&gt;&lt;wsp:rsid wsp:val=&quot;00606643&quot;/&gt;&lt;wsp:rsid wsp:val=&quot;006261A6&quot;/&gt;&lt;wsp:rsid wsp:val=&quot;006269D4&quot;/&gt;&lt;wsp:rsid wsp:val=&quot;00682627&quot;/&gt;&lt;wsp:rsid wsp:val=&quot;00745F7A&quot;/&gt;&lt;wsp:rsid wsp:val=&quot;00770563&quot;/&gt;&lt;wsp:rsid wsp:val=&quot;007973E8&quot;/&gt;&lt;wsp:rsid wsp:val=&quot;007A6ACF&quot;/&gt;&lt;wsp:rsid wsp:val=&quot;008356A3&quot;/&gt;&lt;wsp:rsid wsp:val=&quot;0084074F&quot;/&gt;&lt;wsp:rsid wsp:val=&quot;00881583&quot;/&gt;&lt;wsp:rsid wsp:val=&quot;008A474B&quot;/&gt;&lt;wsp:rsid wsp:val=&quot;00A139ED&quot;/&gt;&lt;wsp:rsid wsp:val=&quot;00A267A8&quot;/&gt;&lt;wsp:rsid wsp:val=&quot;00A8649B&quot;/&gt;&lt;wsp:rsid wsp:val=&quot;00AB1B62&quot;/&gt;&lt;wsp:rsid wsp:val=&quot;00AC26A2&quot;/&gt;&lt;wsp:rsid wsp:val=&quot;00AD6274&quot;/&gt;&lt;wsp:rsid wsp:val=&quot;00BD74B9&quot;/&gt;&lt;wsp:rsid wsp:val=&quot;00BF4C70&quot;/&gt;&lt;wsp:rsid wsp:val=&quot;00BF6D1B&quot;/&gt;&lt;wsp:rsid wsp:val=&quot;00C04C6C&quot;/&gt;&lt;wsp:rsid wsp:val=&quot;00C44436&quot;/&gt;&lt;wsp:rsid wsp:val=&quot;00CD0E26&quot;/&gt;&lt;wsp:rsid wsp:val=&quot;00CE1ED8&quot;/&gt;&lt;wsp:rsid wsp:val=&quot;00CF1317&quot;/&gt;&lt;wsp:rsid wsp:val=&quot;00CF6A95&quot;/&gt;&lt;wsp:rsid wsp:val=&quot;00D9779A&quot;/&gt;&lt;wsp:rsid wsp:val=&quot;00E54E0C&quot;/&gt;&lt;wsp:rsid wsp:val=&quot;00E72BFE&quot;/&gt;&lt;wsp:rsid wsp:val=&quot;00EA34A7&quot;/&gt;&lt;wsp:rsid wsp:val=&quot;00EB78B4&quot;/&gt;&lt;wsp:rsid wsp:val=&quot;00F30901&quot;/&gt;&lt;wsp:rsid wsp:val=&quot;00FC38FE&quot;/&gt;&lt;/wsp:rsids&gt;&lt;/w:docPr&gt;&lt;w:body&gt;&lt;w:p wsp:rsidR=&quot;00000000&quot; wsp:rsidRDefault=&quot;00EA34A7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a&amp;lt;y&lt;/m:t&gt;&lt;/m:r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z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bar&gt;&lt;m:barPr&gt;&lt;m:pos m:val=&quot;top&quot;/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bar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/m:e&gt;&lt;/m:bar&gt;&lt;m:r&gt;&lt;w:rPr&gt;&lt;w:rFonts w:ascii=&quot;Cambria Math&quot; w:h-ansi=&quot;Cambria Math&quot;/&gt;&lt;wx:font wx:val=&quot;Cambria Math&quot;/&gt;&lt;w:i/&gt;&lt;w:sz w:val=&quot;24&quot;/&gt;&lt;w:sz-cs w:val=&quot;24&quot;/&gt;&lt;/w:rPr&gt;&lt;m:t&gt;y=1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3" o:title="" chromakey="white"/>
          </v:shape>
        </w:pict>
      </w:r>
      <w:r w:rsidR="00CD0E26" w:rsidRPr="0042281A">
        <w:rPr>
          <w:sz w:val="32"/>
          <w:szCs w:val="32"/>
        </w:rPr>
        <w:instrText xml:space="preserve"> </w:instrText>
      </w:r>
      <w:r w:rsidR="00CD0E26" w:rsidRPr="0042281A">
        <w:rPr>
          <w:sz w:val="32"/>
          <w:szCs w:val="32"/>
        </w:rPr>
        <w:fldChar w:fldCharType="separate"/>
      </w:r>
      <w:r w:rsidR="00BD6FA3" w:rsidRPr="0042281A">
        <w:rPr>
          <w:position w:val="-6"/>
          <w:sz w:val="32"/>
          <w:szCs w:val="32"/>
        </w:rPr>
        <w:pict>
          <v:shape id="_x0000_i1053" type="#_x0000_t75" style="width:86.25pt;height:18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2E07&quot;/&gt;&lt;wsp:rsid wsp:val=&quot;000534F5&quot;/&gt;&lt;wsp:rsid wsp:val=&quot;000B53C5&quot;/&gt;&lt;wsp:rsid wsp:val=&quot;001203B5&quot;/&gt;&lt;wsp:rsid wsp:val=&quot;001D2061&quot;/&gt;&lt;wsp:rsid wsp:val=&quot;001D423E&quot;/&gt;&lt;wsp:rsid wsp:val=&quot;002136C2&quot;/&gt;&lt;wsp:rsid wsp:val=&quot;002C2E07&quot;/&gt;&lt;wsp:rsid wsp:val=&quot;00314A56&quot;/&gt;&lt;wsp:rsid wsp:val=&quot;00383D5B&quot;/&gt;&lt;wsp:rsid wsp:val=&quot;003B2307&quot;/&gt;&lt;wsp:rsid wsp:val=&quot;003D0211&quot;/&gt;&lt;wsp:rsid wsp:val=&quot;004A331D&quot;/&gt;&lt;wsp:rsid wsp:val=&quot;00514058&quot;/&gt;&lt;wsp:rsid wsp:val=&quot;00606643&quot;/&gt;&lt;wsp:rsid wsp:val=&quot;006261A6&quot;/&gt;&lt;wsp:rsid wsp:val=&quot;006269D4&quot;/&gt;&lt;wsp:rsid wsp:val=&quot;00682627&quot;/&gt;&lt;wsp:rsid wsp:val=&quot;00745F7A&quot;/&gt;&lt;wsp:rsid wsp:val=&quot;00770563&quot;/&gt;&lt;wsp:rsid wsp:val=&quot;007973E8&quot;/&gt;&lt;wsp:rsid wsp:val=&quot;007A6ACF&quot;/&gt;&lt;wsp:rsid wsp:val=&quot;008356A3&quot;/&gt;&lt;wsp:rsid wsp:val=&quot;0084074F&quot;/&gt;&lt;wsp:rsid wsp:val=&quot;00881583&quot;/&gt;&lt;wsp:rsid wsp:val=&quot;008A474B&quot;/&gt;&lt;wsp:rsid wsp:val=&quot;00A139ED&quot;/&gt;&lt;wsp:rsid wsp:val=&quot;00A267A8&quot;/&gt;&lt;wsp:rsid wsp:val=&quot;00A8649B&quot;/&gt;&lt;wsp:rsid wsp:val=&quot;00AB1B62&quot;/&gt;&lt;wsp:rsid wsp:val=&quot;00AC26A2&quot;/&gt;&lt;wsp:rsid wsp:val=&quot;00AD6274&quot;/&gt;&lt;wsp:rsid wsp:val=&quot;00BD74B9&quot;/&gt;&lt;wsp:rsid wsp:val=&quot;00BF4C70&quot;/&gt;&lt;wsp:rsid wsp:val=&quot;00BF6D1B&quot;/&gt;&lt;wsp:rsid wsp:val=&quot;00C04C6C&quot;/&gt;&lt;wsp:rsid wsp:val=&quot;00C44436&quot;/&gt;&lt;wsp:rsid wsp:val=&quot;00CD0E26&quot;/&gt;&lt;wsp:rsid wsp:val=&quot;00CE1ED8&quot;/&gt;&lt;wsp:rsid wsp:val=&quot;00CF1317&quot;/&gt;&lt;wsp:rsid wsp:val=&quot;00CF6A95&quot;/&gt;&lt;wsp:rsid wsp:val=&quot;00D9779A&quot;/&gt;&lt;wsp:rsid wsp:val=&quot;00E54E0C&quot;/&gt;&lt;wsp:rsid wsp:val=&quot;00E72BFE&quot;/&gt;&lt;wsp:rsid wsp:val=&quot;00EA34A7&quot;/&gt;&lt;wsp:rsid wsp:val=&quot;00EB78B4&quot;/&gt;&lt;wsp:rsid wsp:val=&quot;00F30901&quot;/&gt;&lt;wsp:rsid wsp:val=&quot;00FC38FE&quot;/&gt;&lt;/wsp:rsids&gt;&lt;/w:docPr&gt;&lt;w:body&gt;&lt;w:p wsp:rsidR=&quot;00000000&quot; wsp:rsidRDefault=&quot;00EA34A7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a&amp;lt;y&lt;/m:t&gt;&lt;/m:r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z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bar&gt;&lt;m:barPr&gt;&lt;m:pos m:val=&quot;top&quot;/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bar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/m:e&gt;&lt;/m:bar&gt;&lt;m:r&gt;&lt;w:rPr&gt;&lt;w:rFonts w:ascii=&quot;Cambria Math&quot; w:h-ansi=&quot;Cambria Math&quot;/&gt;&lt;wx:font wx:val=&quot;Cambria Math&quot;/&gt;&lt;w:i/&gt;&lt;w:sz w:val=&quot;24&quot;/&gt;&lt;w:sz-cs w:val=&quot;24&quot;/&gt;&lt;/w:rPr&gt;&lt;m:t&gt;y=1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3" o:title="" chromakey="white"/>
          </v:shape>
        </w:pict>
      </w:r>
      <w:r w:rsidR="00CD0E26" w:rsidRPr="0042281A">
        <w:rPr>
          <w:sz w:val="32"/>
          <w:szCs w:val="32"/>
        </w:rPr>
        <w:fldChar w:fldCharType="end"/>
      </w:r>
      <w:r w:rsidR="003D0211" w:rsidRPr="0042281A">
        <w:rPr>
          <w:sz w:val="32"/>
          <w:szCs w:val="32"/>
        </w:rPr>
        <w:t xml:space="preserve">. </w:t>
      </w:r>
      <w:r w:rsidRPr="0042281A">
        <w:rPr>
          <w:sz w:val="32"/>
          <w:szCs w:val="32"/>
        </w:rPr>
        <w:t>Такие ситуации соответствуют отрицательному р</w:t>
      </w:r>
      <w:r w:rsidRPr="0042281A">
        <w:rPr>
          <w:sz w:val="32"/>
          <w:szCs w:val="32"/>
        </w:rPr>
        <w:t>е</w:t>
      </w:r>
      <w:r w:rsidRPr="0042281A">
        <w:rPr>
          <w:sz w:val="32"/>
          <w:szCs w:val="32"/>
        </w:rPr>
        <w:t xml:space="preserve">зультату поиска. Если же на правой границе матрицы </w:t>
      </w:r>
      <w:r w:rsidRPr="0042281A">
        <w:rPr>
          <w:i/>
          <w:iCs/>
          <w:sz w:val="32"/>
          <w:szCs w:val="32"/>
          <w:lang w:val="en-US"/>
        </w:rPr>
        <w:t>v</w:t>
      </w:r>
      <w:r w:rsidRPr="0042281A">
        <w:rPr>
          <w:i/>
          <w:iCs/>
          <w:sz w:val="32"/>
          <w:szCs w:val="32"/>
        </w:rPr>
        <w:t xml:space="preserve">'=0, </w:t>
      </w:r>
      <w:r w:rsidRPr="0042281A">
        <w:rPr>
          <w:sz w:val="32"/>
          <w:szCs w:val="32"/>
        </w:rPr>
        <w:t>то пр</w:t>
      </w:r>
      <w:r w:rsidRPr="0042281A">
        <w:rPr>
          <w:sz w:val="32"/>
          <w:szCs w:val="32"/>
        </w:rPr>
        <w:t>и</w:t>
      </w:r>
      <w:r w:rsidRPr="0042281A">
        <w:rPr>
          <w:sz w:val="32"/>
          <w:szCs w:val="32"/>
        </w:rPr>
        <w:t>знак данной строки находится в заданном интервале. Система л</w:t>
      </w:r>
      <w:r w:rsidRPr="0042281A">
        <w:rPr>
          <w:sz w:val="32"/>
          <w:szCs w:val="32"/>
        </w:rPr>
        <w:t>о</w:t>
      </w:r>
      <w:r w:rsidRPr="0042281A">
        <w:rPr>
          <w:sz w:val="32"/>
          <w:szCs w:val="32"/>
        </w:rPr>
        <w:t>гических функций ячейки имеет вид:</w:t>
      </w:r>
    </w:p>
    <w:p w:rsidR="00BD6FA3" w:rsidRPr="0042281A" w:rsidRDefault="00BD6FA3" w:rsidP="00677B84">
      <w:pPr>
        <w:ind w:firstLine="709"/>
        <w:jc w:val="both"/>
        <w:rPr>
          <w:sz w:val="32"/>
          <w:szCs w:val="32"/>
          <w:lang w:val="en-US"/>
        </w:rPr>
      </w:pPr>
    </w:p>
    <w:p w:rsidR="003D0211" w:rsidRPr="0042281A" w:rsidRDefault="00BD6FA3" w:rsidP="00677B84">
      <w:pPr>
        <w:ind w:left="2694"/>
        <w:jc w:val="both"/>
        <w:rPr>
          <w:sz w:val="32"/>
          <w:szCs w:val="32"/>
          <w:lang w:val="en-US"/>
        </w:rPr>
      </w:pPr>
      <w:r w:rsidRPr="0042281A">
        <w:rPr>
          <w:sz w:val="32"/>
          <w:szCs w:val="32"/>
        </w:rPr>
        <w:pict>
          <v:shape id="_x0000_i1054" type="#_x0000_t75" style="width:81.7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2E07&quot;/&gt;&lt;wsp:rsid wsp:val=&quot;000534F5&quot;/&gt;&lt;wsp:rsid wsp:val=&quot;000B53C5&quot;/&gt;&lt;wsp:rsid wsp:val=&quot;001203B5&quot;/&gt;&lt;wsp:rsid wsp:val=&quot;001D2061&quot;/&gt;&lt;wsp:rsid wsp:val=&quot;001D423E&quot;/&gt;&lt;wsp:rsid wsp:val=&quot;002136C2&quot;/&gt;&lt;wsp:rsid wsp:val=&quot;00280042&quot;/&gt;&lt;wsp:rsid wsp:val=&quot;002C2E07&quot;/&gt;&lt;wsp:rsid wsp:val=&quot;00314A56&quot;/&gt;&lt;wsp:rsid wsp:val=&quot;00383D5B&quot;/&gt;&lt;wsp:rsid wsp:val=&quot;003B2307&quot;/&gt;&lt;wsp:rsid wsp:val=&quot;003D0211&quot;/&gt;&lt;wsp:rsid wsp:val=&quot;004A331D&quot;/&gt;&lt;wsp:rsid wsp:val=&quot;00514058&quot;/&gt;&lt;wsp:rsid wsp:val=&quot;00606643&quot;/&gt;&lt;wsp:rsid wsp:val=&quot;006261A6&quot;/&gt;&lt;wsp:rsid wsp:val=&quot;006269D4&quot;/&gt;&lt;wsp:rsid wsp:val=&quot;00682627&quot;/&gt;&lt;wsp:rsid wsp:val=&quot;00745F7A&quot;/&gt;&lt;wsp:rsid wsp:val=&quot;00770563&quot;/&gt;&lt;wsp:rsid wsp:val=&quot;007973E8&quot;/&gt;&lt;wsp:rsid wsp:val=&quot;007A6ACF&quot;/&gt;&lt;wsp:rsid wsp:val=&quot;008356A3&quot;/&gt;&lt;wsp:rsid wsp:val=&quot;0084074F&quot;/&gt;&lt;wsp:rsid wsp:val=&quot;00881583&quot;/&gt;&lt;wsp:rsid wsp:val=&quot;008A474B&quot;/&gt;&lt;wsp:rsid wsp:val=&quot;00A139ED&quot;/&gt;&lt;wsp:rsid wsp:val=&quot;00A267A8&quot;/&gt;&lt;wsp:rsid wsp:val=&quot;00A8649B&quot;/&gt;&lt;wsp:rsid wsp:val=&quot;00AB1B62&quot;/&gt;&lt;wsp:rsid wsp:val=&quot;00AC26A2&quot;/&gt;&lt;wsp:rsid wsp:val=&quot;00AD6274&quot;/&gt;&lt;wsp:rsid wsp:val=&quot;00BD74B9&quot;/&gt;&lt;wsp:rsid wsp:val=&quot;00BF4C70&quot;/&gt;&lt;wsp:rsid wsp:val=&quot;00BF6D1B&quot;/&gt;&lt;wsp:rsid wsp:val=&quot;00C04C6C&quot;/&gt;&lt;wsp:rsid wsp:val=&quot;00C44436&quot;/&gt;&lt;wsp:rsid wsp:val=&quot;00CD0E26&quot;/&gt;&lt;wsp:rsid wsp:val=&quot;00CE1ED8&quot;/&gt;&lt;wsp:rsid wsp:val=&quot;00CF1317&quot;/&gt;&lt;wsp:rsid wsp:val=&quot;00CF6A95&quot;/&gt;&lt;wsp:rsid wsp:val=&quot;00D9779A&quot;/&gt;&lt;wsp:rsid wsp:val=&quot;00E54E0C&quot;/&gt;&lt;wsp:rsid wsp:val=&quot;00E72BFE&quot;/&gt;&lt;wsp:rsid wsp:val=&quot;00EB78B4&quot;/&gt;&lt;wsp:rsid wsp:val=&quot;00F30901&quot;/&gt;&lt;wsp:rsid wsp:val=&quot;00FC38FE&quot;/&gt;&lt;/wsp:rsids&gt;&lt;/w:docPr&gt;&lt;w:body&gt;&lt;w:p wsp:rsidR=&quot;00000000&quot; wsp:rsidRDefault=&quot;00280042&quot;&gt;&lt;m:oMathPara&gt;&lt;m:oMath&gt;&lt;m:sSubSup&gt;&lt;m:sSubSup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bSup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z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2&lt;/m:t&gt;&lt;/m:r&gt;&lt;/m:sub&gt;&lt;m:sup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'&lt;/m:t&gt;&lt;/m:r&gt;&lt;/m:sup&gt;&lt;/m:sSubSup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=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z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12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dPr&gt;&lt;m:e&gt;&lt;m:bar&gt;&lt;m:barPr&gt;&lt;m:pos m:val=&quot;top&quot;/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bar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a&lt;/m:t&gt;&lt;/m:r&gt;&lt;/m:e&gt;&lt;/m:bar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в€Ёy&lt;/m:t&gt;&lt;/m:r&gt;&lt;/m:e&gt;&lt;/m:d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4" o:title="" chromakey="white"/>
          </v:shape>
        </w:pict>
      </w:r>
    </w:p>
    <w:p w:rsidR="00BD74B9" w:rsidRPr="0042281A" w:rsidRDefault="00BD6FA3" w:rsidP="00677B84">
      <w:pPr>
        <w:ind w:left="2694"/>
        <w:jc w:val="both"/>
        <w:rPr>
          <w:sz w:val="32"/>
          <w:szCs w:val="32"/>
          <w:lang w:val="en-US"/>
        </w:rPr>
      </w:pPr>
      <w:r w:rsidRPr="0042281A">
        <w:rPr>
          <w:sz w:val="32"/>
          <w:szCs w:val="32"/>
        </w:rPr>
        <w:pict>
          <v:shape id="_x0000_i1055" type="#_x0000_t75" style="width:76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2E07&quot;/&gt;&lt;wsp:rsid wsp:val=&quot;000534F5&quot;/&gt;&lt;wsp:rsid wsp:val=&quot;000B53C5&quot;/&gt;&lt;wsp:rsid wsp:val=&quot;001203B5&quot;/&gt;&lt;wsp:rsid wsp:val=&quot;001D2061&quot;/&gt;&lt;wsp:rsid wsp:val=&quot;001D423E&quot;/&gt;&lt;wsp:rsid wsp:val=&quot;002136C2&quot;/&gt;&lt;wsp:rsid wsp:val=&quot;002C2E07&quot;/&gt;&lt;wsp:rsid wsp:val=&quot;00314A56&quot;/&gt;&lt;wsp:rsid wsp:val=&quot;00383D5B&quot;/&gt;&lt;wsp:rsid wsp:val=&quot;003B2307&quot;/&gt;&lt;wsp:rsid wsp:val=&quot;003D0211&quot;/&gt;&lt;wsp:rsid wsp:val=&quot;00412B76&quot;/&gt;&lt;wsp:rsid wsp:val=&quot;004A331D&quot;/&gt;&lt;wsp:rsid wsp:val=&quot;00514058&quot;/&gt;&lt;wsp:rsid wsp:val=&quot;00606643&quot;/&gt;&lt;wsp:rsid wsp:val=&quot;006261A6&quot;/&gt;&lt;wsp:rsid wsp:val=&quot;006269D4&quot;/&gt;&lt;wsp:rsid wsp:val=&quot;00682627&quot;/&gt;&lt;wsp:rsid wsp:val=&quot;00745F7A&quot;/&gt;&lt;wsp:rsid wsp:val=&quot;00770563&quot;/&gt;&lt;wsp:rsid wsp:val=&quot;007973E8&quot;/&gt;&lt;wsp:rsid wsp:val=&quot;007A6ACF&quot;/&gt;&lt;wsp:rsid wsp:val=&quot;008356A3&quot;/&gt;&lt;wsp:rsid wsp:val=&quot;0084074F&quot;/&gt;&lt;wsp:rsid wsp:val=&quot;00881583&quot;/&gt;&lt;wsp:rsid wsp:val=&quot;008A474B&quot;/&gt;&lt;wsp:rsid wsp:val=&quot;00A139ED&quot;/&gt;&lt;wsp:rsid wsp:val=&quot;00A267A8&quot;/&gt;&lt;wsp:rsid wsp:val=&quot;00A8649B&quot;/&gt;&lt;wsp:rsid wsp:val=&quot;00AB1B62&quot;/&gt;&lt;wsp:rsid wsp:val=&quot;00AC26A2&quot;/&gt;&lt;wsp:rsid wsp:val=&quot;00AD6274&quot;/&gt;&lt;wsp:rsid wsp:val=&quot;00BD74B9&quot;/&gt;&lt;wsp:rsid wsp:val=&quot;00BF4C70&quot;/&gt;&lt;wsp:rsid wsp:val=&quot;00BF6D1B&quot;/&gt;&lt;wsp:rsid wsp:val=&quot;00C04C6C&quot;/&gt;&lt;wsp:rsid wsp:val=&quot;00C44436&quot;/&gt;&lt;wsp:rsid wsp:val=&quot;00CD0E26&quot;/&gt;&lt;wsp:rsid wsp:val=&quot;00CE1ED8&quot;/&gt;&lt;wsp:rsid wsp:val=&quot;00CF1317&quot;/&gt;&lt;wsp:rsid wsp:val=&quot;00CF6A95&quot;/&gt;&lt;wsp:rsid wsp:val=&quot;00D9779A&quot;/&gt;&lt;wsp:rsid wsp:val=&quot;00E54E0C&quot;/&gt;&lt;wsp:rsid wsp:val=&quot;00E72BFE&quot;/&gt;&lt;wsp:rsid wsp:val=&quot;00EB78B4&quot;/&gt;&lt;wsp:rsid wsp:val=&quot;00F30901&quot;/&gt;&lt;wsp:rsid wsp:val=&quot;00FC38FE&quot;/&gt;&lt;/wsp:rsids&gt;&lt;/w:docPr&gt;&lt;w:body&gt;&lt;w:p wsp:rsidR=&quot;00000000&quot; wsp:rsidRDefault=&quot;00412B76&quot;&gt;&lt;m:oMathPara&gt;&lt;m:oMath&gt;&lt;m:sSubSup&gt;&lt;m:sSubSup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bSup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z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1&lt;/m:t&gt;&lt;/m:r&gt;&lt;/m:sub&gt;&lt;m:sup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'&lt;/m:t&gt;&lt;/m:r&gt;&lt;/m:sup&gt;&lt;/m:sSubSup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=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z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1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aв€Ё&lt;/m:t&gt;&lt;/m:r&gt;&lt;m:bar&gt;&lt;m:barPr&gt;&lt;m:pos m:val=&quot;top&quot;/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bar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x&lt;/m:t&gt;&lt;/m:r&gt;&lt;/m:e&gt;&lt;/m:bar&gt;&lt;/m:e&gt;&lt;/m:d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5" o:title="" chromakey="white"/>
          </v:shape>
        </w:pict>
      </w:r>
    </w:p>
    <w:p w:rsidR="003D0211" w:rsidRPr="0042281A" w:rsidRDefault="00BD6FA3" w:rsidP="00677B84">
      <w:pPr>
        <w:ind w:left="2694"/>
        <w:jc w:val="both"/>
        <w:rPr>
          <w:sz w:val="32"/>
          <w:szCs w:val="32"/>
          <w:lang w:val="en-US"/>
        </w:rPr>
      </w:pPr>
      <w:r w:rsidRPr="0042281A">
        <w:rPr>
          <w:sz w:val="32"/>
          <w:szCs w:val="32"/>
        </w:rPr>
        <w:pict>
          <v:shape id="_x0000_i1056" type="#_x0000_t75" style="width:109.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2E07&quot;/&gt;&lt;wsp:rsid wsp:val=&quot;000534F5&quot;/&gt;&lt;wsp:rsid wsp:val=&quot;000B53C5&quot;/&gt;&lt;wsp:rsid wsp:val=&quot;001203B5&quot;/&gt;&lt;wsp:rsid wsp:val=&quot;001D2061&quot;/&gt;&lt;wsp:rsid wsp:val=&quot;001D423E&quot;/&gt;&lt;wsp:rsid wsp:val=&quot;002136C2&quot;/&gt;&lt;wsp:rsid wsp:val=&quot;002C2E07&quot;/&gt;&lt;wsp:rsid wsp:val=&quot;00314A56&quot;/&gt;&lt;wsp:rsid wsp:val=&quot;00383D5B&quot;/&gt;&lt;wsp:rsid wsp:val=&quot;003B2307&quot;/&gt;&lt;wsp:rsid wsp:val=&quot;003D0211&quot;/&gt;&lt;wsp:rsid wsp:val=&quot;004A331D&quot;/&gt;&lt;wsp:rsid wsp:val=&quot;00504F3C&quot;/&gt;&lt;wsp:rsid wsp:val=&quot;00514058&quot;/&gt;&lt;wsp:rsid wsp:val=&quot;00606643&quot;/&gt;&lt;wsp:rsid wsp:val=&quot;006261A6&quot;/&gt;&lt;wsp:rsid wsp:val=&quot;006269D4&quot;/&gt;&lt;wsp:rsid wsp:val=&quot;00682627&quot;/&gt;&lt;wsp:rsid wsp:val=&quot;00745F7A&quot;/&gt;&lt;wsp:rsid wsp:val=&quot;00770563&quot;/&gt;&lt;wsp:rsid wsp:val=&quot;007973E8&quot;/&gt;&lt;wsp:rsid wsp:val=&quot;007A6ACF&quot;/&gt;&lt;wsp:rsid wsp:val=&quot;008356A3&quot;/&gt;&lt;wsp:rsid wsp:val=&quot;0084074F&quot;/&gt;&lt;wsp:rsid wsp:val=&quot;00881583&quot;/&gt;&lt;wsp:rsid wsp:val=&quot;008A474B&quot;/&gt;&lt;wsp:rsid wsp:val=&quot;00A139ED&quot;/&gt;&lt;wsp:rsid wsp:val=&quot;00A267A8&quot;/&gt;&lt;wsp:rsid wsp:val=&quot;00A8649B&quot;/&gt;&lt;wsp:rsid wsp:val=&quot;00AB1B62&quot;/&gt;&lt;wsp:rsid wsp:val=&quot;00AC26A2&quot;/&gt;&lt;wsp:rsid wsp:val=&quot;00AD6274&quot;/&gt;&lt;wsp:rsid wsp:val=&quot;00BD74B9&quot;/&gt;&lt;wsp:rsid wsp:val=&quot;00BF4C70&quot;/&gt;&lt;wsp:rsid wsp:val=&quot;00BF6D1B&quot;/&gt;&lt;wsp:rsid wsp:val=&quot;00C04C6C&quot;/&gt;&lt;wsp:rsid wsp:val=&quot;00C44436&quot;/&gt;&lt;wsp:rsid wsp:val=&quot;00CD0E26&quot;/&gt;&lt;wsp:rsid wsp:val=&quot;00CE1ED8&quot;/&gt;&lt;wsp:rsid wsp:val=&quot;00CF1317&quot;/&gt;&lt;wsp:rsid wsp:val=&quot;00CF6A95&quot;/&gt;&lt;wsp:rsid wsp:val=&quot;00D9779A&quot;/&gt;&lt;wsp:rsid wsp:val=&quot;00E54E0C&quot;/&gt;&lt;wsp:rsid wsp:val=&quot;00E72BFE&quot;/&gt;&lt;wsp:rsid wsp:val=&quot;00EB78B4&quot;/&gt;&lt;wsp:rsid wsp:val=&quot;00F30901&quot;/&gt;&lt;wsp:rsid wsp:val=&quot;00FC38FE&quot;/&gt;&lt;/wsp:rsids&gt;&lt;/w:docPr&gt;&lt;w:body&gt;&lt;w:p wsp:rsidR=&quot;00000000&quot; wsp:rsidRDefault=&quot;00504F3C&quot;&gt;&lt;m:oMathPara&gt;&lt;m:oMath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ОЅ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'&lt;/m:t&gt;&lt;/m:r&gt;&lt;/m:sup&gt;&lt;/m:sSup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=ОЅв€Ё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z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1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a&lt;/m:t&gt;&lt;/m:r&gt;&lt;m:bar&gt;&lt;m:barPr&gt;&lt;m:pos m:val=&quot;top&quot;/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bar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x&lt;/m:t&gt;&lt;/m:r&gt;&lt;/m:e&gt;&lt;/m:bar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в€Ё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z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2&lt;/m:t&gt;&lt;/m:r&gt;&lt;/m:sub&gt;&lt;/m:sSub&gt;&lt;m:bar&gt;&lt;m:barPr&gt;&lt;m:pos m:val=&quot;top&quot;/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bar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a&lt;/m:t&gt;&lt;/m:r&gt;&lt;/m:e&gt;&lt;/m:bar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y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6" o:title="" chromakey="white"/>
          </v:shape>
        </w:pict>
      </w:r>
    </w:p>
    <w:p w:rsidR="00BD74B9" w:rsidRPr="0042281A" w:rsidRDefault="00BD6FA3" w:rsidP="00677B84">
      <w:pPr>
        <w:ind w:left="2694"/>
        <w:jc w:val="both"/>
        <w:rPr>
          <w:sz w:val="32"/>
          <w:szCs w:val="32"/>
          <w:lang w:val="en-US"/>
        </w:rPr>
      </w:pPr>
      <w:r w:rsidRPr="0042281A">
        <w:rPr>
          <w:sz w:val="32"/>
          <w:szCs w:val="32"/>
        </w:rPr>
        <w:pict>
          <v:shape id="_x0000_i1057" type="#_x0000_t75" style="width:36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2E07&quot;/&gt;&lt;wsp:rsid wsp:val=&quot;000534F5&quot;/&gt;&lt;wsp:rsid wsp:val=&quot;000B53C5&quot;/&gt;&lt;wsp:rsid wsp:val=&quot;001203B5&quot;/&gt;&lt;wsp:rsid wsp:val=&quot;001D2061&quot;/&gt;&lt;wsp:rsid wsp:val=&quot;001D423E&quot;/&gt;&lt;wsp:rsid wsp:val=&quot;002136C2&quot;/&gt;&lt;wsp:rsid wsp:val=&quot;002C2E07&quot;/&gt;&lt;wsp:rsid wsp:val=&quot;00314A56&quot;/&gt;&lt;wsp:rsid wsp:val=&quot;00383D5B&quot;/&gt;&lt;wsp:rsid wsp:val=&quot;003B2307&quot;/&gt;&lt;wsp:rsid wsp:val=&quot;003D0211&quot;/&gt;&lt;wsp:rsid wsp:val=&quot;004A331D&quot;/&gt;&lt;wsp:rsid wsp:val=&quot;00514058&quot;/&gt;&lt;wsp:rsid wsp:val=&quot;00606643&quot;/&gt;&lt;wsp:rsid wsp:val=&quot;006261A6&quot;/&gt;&lt;wsp:rsid wsp:val=&quot;006269D4&quot;/&gt;&lt;wsp:rsid wsp:val=&quot;00682627&quot;/&gt;&lt;wsp:rsid wsp:val=&quot;00745F7A&quot;/&gt;&lt;wsp:rsid wsp:val=&quot;00770563&quot;/&gt;&lt;wsp:rsid wsp:val=&quot;007973E8&quot;/&gt;&lt;wsp:rsid wsp:val=&quot;007A6ACF&quot;/&gt;&lt;wsp:rsid wsp:val=&quot;008356A3&quot;/&gt;&lt;wsp:rsid wsp:val=&quot;0084074F&quot;/&gt;&lt;wsp:rsid wsp:val=&quot;00881583&quot;/&gt;&lt;wsp:rsid wsp:val=&quot;008A474B&quot;/&gt;&lt;wsp:rsid wsp:val=&quot;00A139ED&quot;/&gt;&lt;wsp:rsid wsp:val=&quot;00A267A8&quot;/&gt;&lt;wsp:rsid wsp:val=&quot;00A8649B&quot;/&gt;&lt;wsp:rsid wsp:val=&quot;00AB1B62&quot;/&gt;&lt;wsp:rsid wsp:val=&quot;00AC26A2&quot;/&gt;&lt;wsp:rsid wsp:val=&quot;00AD6274&quot;/&gt;&lt;wsp:rsid wsp:val=&quot;00BD74B9&quot;/&gt;&lt;wsp:rsid wsp:val=&quot;00BF4C70&quot;/&gt;&lt;wsp:rsid wsp:val=&quot;00BF6D1B&quot;/&gt;&lt;wsp:rsid wsp:val=&quot;00C04C6C&quot;/&gt;&lt;wsp:rsid wsp:val=&quot;00C44436&quot;/&gt;&lt;wsp:rsid wsp:val=&quot;00CD0E26&quot;/&gt;&lt;wsp:rsid wsp:val=&quot;00CE1ED8&quot;/&gt;&lt;wsp:rsid wsp:val=&quot;00CF1317&quot;/&gt;&lt;wsp:rsid wsp:val=&quot;00CF6A95&quot;/&gt;&lt;wsp:rsid wsp:val=&quot;00D9779A&quot;/&gt;&lt;wsp:rsid wsp:val=&quot;00E54E0C&quot;/&gt;&lt;wsp:rsid wsp:val=&quot;00E72BFE&quot;/&gt;&lt;wsp:rsid wsp:val=&quot;00EA7FFC&quot;/&gt;&lt;wsp:rsid wsp:val=&quot;00EB78B4&quot;/&gt;&lt;wsp:rsid wsp:val=&quot;00F30901&quot;/&gt;&lt;wsp:rsid wsp:val=&quot;00FC38FE&quot;/&gt;&lt;/wsp:rsids&gt;&lt;/w:docPr&gt;&lt;w:body&gt;&lt;w:p wsp:rsidR=&quot;00000000&quot; wsp:rsidRDefault=&quot;00EA7FFC&quot;&gt;&lt;m:oMathPara&gt;&lt;m:oMath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x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'&lt;/m:t&gt;&lt;/m:r&gt;&lt;/m:sup&gt;&lt;/m:sSup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=x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7" o:title="" chromakey="white"/>
          </v:shape>
        </w:pict>
      </w:r>
    </w:p>
    <w:p w:rsidR="00BD74B9" w:rsidRPr="0042281A" w:rsidRDefault="00BD6FA3" w:rsidP="00677B84">
      <w:pPr>
        <w:ind w:left="2694"/>
        <w:jc w:val="both"/>
        <w:rPr>
          <w:sz w:val="32"/>
          <w:szCs w:val="32"/>
          <w:lang w:val="en-US"/>
        </w:rPr>
      </w:pPr>
      <w:r w:rsidRPr="0042281A">
        <w:rPr>
          <w:sz w:val="32"/>
          <w:szCs w:val="32"/>
        </w:rPr>
        <w:pict>
          <v:shape id="_x0000_i1058" type="#_x0000_t75" style="width:36pt;height:17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2E07&quot;/&gt;&lt;wsp:rsid wsp:val=&quot;000534F5&quot;/&gt;&lt;wsp:rsid wsp:val=&quot;000B53C5&quot;/&gt;&lt;wsp:rsid wsp:val=&quot;001203B5&quot;/&gt;&lt;wsp:rsid wsp:val=&quot;001D2061&quot;/&gt;&lt;wsp:rsid wsp:val=&quot;001D423E&quot;/&gt;&lt;wsp:rsid wsp:val=&quot;002136C2&quot;/&gt;&lt;wsp:rsid wsp:val=&quot;002C2E07&quot;/&gt;&lt;wsp:rsid wsp:val=&quot;00314A56&quot;/&gt;&lt;wsp:rsid wsp:val=&quot;00383D5B&quot;/&gt;&lt;wsp:rsid wsp:val=&quot;003B2307&quot;/&gt;&lt;wsp:rsid wsp:val=&quot;003D0211&quot;/&gt;&lt;wsp:rsid wsp:val=&quot;004A331D&quot;/&gt;&lt;wsp:rsid wsp:val=&quot;00514058&quot;/&gt;&lt;wsp:rsid wsp:val=&quot;00606643&quot;/&gt;&lt;wsp:rsid wsp:val=&quot;006261A6&quot;/&gt;&lt;wsp:rsid wsp:val=&quot;006269D4&quot;/&gt;&lt;wsp:rsid wsp:val=&quot;00682627&quot;/&gt;&lt;wsp:rsid wsp:val=&quot;00745F7A&quot;/&gt;&lt;wsp:rsid wsp:val=&quot;00770563&quot;/&gt;&lt;wsp:rsid wsp:val=&quot;007973E8&quot;/&gt;&lt;wsp:rsid wsp:val=&quot;007A6ACF&quot;/&gt;&lt;wsp:rsid wsp:val=&quot;008356A3&quot;/&gt;&lt;wsp:rsid wsp:val=&quot;0084074F&quot;/&gt;&lt;wsp:rsid wsp:val=&quot;00881583&quot;/&gt;&lt;wsp:rsid wsp:val=&quot;008A474B&quot;/&gt;&lt;wsp:rsid wsp:val=&quot;00941CC9&quot;/&gt;&lt;wsp:rsid wsp:val=&quot;00A139ED&quot;/&gt;&lt;wsp:rsid wsp:val=&quot;00A267A8&quot;/&gt;&lt;wsp:rsid wsp:val=&quot;00A8649B&quot;/&gt;&lt;wsp:rsid wsp:val=&quot;00AB1B62&quot;/&gt;&lt;wsp:rsid wsp:val=&quot;00AC26A2&quot;/&gt;&lt;wsp:rsid wsp:val=&quot;00AD6274&quot;/&gt;&lt;wsp:rsid wsp:val=&quot;00BD74B9&quot;/&gt;&lt;wsp:rsid wsp:val=&quot;00BF4C70&quot;/&gt;&lt;wsp:rsid wsp:val=&quot;00BF6D1B&quot;/&gt;&lt;wsp:rsid wsp:val=&quot;00C04C6C&quot;/&gt;&lt;wsp:rsid wsp:val=&quot;00C44436&quot;/&gt;&lt;wsp:rsid wsp:val=&quot;00CD0E26&quot;/&gt;&lt;wsp:rsid wsp:val=&quot;00CE1ED8&quot;/&gt;&lt;wsp:rsid wsp:val=&quot;00CF1317&quot;/&gt;&lt;wsp:rsid wsp:val=&quot;00CF6A95&quot;/&gt;&lt;wsp:rsid wsp:val=&quot;00D9779A&quot;/&gt;&lt;wsp:rsid wsp:val=&quot;00E54E0C&quot;/&gt;&lt;wsp:rsid wsp:val=&quot;00E72BFE&quot;/&gt;&lt;wsp:rsid wsp:val=&quot;00EB78B4&quot;/&gt;&lt;wsp:rsid wsp:val=&quot;00F30901&quot;/&gt;&lt;wsp:rsid wsp:val=&quot;00FC38FE&quot;/&gt;&lt;/wsp:rsids&gt;&lt;/w:docPr&gt;&lt;w:body&gt;&lt;w:p wsp:rsidR=&quot;00000000&quot; wsp:rsidRDefault=&quot;00941CC9&quot;&gt;&lt;m:oMathPara&gt;&lt;m:oMath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y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'&lt;/m:t&gt;&lt;/m:r&gt;&lt;/m:sup&gt;&lt;/m:sSup&gt;&lt;m:r&gt;&lt;w:rPr&gt;&lt;w:rFonts w:ascii=&quot;Cambria Math&quot; w:h-ansi=&quot;Cambria Math&quot;/&gt;&lt;wx:font wx:val=&quot;Cambria Math&quot;/&gt;&lt;w:i/&gt;&lt;w:sz w:val=&quot;24&quot;/&gt;&lt;w:sz-cs w:val=&quot;24&quot;/&gt;&lt;w:lang w:val=&quot;EN-US&quot;/&gt;&lt;/w:rPr&gt;&lt;m:t&gt;=y.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8" o:title="" chromakey="white"/>
          </v:shape>
        </w:pict>
      </w:r>
    </w:p>
    <w:p w:rsidR="00BD74B9" w:rsidRPr="0042281A" w:rsidRDefault="00BD74B9" w:rsidP="00677B84">
      <w:pPr>
        <w:jc w:val="center"/>
        <w:rPr>
          <w:sz w:val="32"/>
          <w:szCs w:val="32"/>
        </w:rPr>
      </w:pPr>
      <w:r w:rsidRPr="0042281A">
        <w:rPr>
          <w:sz w:val="32"/>
          <w:szCs w:val="32"/>
        </w:rPr>
        <w:t>На рис. 5 приведена функциональная схема ячейки.</w:t>
      </w:r>
    </w:p>
    <w:p w:rsidR="00BD6FA3" w:rsidRDefault="00BD74B9" w:rsidP="00BD6FA3">
      <w:pPr>
        <w:ind w:firstLine="708"/>
        <w:jc w:val="both"/>
        <w:rPr>
          <w:i/>
          <w:sz w:val="32"/>
          <w:szCs w:val="32"/>
        </w:rPr>
      </w:pPr>
      <w:r w:rsidRPr="0042281A">
        <w:rPr>
          <w:sz w:val="32"/>
          <w:szCs w:val="32"/>
        </w:rPr>
        <w:t>Процессор для поиска по интервалу (ε</w:t>
      </w:r>
      <w:r w:rsidRPr="0042281A">
        <w:rPr>
          <w:sz w:val="32"/>
          <w:szCs w:val="32"/>
          <w:vertAlign w:val="subscript"/>
        </w:rPr>
        <w:t>И</w:t>
      </w:r>
      <w:r w:rsidRPr="0042281A">
        <w:rPr>
          <w:sz w:val="32"/>
          <w:szCs w:val="32"/>
        </w:rPr>
        <w:t xml:space="preserve"> -процессор) обладает большими функциональными возможностями, чем ε</w:t>
      </w:r>
      <w:r w:rsidRPr="0042281A">
        <w:rPr>
          <w:sz w:val="32"/>
          <w:szCs w:val="32"/>
          <w:vertAlign w:val="subscript"/>
        </w:rPr>
        <w:t>Б</w:t>
      </w:r>
      <w:r w:rsidRPr="0042281A">
        <w:rPr>
          <w:sz w:val="32"/>
          <w:szCs w:val="32"/>
        </w:rPr>
        <w:t xml:space="preserve"> и ε</w:t>
      </w:r>
      <w:r w:rsidRPr="0042281A">
        <w:rPr>
          <w:sz w:val="32"/>
          <w:szCs w:val="32"/>
          <w:vertAlign w:val="subscript"/>
        </w:rPr>
        <w:t>М</w:t>
      </w:r>
      <w:r w:rsidRPr="0042281A">
        <w:rPr>
          <w:sz w:val="32"/>
          <w:szCs w:val="32"/>
        </w:rPr>
        <w:t xml:space="preserve"> - проце</w:t>
      </w:r>
      <w:r w:rsidRPr="0042281A">
        <w:rPr>
          <w:sz w:val="32"/>
          <w:szCs w:val="32"/>
        </w:rPr>
        <w:t>с</w:t>
      </w:r>
      <w:r w:rsidRPr="0042281A">
        <w:rPr>
          <w:sz w:val="32"/>
          <w:szCs w:val="32"/>
        </w:rPr>
        <w:t xml:space="preserve">соры. Так, если в качестве нижнего граничного признака </w:t>
      </w:r>
      <w:r w:rsidRPr="0042281A">
        <w:rPr>
          <w:i/>
          <w:iCs/>
          <w:sz w:val="32"/>
          <w:szCs w:val="32"/>
          <w:lang w:val="en-US"/>
        </w:rPr>
        <w:t>Y</w:t>
      </w:r>
      <w:r w:rsidRPr="0042281A">
        <w:rPr>
          <w:i/>
          <w:iCs/>
          <w:sz w:val="32"/>
          <w:szCs w:val="32"/>
        </w:rPr>
        <w:t xml:space="preserve"> </w:t>
      </w:r>
      <w:r w:rsidRPr="0042281A">
        <w:rPr>
          <w:sz w:val="32"/>
          <w:szCs w:val="32"/>
        </w:rPr>
        <w:t>испол</w:t>
      </w:r>
      <w:r w:rsidRPr="0042281A">
        <w:rPr>
          <w:sz w:val="32"/>
          <w:szCs w:val="32"/>
        </w:rPr>
        <w:t>ь</w:t>
      </w:r>
      <w:r w:rsidRPr="0042281A">
        <w:rPr>
          <w:sz w:val="32"/>
          <w:szCs w:val="32"/>
        </w:rPr>
        <w:t>зовать число, меньшее чем минимально возможное значение пр</w:t>
      </w:r>
      <w:r w:rsidRPr="0042281A">
        <w:rPr>
          <w:sz w:val="32"/>
          <w:szCs w:val="32"/>
        </w:rPr>
        <w:t>и</w:t>
      </w:r>
      <w:r w:rsidRPr="0042281A">
        <w:rPr>
          <w:sz w:val="32"/>
          <w:szCs w:val="32"/>
        </w:rPr>
        <w:t>знака массива, то ε</w:t>
      </w:r>
      <w:r w:rsidRPr="0042281A">
        <w:rPr>
          <w:sz w:val="32"/>
          <w:szCs w:val="32"/>
          <w:vertAlign w:val="subscript"/>
        </w:rPr>
        <w:t>И</w:t>
      </w:r>
      <w:r w:rsidRPr="0042281A">
        <w:rPr>
          <w:sz w:val="32"/>
          <w:szCs w:val="32"/>
        </w:rPr>
        <w:t xml:space="preserve"> - процессор выделит все </w:t>
      </w:r>
      <w:r w:rsidRPr="0042281A">
        <w:rPr>
          <w:i/>
          <w:iCs/>
          <w:sz w:val="32"/>
          <w:szCs w:val="32"/>
        </w:rPr>
        <w:t>А</w:t>
      </w:r>
      <w:r w:rsidRPr="0042281A">
        <w:rPr>
          <w:i/>
          <w:iCs/>
          <w:sz w:val="32"/>
          <w:szCs w:val="32"/>
          <w:vertAlign w:val="subscript"/>
          <w:lang w:val="en-US"/>
        </w:rPr>
        <w:t>i</w:t>
      </w:r>
      <w:r w:rsidR="00BD6FA3">
        <w:rPr>
          <w:i/>
          <w:iCs/>
          <w:sz w:val="32"/>
          <w:szCs w:val="32"/>
          <w:vertAlign w:val="subscript"/>
        </w:rPr>
        <w:t xml:space="preserve"> </w:t>
      </w:r>
      <w:r w:rsidRPr="0042281A">
        <w:rPr>
          <w:i/>
          <w:iCs/>
          <w:sz w:val="32"/>
          <w:szCs w:val="32"/>
        </w:rPr>
        <w:t>≤</w:t>
      </w:r>
      <w:r w:rsidR="00BD6FA3">
        <w:rPr>
          <w:i/>
          <w:iCs/>
          <w:sz w:val="32"/>
          <w:szCs w:val="32"/>
        </w:rPr>
        <w:t xml:space="preserve"> </w:t>
      </w:r>
      <w:r w:rsidRPr="0042281A">
        <w:rPr>
          <w:i/>
          <w:iCs/>
          <w:sz w:val="32"/>
          <w:szCs w:val="32"/>
        </w:rPr>
        <w:t xml:space="preserve">Х. </w:t>
      </w:r>
      <w:r w:rsidRPr="0042281A">
        <w:rPr>
          <w:sz w:val="32"/>
          <w:szCs w:val="32"/>
        </w:rPr>
        <w:t>Если в кач</w:t>
      </w:r>
      <w:r w:rsidRPr="0042281A">
        <w:rPr>
          <w:sz w:val="32"/>
          <w:szCs w:val="32"/>
        </w:rPr>
        <w:t>е</w:t>
      </w:r>
      <w:r w:rsidRPr="0042281A">
        <w:rPr>
          <w:sz w:val="32"/>
          <w:szCs w:val="32"/>
        </w:rPr>
        <w:t>стве верхн</w:t>
      </w:r>
      <w:r w:rsidRPr="0042281A">
        <w:rPr>
          <w:sz w:val="32"/>
          <w:szCs w:val="32"/>
        </w:rPr>
        <w:t>е</w:t>
      </w:r>
      <w:r w:rsidRPr="0042281A">
        <w:rPr>
          <w:sz w:val="32"/>
          <w:szCs w:val="32"/>
        </w:rPr>
        <w:t xml:space="preserve">го граничного признака </w:t>
      </w:r>
      <w:r w:rsidRPr="0042281A">
        <w:rPr>
          <w:i/>
          <w:iCs/>
          <w:sz w:val="32"/>
          <w:szCs w:val="32"/>
          <w:lang w:val="en-US"/>
        </w:rPr>
        <w:t>X</w:t>
      </w:r>
      <w:r w:rsidRPr="0042281A">
        <w:rPr>
          <w:i/>
          <w:iCs/>
          <w:sz w:val="32"/>
          <w:szCs w:val="32"/>
        </w:rPr>
        <w:t xml:space="preserve"> </w:t>
      </w:r>
      <w:r w:rsidRPr="0042281A">
        <w:rPr>
          <w:sz w:val="32"/>
          <w:szCs w:val="32"/>
        </w:rPr>
        <w:t>использовать число, большее чем максимально возможное значение признака, то будут выдел</w:t>
      </w:r>
      <w:r w:rsidRPr="0042281A">
        <w:rPr>
          <w:sz w:val="32"/>
          <w:szCs w:val="32"/>
        </w:rPr>
        <w:t>е</w:t>
      </w:r>
      <w:r w:rsidRPr="0042281A">
        <w:rPr>
          <w:sz w:val="32"/>
          <w:szCs w:val="32"/>
        </w:rPr>
        <w:t xml:space="preserve">ны все </w:t>
      </w:r>
      <w:r w:rsidRPr="0042281A">
        <w:rPr>
          <w:i/>
          <w:sz w:val="32"/>
          <w:szCs w:val="32"/>
          <w:lang w:val="en-US"/>
        </w:rPr>
        <w:t>A</w:t>
      </w:r>
      <w:r w:rsidRPr="0042281A">
        <w:rPr>
          <w:i/>
          <w:sz w:val="32"/>
          <w:szCs w:val="32"/>
          <w:vertAlign w:val="subscript"/>
          <w:lang w:val="en-US"/>
        </w:rPr>
        <w:t>i</w:t>
      </w:r>
      <w:r w:rsidRPr="0042281A">
        <w:rPr>
          <w:i/>
          <w:sz w:val="32"/>
          <w:szCs w:val="32"/>
        </w:rPr>
        <w:t>≤У.</w:t>
      </w:r>
    </w:p>
    <w:p w:rsidR="00BD74B9" w:rsidRPr="00BD6FA3" w:rsidRDefault="00BD74B9" w:rsidP="00BD6FA3">
      <w:pPr>
        <w:ind w:firstLine="708"/>
        <w:rPr>
          <w:i/>
          <w:iCs/>
          <w:sz w:val="32"/>
          <w:szCs w:val="32"/>
        </w:rPr>
      </w:pPr>
      <w:r w:rsidRPr="0042281A">
        <w:rPr>
          <w:sz w:val="32"/>
          <w:szCs w:val="32"/>
        </w:rPr>
        <w:t xml:space="preserve"> Если задать </w:t>
      </w:r>
      <w:r w:rsidRPr="0042281A">
        <w:rPr>
          <w:i/>
          <w:iCs/>
          <w:sz w:val="32"/>
          <w:szCs w:val="32"/>
        </w:rPr>
        <w:t>Х</w:t>
      </w:r>
      <w:r w:rsidR="00BD6FA3">
        <w:rPr>
          <w:i/>
          <w:iCs/>
          <w:sz w:val="32"/>
          <w:szCs w:val="32"/>
        </w:rPr>
        <w:t xml:space="preserve"> </w:t>
      </w:r>
      <w:r w:rsidRPr="0042281A">
        <w:rPr>
          <w:i/>
          <w:iCs/>
          <w:sz w:val="32"/>
          <w:szCs w:val="32"/>
        </w:rPr>
        <w:t>=У=</w:t>
      </w:r>
      <w:r w:rsidRPr="0042281A">
        <w:rPr>
          <w:i/>
          <w:iCs/>
          <w:sz w:val="32"/>
          <w:szCs w:val="32"/>
          <w:lang w:val="en-US"/>
        </w:rPr>
        <w:t>Z</w:t>
      </w:r>
      <w:r w:rsidRPr="0042281A">
        <w:rPr>
          <w:i/>
          <w:iCs/>
          <w:sz w:val="32"/>
          <w:szCs w:val="32"/>
        </w:rPr>
        <w:t xml:space="preserve">, </w:t>
      </w:r>
      <w:r w:rsidRPr="0042281A">
        <w:rPr>
          <w:sz w:val="32"/>
          <w:szCs w:val="32"/>
        </w:rPr>
        <w:t>то будет выполняться поиск по совпад</w:t>
      </w:r>
      <w:r w:rsidRPr="0042281A">
        <w:rPr>
          <w:sz w:val="32"/>
          <w:szCs w:val="32"/>
        </w:rPr>
        <w:t>е</w:t>
      </w:r>
      <w:r w:rsidRPr="0042281A">
        <w:rPr>
          <w:sz w:val="32"/>
          <w:szCs w:val="32"/>
        </w:rPr>
        <w:t>нию</w:t>
      </w:r>
      <w:r w:rsidR="00BD6FA3">
        <w:rPr>
          <w:sz w:val="32"/>
          <w:szCs w:val="32"/>
        </w:rPr>
        <w:t xml:space="preserve"> </w:t>
      </w:r>
      <w:r w:rsidRPr="0042281A">
        <w:rPr>
          <w:i/>
          <w:iCs/>
          <w:sz w:val="32"/>
          <w:szCs w:val="32"/>
          <w:lang w:val="en-US"/>
        </w:rPr>
        <w:t>A</w:t>
      </w:r>
      <w:r w:rsidRPr="0042281A">
        <w:rPr>
          <w:i/>
          <w:iCs/>
          <w:sz w:val="32"/>
          <w:szCs w:val="32"/>
          <w:vertAlign w:val="subscript"/>
          <w:lang w:val="en-US"/>
        </w:rPr>
        <w:t>i</w:t>
      </w:r>
      <w:r w:rsidRPr="00BD6FA3">
        <w:rPr>
          <w:i/>
          <w:iCs/>
          <w:sz w:val="32"/>
          <w:szCs w:val="32"/>
        </w:rPr>
        <w:t>=</w:t>
      </w:r>
      <w:r w:rsidRPr="0042281A">
        <w:rPr>
          <w:i/>
          <w:iCs/>
          <w:sz w:val="32"/>
          <w:szCs w:val="32"/>
          <w:lang w:val="en-US"/>
        </w:rPr>
        <w:t>Z</w:t>
      </w:r>
      <w:r w:rsidRPr="0042281A">
        <w:rPr>
          <w:i/>
          <w:iCs/>
          <w:sz w:val="32"/>
          <w:szCs w:val="32"/>
        </w:rPr>
        <w:t>.</w:t>
      </w:r>
      <w:r w:rsidR="004B61F3" w:rsidRPr="004B61F3">
        <w:rPr>
          <w:color w:val="000000"/>
          <w:sz w:val="28"/>
          <w:szCs w:val="28"/>
        </w:rPr>
        <w:t xml:space="preserve"> </w:t>
      </w:r>
      <w:r w:rsidR="004B61F3" w:rsidRPr="000065C0">
        <w:rPr>
          <w:color w:val="000000"/>
          <w:sz w:val="28"/>
          <w:szCs w:val="28"/>
        </w:rPr>
      </w:r>
      <w:r w:rsidR="004B61F3" w:rsidRPr="000065C0">
        <w:rPr>
          <w:color w:val="000000"/>
          <w:sz w:val="28"/>
          <w:szCs w:val="28"/>
        </w:rPr>
        <w:pict>
          <v:group id="_x0000_s2572" editas="canvas" style="width:474.3pt;height:339.9pt;mso-position-horizontal-relative:char;mso-position-vertical-relative:line" coordorigin="1455,6894" coordsize="9486,6798">
            <o:lock v:ext="edit" aspectratio="t"/>
            <v:shape id="_x0000_s2573" type="#_x0000_t75" style="position:absolute;left:1455;top:6894;width:9486;height:6798" o:preferrelative="f">
              <v:fill o:detectmouseclick="t"/>
              <v:path o:extrusionok="t" o:connecttype="none"/>
              <o:lock v:ext="edit" text="t"/>
            </v:shape>
            <v:shape id="_x0000_s2574" type="#_x0000_t202" style="position:absolute;left:10395;top:10807;width:360;height:303" stroked="f">
              <v:textbox style="mso-next-textbox:#_x0000_s2574">
                <w:txbxContent>
                  <w:p w:rsidR="00772D25" w:rsidRDefault="00772D25" w:rsidP="004B61F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΄</w:t>
                    </w:r>
                  </w:p>
                </w:txbxContent>
              </v:textbox>
            </v:shape>
            <v:rect id="_x0000_s2575" style="position:absolute;left:1575;top:7374;width:1800;height:600">
              <v:stroke dashstyle="dash"/>
            </v:rect>
            <v:shape id="_x0000_s2576" type="#_x0000_t202" style="position:absolute;left:1951;top:8709;width:601;height:361">
              <v:textbox style="mso-next-textbox:#_x0000_s2576">
                <w:txbxContent>
                  <w:p w:rsidR="00772D25" w:rsidRDefault="00772D25" w:rsidP="004B61F3">
                    <w:r>
                      <w:t>11</w:t>
                    </w:r>
                  </w:p>
                </w:txbxContent>
              </v:textbox>
            </v:shape>
            <v:line id="_x0000_s2577" style="position:absolute" from="1711,8950" to="1951,8951">
              <v:stroke endarrow="block"/>
            </v:line>
            <v:line id="_x0000_s2578" style="position:absolute" from="2551,8950" to="2791,8951">
              <v:stroke endarrow="block"/>
            </v:line>
            <v:line id="_x0000_s2579" style="position:absolute" from="2074,9070" to="2075,9310">
              <v:stroke endarrow="block"/>
            </v:line>
            <v:shape id="_x0000_s2580" type="#_x0000_t202" style="position:absolute;left:1950;top:9310;width:601;height:360">
              <v:textbox style="mso-next-textbox:#_x0000_s2580">
                <w:txbxContent>
                  <w:p w:rsidR="00772D25" w:rsidRDefault="00772D25" w:rsidP="004B61F3">
                    <w:r>
                      <w:rPr>
                        <w:lang w:val="en-US"/>
                      </w:rPr>
                      <w:t>2</w:t>
                    </w:r>
                    <w:r>
                      <w:t>1</w:t>
                    </w:r>
                  </w:p>
                </w:txbxContent>
              </v:textbox>
            </v:shape>
            <v:line id="_x0000_s2581" style="position:absolute" from="1710,9550" to="1950,9551">
              <v:stroke endarrow="block"/>
            </v:line>
            <v:line id="_x0000_s2582" style="position:absolute" from="2550,9550" to="2790,9551">
              <v:stroke endarrow="block"/>
            </v:line>
            <v:line id="_x0000_s2583" style="position:absolute" from="2073,9670" to="2074,9911">
              <v:stroke endarrow="block"/>
            </v:line>
            <v:shape id="_x0000_s2584" type="#_x0000_t202" style="position:absolute;left:2790;top:8709;width:600;height:361">
              <v:textbox style="mso-next-textbox:#_x0000_s2584">
                <w:txbxContent>
                  <w:p w:rsidR="00772D25" w:rsidRDefault="00772D25" w:rsidP="004B61F3">
                    <w:r>
                      <w:t>12</w:t>
                    </w:r>
                  </w:p>
                </w:txbxContent>
              </v:textbox>
            </v:shape>
            <v:line id="_x0000_s2585" style="position:absolute" from="3390,8950" to="3630,8951">
              <v:stroke endarrow="block"/>
            </v:line>
            <v:line id="_x0000_s2586" style="position:absolute" from="2914,9070" to="2915,9310">
              <v:stroke endarrow="block"/>
            </v:line>
            <v:shape id="_x0000_s2587" type="#_x0000_t202" style="position:absolute;left:2790;top:9310;width:600;height:360">
              <v:textbox style="mso-next-textbox:#_x0000_s2587">
                <w:txbxContent>
                  <w:p w:rsidR="00772D25" w:rsidRPr="00D2562B" w:rsidRDefault="00772D25" w:rsidP="004B61F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2</w:t>
                    </w:r>
                  </w:p>
                </w:txbxContent>
              </v:textbox>
            </v:shape>
            <v:line id="_x0000_s2588" style="position:absolute" from="3390,9550" to="3630,9551">
              <v:stroke endarrow="block"/>
            </v:line>
            <v:line id="_x0000_s2589" style="position:absolute" from="2914,9670" to="2915,9911">
              <v:stroke endarrow="block"/>
            </v:line>
            <v:shape id="_x0000_s2590" type="#_x0000_t202" style="position:absolute;left:4349;top:8709;width:600;height:361">
              <v:textbox style="mso-next-textbox:#_x0000_s2590">
                <w:txbxContent>
                  <w:p w:rsidR="00772D25" w:rsidRPr="00D2562B" w:rsidRDefault="00772D25" w:rsidP="004B61F3">
                    <w:pPr>
                      <w:rPr>
                        <w:lang w:val="en-US"/>
                      </w:rPr>
                    </w:pPr>
                    <w:r>
                      <w:t>1</w:t>
                    </w:r>
                    <w:r>
                      <w:rPr>
                        <w:lang w:val="en-US"/>
                      </w:rPr>
                      <w:t>m</w:t>
                    </w:r>
                  </w:p>
                </w:txbxContent>
              </v:textbox>
            </v:shape>
            <v:line id="_x0000_s2591" style="position:absolute" from="4109,8950" to="4349,8951">
              <v:stroke endarrow="block"/>
            </v:line>
            <v:line id="_x0000_s2592" style="position:absolute" from="4473,9070" to="4474,9310">
              <v:stroke endarrow="block"/>
            </v:line>
            <v:shape id="_x0000_s2593" type="#_x0000_t202" style="position:absolute;left:4349;top:9310;width:600;height:360">
              <v:textbox style="mso-next-textbox:#_x0000_s2593">
                <w:txbxContent>
                  <w:p w:rsidR="00772D25" w:rsidRPr="00D2562B" w:rsidRDefault="00772D25" w:rsidP="004B61F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m</w:t>
                    </w:r>
                  </w:p>
                </w:txbxContent>
              </v:textbox>
            </v:shape>
            <v:line id="_x0000_s2594" style="position:absolute" from="4109,9550" to="4349,9551">
              <v:stroke endarrow="block"/>
            </v:line>
            <v:line id="_x0000_s2595" style="position:absolute" from="4949,9550" to="5189,9551">
              <v:stroke endarrow="block"/>
            </v:line>
            <v:line id="_x0000_s2596" style="position:absolute" from="4473,9670" to="4474,9911">
              <v:stroke endarrow="block"/>
            </v:line>
            <v:shape id="_x0000_s2597" type="#_x0000_t202" style="position:absolute;left:1946;top:10510;width:604;height:360">
              <v:textbox style="mso-next-textbox:#_x0000_s2597">
                <w:txbxContent>
                  <w:p w:rsidR="00772D25" w:rsidRPr="00D2562B" w:rsidRDefault="00772D25" w:rsidP="004B61F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N</w:t>
                    </w:r>
                  </w:p>
                </w:txbxContent>
              </v:textbox>
            </v:shape>
            <v:line id="_x0000_s2598" style="position:absolute" from="1706,10750" to="1946,10751">
              <v:stroke endarrow="block"/>
            </v:line>
            <v:line id="_x0000_s2599" style="position:absolute" from="2546,10750" to="2786,10751">
              <v:stroke endarrow="block"/>
            </v:line>
            <v:line id="_x0000_s2600" style="position:absolute" from="2066,10870" to="2068,11110">
              <v:stroke endarrow="block"/>
            </v:line>
            <v:shape id="_x0000_s2601" type="#_x0000_t202" style="position:absolute;left:2786;top:10510;width:598;height:360">
              <v:textbox style="mso-next-textbox:#_x0000_s2601">
                <w:txbxContent>
                  <w:p w:rsidR="00772D25" w:rsidRPr="00D2562B" w:rsidRDefault="00772D25" w:rsidP="004B61F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N2</w:t>
                    </w:r>
                  </w:p>
                </w:txbxContent>
              </v:textbox>
            </v:shape>
            <v:line id="_x0000_s2602" style="position:absolute" from="3375,10734" to="3615,10735">
              <v:stroke endarrow="block"/>
            </v:line>
            <v:line id="_x0000_s2603" style="position:absolute" from="2910,10870" to="2911,11110">
              <v:stroke endarrow="block"/>
            </v:line>
            <v:shape id="_x0000_s2604" type="#_x0000_t202" style="position:absolute;left:4344;top:10510;width:721;height:360">
              <v:textbox style="mso-next-textbox:#_x0000_s2604">
                <w:txbxContent>
                  <w:p w:rsidR="00772D25" w:rsidRPr="00D2562B" w:rsidRDefault="00772D25" w:rsidP="004B61F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Nmmm</w:t>
                    </w:r>
                  </w:p>
                </w:txbxContent>
              </v:textbox>
            </v:shape>
            <v:line id="_x0000_s2605" style="position:absolute" from="4104,10750" to="4344,10751">
              <v:stroke endarrow="block"/>
            </v:line>
            <v:line id="_x0000_s2606" style="position:absolute" from="5065,10750" to="5305,10751">
              <v:stroke endarrow="block"/>
            </v:line>
            <v:line id="_x0000_s2607" style="position:absolute" from="4445,10870" to="4446,11110">
              <v:stroke endarrow="block"/>
            </v:line>
            <v:line id="_x0000_s2608" style="position:absolute" from="2069,8470" to="2070,8709">
              <v:stroke endarrow="block"/>
            </v:line>
            <v:line id="_x0000_s2609" style="position:absolute" from="2895,8334" to="2911,8709">
              <v:stroke endarrow="block"/>
            </v:line>
            <v:line id="_x0000_s2610" style="position:absolute" from="4455,8334" to="4470,8709">
              <v:stroke endarrow="block"/>
            </v:line>
            <v:line id="_x0000_s2611" style="position:absolute" from="2066,10268" to="2068,10510">
              <v:stroke endarrow="block"/>
            </v:line>
            <v:line id="_x0000_s2612" style="position:absolute" from="2910,10268" to="2911,10510">
              <v:stroke endarrow="block"/>
            </v:line>
            <v:line id="_x0000_s2613" style="position:absolute" from="4468,10268" to="4469,10510">
              <v:stroke endarrow="block"/>
            </v:line>
            <v:line id="_x0000_s2614" style="position:absolute" from="3625,8950" to="4105,8951">
              <v:stroke dashstyle="dash"/>
            </v:line>
            <v:line id="_x0000_s2615" style="position:absolute" from="3625,9550" to="4105,9551">
              <v:stroke dashstyle="dash"/>
            </v:line>
            <v:line id="_x0000_s2616" style="position:absolute" from="3624,10750" to="4104,10751">
              <v:stroke dashstyle="dash"/>
            </v:line>
            <v:line id="_x0000_s2617" style="position:absolute" from="2185,9911" to="2186,10270">
              <v:stroke dashstyle="dash"/>
            </v:line>
            <v:line id="_x0000_s2618" style="position:absolute" from="3026,9911" to="3027,10270">
              <v:stroke dashstyle="dash"/>
            </v:line>
            <v:line id="_x0000_s2619" style="position:absolute" from="4585,9911" to="4586,10270">
              <v:stroke dashstyle="dash"/>
            </v:line>
            <v:line id="_x0000_s2620" style="position:absolute" from="5295,9414" to="5655,9415">
              <v:stroke endarrow="block"/>
            </v:line>
            <v:line id="_x0000_s2621" style="position:absolute" from="6135,7254" to="6136,7614">
              <v:stroke endarrow="block"/>
            </v:line>
            <v:line id="_x0000_s2622" style="position:absolute" from="5895,7254" to="5896,7614">
              <v:stroke endarrow="block"/>
            </v:line>
            <v:shape id="_x0000_s2623" type="#_x0000_t202" style="position:absolute;left:5415;top:7188;width:359;height:359" stroked="f">
              <v:textbox style="mso-next-textbox:#_x0000_s2623">
                <w:txbxContent>
                  <w:p w:rsidR="00772D25" w:rsidRPr="00F4548F" w:rsidRDefault="00772D25" w:rsidP="004B61F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2624" type="#_x0000_t202" style="position:absolute;left:6187;top:7135;width:361;height:359" stroked="f">
              <v:textbox style="mso-next-textbox:#_x0000_s2624">
                <w:txbxContent>
                  <w:p w:rsidR="00772D25" w:rsidRPr="00F4548F" w:rsidRDefault="00772D25" w:rsidP="004B61F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2625" type="#_x0000_t202" style="position:absolute;left:5175;top:8951;width:480;height:359" stroked="f">
              <v:textbox style="mso-next-textbox:#_x0000_s2625">
                <w:txbxContent>
                  <w:p w:rsidR="00772D25" w:rsidRPr="00822CCC" w:rsidRDefault="00772D25" w:rsidP="004B61F3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Z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2626" type="#_x0000_t202" style="position:absolute;left:10395;top:7867;width:546;height:359" stroked="f">
              <v:textbox style="mso-next-textbox:#_x0000_s2626">
                <w:txbxContent>
                  <w:p w:rsidR="00772D25" w:rsidRPr="00F4548F" w:rsidRDefault="00772D25" w:rsidP="004B61F3">
                    <w:r>
                      <w:rPr>
                        <w:lang w:val="en-US"/>
                      </w:rPr>
                      <w:t>Z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>΄</w:t>
                    </w:r>
                  </w:p>
                </w:txbxContent>
              </v:textbox>
            </v:shape>
            <v:shape id="_x0000_s2627" type="#_x0000_t202" style="position:absolute;left:5465;top:11934;width:489;height:359" stroked="f">
              <v:textbox style="mso-next-textbox:#_x0000_s2627">
                <w:txbxContent>
                  <w:p w:rsidR="00772D25" w:rsidRPr="00822CCC" w:rsidRDefault="00772D25" w:rsidP="004B61F3">
                    <w:pPr>
                      <w:rPr>
                        <w:vertAlign w:val="superscript"/>
                      </w:rPr>
                    </w:pPr>
                    <w:r>
                      <w:rPr>
                        <w:lang w:val="en-US"/>
                      </w:rPr>
                      <w:t>x</w:t>
                    </w:r>
                    <w:r w:rsidRPr="00AD5898">
                      <w:rPr>
                        <w:lang w:val="en-US"/>
                      </w:rPr>
                      <w:t>΄</w:t>
                    </w:r>
                  </w:p>
                </w:txbxContent>
              </v:textbox>
            </v:shape>
            <v:shape id="_x0000_s2628" type="#_x0000_t202" style="position:absolute;left:1814;top:11720;width:2894;height:453" stroked="f">
              <v:textbox style="mso-next-textbox:#_x0000_s2628">
                <w:txbxContent>
                  <w:p w:rsidR="00772D25" w:rsidRPr="0042281A" w:rsidRDefault="00772D25" w:rsidP="004B61F3">
                    <w:pPr>
                      <w:rPr>
                        <w:sz w:val="28"/>
                        <w:szCs w:val="28"/>
                      </w:rPr>
                    </w:pPr>
                    <w:r w:rsidRPr="0042281A">
                      <w:rPr>
                        <w:sz w:val="28"/>
                        <w:szCs w:val="28"/>
                      </w:rPr>
                      <w:t>а)  структурная схема</w:t>
                    </w:r>
                  </w:p>
                </w:txbxContent>
              </v:textbox>
            </v:shape>
            <v:shape id="_x0000_s2629" type="#_x0000_t202" style="position:absolute;left:6554;top:12244;width:4365;height:490" stroked="f">
              <v:textbox style="mso-next-textbox:#_x0000_s2629">
                <w:txbxContent>
                  <w:p w:rsidR="00772D25" w:rsidRPr="0042281A" w:rsidRDefault="00772D25" w:rsidP="004B61F3">
                    <w:pPr>
                      <w:rPr>
                        <w:sz w:val="28"/>
                        <w:szCs w:val="28"/>
                      </w:rPr>
                    </w:pPr>
                    <w:r w:rsidRPr="0042281A">
                      <w:rPr>
                        <w:sz w:val="28"/>
                        <w:szCs w:val="28"/>
                      </w:rPr>
                      <w:t>б)  функциональная схема ячейки</w:t>
                    </w:r>
                  </w:p>
                </w:txbxContent>
              </v:textbox>
            </v:shape>
            <v:shape id="_x0000_s2630" type="#_x0000_t202" style="position:absolute;left:1605;top:12757;width:9231;height:935" stroked="f">
              <v:textbox style="mso-next-textbox:#_x0000_s2630">
                <w:txbxContent>
                  <w:p w:rsidR="00772D25" w:rsidRDefault="00772D25" w:rsidP="004B61F3">
                    <w:pPr>
                      <w:rPr>
                        <w:sz w:val="28"/>
                        <w:szCs w:val="28"/>
                      </w:rPr>
                    </w:pPr>
                    <w:r w:rsidRPr="0042281A">
                      <w:rPr>
                        <w:sz w:val="28"/>
                        <w:szCs w:val="28"/>
                      </w:rPr>
                      <w:t xml:space="preserve">Рис.5 Процессор, ориентированный на операцию поиска по интервалу </w:t>
                    </w:r>
                  </w:p>
                  <w:p w:rsidR="00772D25" w:rsidRPr="0042281A" w:rsidRDefault="00772D25" w:rsidP="004B61F3">
                    <w:pPr>
                      <w:rPr>
                        <w:sz w:val="28"/>
                        <w:szCs w:val="28"/>
                      </w:rPr>
                    </w:pPr>
                    <w:r w:rsidRPr="0042281A">
                      <w:rPr>
                        <w:sz w:val="28"/>
                        <w:szCs w:val="28"/>
                      </w:rPr>
                      <w:t>(ε</w:t>
                    </w:r>
                    <w:r w:rsidRPr="0042281A">
                      <w:rPr>
                        <w:sz w:val="28"/>
                        <w:szCs w:val="28"/>
                        <w:vertAlign w:val="subscript"/>
                      </w:rPr>
                      <w:t>И</w:t>
                    </w:r>
                    <w:r w:rsidRPr="0042281A">
                      <w:rPr>
                        <w:sz w:val="28"/>
                        <w:szCs w:val="28"/>
                      </w:rPr>
                      <w:t xml:space="preserve"> –процессор)</w:t>
                    </w:r>
                  </w:p>
                </w:txbxContent>
              </v:textbox>
            </v:shape>
            <v:line id="_x0000_s2631" style="position:absolute" from="2314,9070" to="2315,9310">
              <v:stroke endarrow="block"/>
            </v:line>
            <v:line id="_x0000_s2632" style="position:absolute" from="2313,9670" to="2314,9911">
              <v:stroke endarrow="block"/>
            </v:line>
            <v:line id="_x0000_s2633" style="position:absolute" from="3154,9070" to="3155,9310">
              <v:stroke endarrow="block"/>
            </v:line>
            <v:line id="_x0000_s2634" style="position:absolute" from="3154,9670" to="3155,9911">
              <v:stroke endarrow="block"/>
            </v:line>
            <v:line id="_x0000_s2635" style="position:absolute" from="4713,9070" to="4714,9310">
              <v:stroke endarrow="block"/>
            </v:line>
            <v:line id="_x0000_s2636" style="position:absolute" from="4713,9670" to="4714,9911">
              <v:stroke endarrow="block"/>
            </v:line>
            <v:line id="_x0000_s2637" style="position:absolute" from="2306,10870" to="2308,11110">
              <v:stroke endarrow="block"/>
            </v:line>
            <v:line id="_x0000_s2638" style="position:absolute" from="3150,10870" to="3151,11110">
              <v:stroke endarrow="block"/>
            </v:line>
            <v:line id="_x0000_s2639" style="position:absolute" from="4685,10870" to="4686,11110">
              <v:stroke endarrow="block"/>
            </v:line>
            <v:line id="_x0000_s2640" style="position:absolute" from="2295,8094" to="2310,8709">
              <v:stroke endarrow="block"/>
            </v:line>
            <v:line id="_x0000_s2641" style="position:absolute" from="3135,8214" to="3151,8709">
              <v:stroke endarrow="block"/>
            </v:line>
            <v:line id="_x0000_s2642" style="position:absolute" from="4695,8334" to="4710,8709">
              <v:stroke endarrow="block"/>
            </v:line>
            <v:line id="_x0000_s2643" style="position:absolute" from="2306,10268" to="2308,10510">
              <v:stroke endarrow="block"/>
            </v:line>
            <v:line id="_x0000_s2644" style="position:absolute" from="3150,10268" to="3151,10510">
              <v:stroke endarrow="block"/>
            </v:line>
            <v:line id="_x0000_s2645" style="position:absolute" from="4708,10268" to="4709,10510">
              <v:stroke endarrow="block"/>
            </v:line>
            <v:shape id="_x0000_s2646" type="#_x0000_t202" style="position:absolute;left:1695;top:7494;width:240;height:360">
              <v:textbox style="mso-next-textbox:#_x0000_s2646">
                <w:txbxContent>
                  <w:p w:rsidR="00772D25" w:rsidRDefault="00772D25" w:rsidP="004B61F3">
                    <w:r>
                      <w:t>1</w:t>
                    </w:r>
                  </w:p>
                </w:txbxContent>
              </v:textbox>
            </v:shape>
            <v:shape id="_x0000_s2647" type="#_x0000_t202" style="position:absolute;left:2055;top:7494;width:240;height:360">
              <v:textbox style="mso-next-textbox:#_x0000_s2647">
                <w:txbxContent>
                  <w:p w:rsidR="00772D25" w:rsidRDefault="00772D25" w:rsidP="004B61F3">
                    <w:r>
                      <w:t>2</w:t>
                    </w:r>
                  </w:p>
                </w:txbxContent>
              </v:textbox>
            </v:shape>
            <v:shape id="_x0000_s2648" type="#_x0000_t202" style="position:absolute;left:2895;top:7494;width:360;height:360">
              <v:textbox style="mso-next-textbox:#_x0000_s2648">
                <w:txbxContent>
                  <w:p w:rsidR="00772D25" w:rsidRPr="000441BA" w:rsidRDefault="00772D25" w:rsidP="004B61F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m</w:t>
                    </w:r>
                  </w:p>
                </w:txbxContent>
              </v:textbox>
            </v:shape>
            <v:line id="_x0000_s2649" style="position:absolute" from="2415,7614" to="2775,7615">
              <v:stroke dashstyle="dash"/>
            </v:line>
            <v:rect id="_x0000_s2650" style="position:absolute;left:3615;top:7374;width:1800;height:600">
              <v:stroke dashstyle="dash"/>
            </v:rect>
            <v:shape id="_x0000_s2651" type="#_x0000_t202" style="position:absolute;left:3735;top:7494;width:240;height:360">
              <v:textbox style="mso-next-textbox:#_x0000_s2651">
                <w:txbxContent>
                  <w:p w:rsidR="00772D25" w:rsidRDefault="00772D25" w:rsidP="004B61F3">
                    <w:r>
                      <w:t>1</w:t>
                    </w:r>
                  </w:p>
                </w:txbxContent>
              </v:textbox>
            </v:shape>
            <v:shape id="_x0000_s2652" type="#_x0000_t202" style="position:absolute;left:4095;top:7494;width:240;height:360">
              <v:textbox style="mso-next-textbox:#_x0000_s2652">
                <w:txbxContent>
                  <w:p w:rsidR="00772D25" w:rsidRDefault="00772D25" w:rsidP="004B61F3">
                    <w:r>
                      <w:t>2</w:t>
                    </w:r>
                  </w:p>
                </w:txbxContent>
              </v:textbox>
            </v:shape>
            <v:shape id="_x0000_s2653" type="#_x0000_t202" style="position:absolute;left:4935;top:7494;width:360;height:360">
              <v:textbox style="mso-next-textbox:#_x0000_s2653">
                <w:txbxContent>
                  <w:p w:rsidR="00772D25" w:rsidRPr="000441BA" w:rsidRDefault="00772D25" w:rsidP="004B61F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m</w:t>
                    </w:r>
                  </w:p>
                </w:txbxContent>
              </v:textbox>
            </v:shape>
            <v:line id="_x0000_s2654" style="position:absolute" from="4455,7614" to="4815,7615">
              <v:stroke dashstyle="dash"/>
            </v:line>
            <v:line id="_x0000_s2655" style="position:absolute;flip:x" from="1815,8454" to="2055,8455"/>
            <v:line id="_x0000_s2656" style="position:absolute" from="1815,7854" to="1816,8454"/>
            <v:line id="_x0000_s2657" style="position:absolute" from="2175,7854" to="2176,8334"/>
            <v:line id="_x0000_s2658" style="position:absolute" from="2175,8334" to="2895,8335"/>
            <v:line id="_x0000_s2659" style="position:absolute" from="3015,7854" to="3016,8334"/>
            <v:line id="_x0000_s2660" style="position:absolute" from="3015,8334" to="4455,8335"/>
            <v:line id="_x0000_s2661" style="position:absolute" from="2295,8094" to="3855,8094"/>
            <v:line id="_x0000_s2662" style="position:absolute;flip:y" from="3855,7854" to="3855,8094"/>
            <v:line id="_x0000_s2663" style="position:absolute" from="3135,8214" to="4215,8214"/>
            <v:line id="_x0000_s2664" style="position:absolute;flip:y" from="4215,7854" to="4215,8214"/>
            <v:line id="_x0000_s2665" style="position:absolute" from="4695,8334" to="5175,8334"/>
            <v:line id="_x0000_s2666" style="position:absolute;flip:y" from="5175,7854" to="5175,8334"/>
            <v:shape id="_x0000_s2667" type="#_x0000_t202" style="position:absolute;left:2175;top:6894;width:359;height:359" stroked="f">
              <v:textbox style="mso-next-textbox:#_x0000_s2667">
                <w:txbxContent>
                  <w:p w:rsidR="00772D25" w:rsidRPr="00F4548F" w:rsidRDefault="00772D25" w:rsidP="004B61F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2668" type="#_x0000_t202" style="position:absolute;left:4335;top:6894;width:359;height:359" stroked="f">
              <v:textbox style="mso-next-textbox:#_x0000_s2668">
                <w:txbxContent>
                  <w:p w:rsidR="00772D25" w:rsidRPr="00F4548F" w:rsidRDefault="00772D25" w:rsidP="004B61F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Y</w:t>
                    </w:r>
                  </w:p>
                </w:txbxContent>
              </v:textbox>
            </v:shape>
            <v:line id="_x0000_s2669" style="position:absolute" from="5295,9654" to="5655,9654">
              <v:stroke endarrow="block"/>
            </v:line>
            <v:line id="_x0000_s2670" style="position:absolute" from="5295,11694" to="5655,11694">
              <v:stroke endarrow="block"/>
            </v:line>
            <v:line id="_x0000_s2671" style="position:absolute" from="5895,11814" to="5895,12174">
              <v:stroke endarrow="block"/>
            </v:line>
            <v:line id="_x0000_s2672" style="position:absolute" from="6135,11814" to="6135,12174">
              <v:stroke endarrow="block"/>
            </v:line>
            <v:line id="_x0000_s2676" style="position:absolute" from="4949,8950" to="5189,8951">
              <v:stroke endarrow="block"/>
            </v:line>
            <v:shape id="_x0000_s2679" type="#_x0000_t202" style="position:absolute;left:5244;top:11271;width:301;height:359" stroked="f">
              <v:textbox style="mso-next-textbox:#_x0000_s2679">
                <w:txbxContent>
                  <w:p w:rsidR="00772D25" w:rsidRDefault="00772D25" w:rsidP="004B61F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2680" type="#_x0000_t202" style="position:absolute;left:5244;top:10151;width:531;height:359" stroked="f">
              <v:textbox style="mso-next-textbox:#_x0000_s2680">
                <w:txbxContent>
                  <w:p w:rsidR="00772D25" w:rsidRDefault="00772D25" w:rsidP="004B61F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Z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  <w:r w:rsidRPr="000D1397">
                      <w:rPr>
                        <w:position w:val="-4"/>
                        <w:lang w:val="en-US"/>
                      </w:rPr>
                      <w:object w:dxaOrig="180" w:dyaOrig="279">
                        <v:shape id="_x0000_i1066" type="#_x0000_t75" style="width:8.25pt;height:14.25pt" o:ole="">
                          <v:imagedata r:id="rId39" o:title=""/>
                        </v:shape>
                        <o:OLEObject Type="Embed" ProgID="Equation.DSMT4" ShapeID="_x0000_i1066" DrawAspect="Content" ObjectID="_1570216320" r:id="rId40"/>
                      </w:object>
                    </w:r>
                    <w:r>
                      <w:rPr>
                        <w:lang w:val="en-US"/>
                      </w:rPr>
                      <w:t>vy΄</w:t>
                    </w:r>
                  </w:p>
                </w:txbxContent>
              </v:textbox>
            </v:shape>
            <v:rect id="_x0000_s2681" style="position:absolute;left:5655;top:7598;width:4664;height:4216">
              <v:stroke dashstyle="dash"/>
            </v:rect>
            <v:shape id="_x0000_s2682" type="#_x0000_t202" style="position:absolute;left:8535;top:9894;width:360;height:600">
              <v:textbox style="mso-next-textbox:#_x0000_s2682">
                <w:txbxContent>
                  <w:p w:rsidR="00772D25" w:rsidRPr="00C85D5F" w:rsidRDefault="00772D25" w:rsidP="004B61F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&amp;</w:t>
                    </w:r>
                  </w:p>
                </w:txbxContent>
              </v:textbox>
            </v:shape>
            <v:shape id="_x0000_s2683" type="#_x0000_t202" style="position:absolute;left:7215;top:10974;width:360;height:600">
              <v:textbox style="mso-next-textbox:#_x0000_s2683">
                <w:txbxContent>
                  <w:p w:rsidR="00772D25" w:rsidRPr="00C85D5F" w:rsidRDefault="00772D25" w:rsidP="004B61F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2684" type="#_x0000_t202" style="position:absolute;left:8535;top:10974;width:360;height:600">
              <v:textbox style="mso-next-textbox:#_x0000_s2684">
                <w:txbxContent>
                  <w:p w:rsidR="00772D25" w:rsidRPr="00C85D5F" w:rsidRDefault="00772D25" w:rsidP="004B61F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&amp;</w:t>
                    </w:r>
                  </w:p>
                </w:txbxContent>
              </v:textbox>
            </v:shape>
            <v:shape id="_x0000_s2685" type="#_x0000_t202" style="position:absolute;left:9495;top:10974;width:360;height:600">
              <v:textbox style="mso-next-textbox:#_x0000_s2685">
                <w:txbxContent>
                  <w:p w:rsidR="00772D25" w:rsidRPr="00C85D5F" w:rsidRDefault="00772D25" w:rsidP="004B61F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2686" type="#_x0000_t202" style="position:absolute;left:8418;top:7748;width:360;height:600">
              <v:textbox style="mso-next-textbox:#_x0000_s2686">
                <w:txbxContent>
                  <w:p w:rsidR="00772D25" w:rsidRPr="00C85D5F" w:rsidRDefault="00772D25" w:rsidP="004B61F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2687" type="#_x0000_t202" style="position:absolute;left:9258;top:7985;width:360;height:600">
              <v:textbox style="mso-next-textbox:#_x0000_s2687">
                <w:txbxContent>
                  <w:p w:rsidR="00772D25" w:rsidRPr="00C85D5F" w:rsidRDefault="00772D25" w:rsidP="004B61F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line id="_x0000_s2688" style="position:absolute" from="8778,8225" to="9258,8226"/>
            <v:shape id="_x0000_s2689" type="#_x0000_t202" style="position:absolute;left:8535;top:8694;width:360;height:600">
              <v:textbox style="mso-next-textbox:#_x0000_s2689">
                <w:txbxContent>
                  <w:p w:rsidR="00772D25" w:rsidRPr="00C85D5F" w:rsidRDefault="00772D25" w:rsidP="004B61F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2690" type="#_x0000_t202" style="position:absolute;left:9378;top:8931;width:360;height:600">
              <v:textbox style="mso-next-textbox:#_x0000_s2690">
                <w:txbxContent>
                  <w:p w:rsidR="00772D25" w:rsidRPr="003E4420" w:rsidRDefault="00772D25" w:rsidP="004B61F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&amp;</w:t>
                    </w:r>
                  </w:p>
                </w:txbxContent>
              </v:textbox>
            </v:shape>
            <v:line id="_x0000_s2691" style="position:absolute;flip:x" from="9015,8454" to="9255,8454"/>
            <v:line id="_x0000_s2692" style="position:absolute" from="9015,8454" to="9015,9414"/>
            <v:line id="_x0000_s2693" style="position:absolute;flip:x" from="5655,9414" to="9015,9415"/>
            <v:line id="_x0000_s2694" style="position:absolute;flip:x" from="6135,9174" to="8535,9174"/>
            <v:line id="_x0000_s2695" style="position:absolute;flip:x" from="9135,9414" to="9375,9414"/>
            <v:line id="_x0000_s2696" style="position:absolute" from="9135,9414" to="9135,9654"/>
            <v:line id="_x0000_s2697" style="position:absolute;flip:x" from="5655,9654" to="9135,9655"/>
            <v:line id="_x0000_s2698" style="position:absolute" from="8895,9054" to="9375,9054"/>
            <v:line id="_x0000_s2699" style="position:absolute;flip:x" from="8415,10014" to="8535,10014"/>
            <v:line id="_x0000_s2700" style="position:absolute;flip:y" from="8415,9654" to="8415,10014"/>
            <v:line id="_x0000_s2701" style="position:absolute;flip:x" from="8175,7854" to="8415,7854"/>
            <v:line id="_x0000_s2702" style="position:absolute" from="8175,7854" to="8175,11334"/>
            <v:line id="_x0000_s2703" style="position:absolute" from="7575,11334" to="8535,11335"/>
            <v:line id="_x0000_s2704" style="position:absolute" from="8055,8214" to="8056,11094"/>
            <v:line id="_x0000_s2705" style="position:absolute" from="8055,11094" to="8535,11094"/>
            <v:line id="_x0000_s2706" style="position:absolute;flip:x" from="6135,10134" to="8535,10135"/>
            <v:line id="_x0000_s2707" style="position:absolute;flip:x" from="7935,10374" to="8535,10374"/>
            <v:line id="_x0000_s2708" style="position:absolute;flip:y" from="7935,8814" to="7935,10374"/>
            <v:line id="_x0000_s2709" style="position:absolute;flip:x" from="7815,11454" to="8535,11454"/>
            <v:line id="_x0000_s2710" style="position:absolute;flip:y" from="7815,9414" to="7815,11454"/>
            <v:line id="_x0000_s2711" style="position:absolute;flip:x" from="5895,11334" to="7215,11334"/>
            <v:line id="_x0000_s2712" style="position:absolute" from="8895,10254" to="9255,10254"/>
            <v:line id="_x0000_s2713" style="position:absolute" from="9255,10254" to="9256,11094"/>
            <v:line id="_x0000_s2714" style="position:absolute" from="9255,11094" to="9495,11095"/>
            <v:line id="_x0000_s2715" style="position:absolute" from="8895,11334" to="9495,11335"/>
            <v:line id="_x0000_s2716" style="position:absolute;flip:x" from="9255,11454" to="9495,11455"/>
            <v:line id="_x0000_s2717" style="position:absolute" from="9255,11454" to="9255,11694"/>
            <v:line id="_x0000_s2718" style="position:absolute;flip:x" from="5655,11694" to="9255,11694"/>
            <v:line id="_x0000_s2719" style="position:absolute" from="6135,7614" to="6136,11814"/>
            <v:line id="_x0000_s2720" style="position:absolute" from="5894,7615" to="5895,11814"/>
            <v:shape id="_x0000_s2721" type="#_x0000_t75" style="position:absolute;left:5345;top:11095;width:180;height:200">
              <v:imagedata r:id="rId26" o:title=""/>
            </v:shape>
            <v:shape id="_x0000_s2722" type="#_x0000_t75" style="position:absolute;left:10395;top:10910;width:180;height:200">
              <v:imagedata r:id="rId41" o:title=""/>
            </v:shape>
            <v:shape id="_x0000_s2723" type="#_x0000_t202" style="position:absolute;left:10395;top:8709;width:546;height:359" stroked="f">
              <v:textbox style="mso-next-textbox:#_x0000_s2723">
                <w:txbxContent>
                  <w:p w:rsidR="00772D25" w:rsidRPr="00F4548F" w:rsidRDefault="00772D25" w:rsidP="004B61F3">
                    <w:r>
                      <w:rPr>
                        <w:lang w:val="en-US"/>
                      </w:rPr>
                      <w:t>Z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  <w:r>
                      <w:rPr>
                        <w:lang w:val="en-US"/>
                      </w:rPr>
                      <w:t>΄</w:t>
                    </w:r>
                  </w:p>
                </w:txbxContent>
              </v:textbox>
            </v:shape>
            <v:shape id="_x0000_s2724" type="#_x0000_t202" style="position:absolute;left:7456;top:7799;width:359;height:359" stroked="f">
              <v:textbox style="mso-next-textbox:#_x0000_s2724">
                <w:txbxContent>
                  <w:p w:rsidR="00772D25" w:rsidRPr="003505A7" w:rsidRDefault="00772D25" w:rsidP="004B61F3">
                    <w:pPr>
                      <w:rPr>
                        <w:i/>
                      </w:rPr>
                    </w:pPr>
                    <w:r w:rsidRPr="003505A7">
                      <w:rPr>
                        <w:i/>
                      </w:rPr>
                      <w:t>а</w:t>
                    </w:r>
                  </w:p>
                </w:txbxContent>
              </v:textbox>
            </v:shape>
            <v:shape id="_x0000_s2725" type="#_x0000_t75" style="position:absolute;left:7507;top:8574;width:200;height:240">
              <v:imagedata r:id="rId42" o:title=""/>
            </v:shape>
            <v:shape id="_x0000_s2726" type="#_x0000_t120" style="position:absolute;left:7507;top:11295;width:113;height:113"/>
            <v:shape id="_x0000_s2727" type="#_x0000_t202" style="position:absolute;left:6620;top:7974;width:360;height:1080">
              <v:textbox style="mso-next-textbox:#_x0000_s2727">
                <w:txbxContent>
                  <w:p w:rsidR="00772D25" w:rsidRDefault="00772D25" w:rsidP="004B61F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S</w:t>
                    </w:r>
                  </w:p>
                  <w:p w:rsidR="00772D25" w:rsidRDefault="00772D25" w:rsidP="004B61F3">
                    <w:pPr>
                      <w:rPr>
                        <w:lang w:val="en-US"/>
                      </w:rPr>
                    </w:pPr>
                  </w:p>
                  <w:p w:rsidR="00772D25" w:rsidRDefault="00772D25" w:rsidP="004B61F3">
                    <w:pPr>
                      <w:rPr>
                        <w:lang w:val="en-US"/>
                      </w:rPr>
                    </w:pPr>
                  </w:p>
                  <w:p w:rsidR="00772D25" w:rsidRDefault="00772D25" w:rsidP="004B61F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R</w:t>
                    </w:r>
                  </w:p>
                </w:txbxContent>
              </v:textbox>
            </v:shape>
            <v:shape id="_x0000_s2728" type="#_x0000_t202" style="position:absolute;left:6976;top:7974;width:480;height:1080">
              <v:textbox style="mso-next-textbox:#_x0000_s2728">
                <w:txbxContent>
                  <w:p w:rsidR="00772D25" w:rsidRDefault="00772D25" w:rsidP="004B61F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T</w:t>
                    </w:r>
                  </w:p>
                </w:txbxContent>
              </v:textbox>
            </v:shape>
            <v:line id="_x0000_s2729" style="position:absolute" from="7456,8214" to="8418,8215"/>
            <v:line id="_x0000_s2730" style="position:absolute;flip:x" from="6376,8214" to="6616,8215"/>
            <v:line id="_x0000_s2731" style="position:absolute;flip:x" from="6376,8814" to="6616,8815"/>
            <v:line id="_x0000_s2732" style="position:absolute;flip:y" from="7456,8814" to="8535,8815"/>
            <v:shape id="_x0000_s2733" type="#_x0000_t120" style="position:absolute;left:7404;top:8761;width:113;height:113"/>
            <v:shape id="_x0000_s2734" type="#_x0000_t202" style="position:absolute;left:6187;top:11934;width:495;height:495" stroked="f">
              <v:textbox style="mso-next-textbox:#_x0000_s2734">
                <w:txbxContent>
                  <w:p w:rsidR="00772D25" w:rsidRPr="00F4548F" w:rsidRDefault="00772D25" w:rsidP="004B61F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y΄</w:t>
                    </w:r>
                  </w:p>
                </w:txbxContent>
              </v:textbox>
            </v:shape>
            <v:shape id="_x0000_s2735" type="#_x0000_t120" style="position:absolute;left:5840;top:11295;width:85;height:85" fillcolor="black"/>
            <v:shape id="_x0000_s2736" type="#_x0000_t120" style="position:absolute;left:6099;top:10106;width:85;height:85" fillcolor="black"/>
            <v:shape id="_x0000_s2737" type="#_x0000_t120" style="position:absolute;left:8019;top:8186;width:85;height:85" fillcolor="black"/>
            <v:shape id="_x0000_s2738" type="#_x0000_t120" style="position:absolute;left:6099;top:9145;width:85;height:85" fillcolor="black"/>
            <v:shape id="_x0000_s2739" type="#_x0000_t120" style="position:absolute;left:7884;top:8761;width:85;height:85" fillcolor="black"/>
            <v:shape id="_x0000_s2740" type="#_x0000_t120" style="position:absolute;left:7769;top:9385;width:85;height:85" fillcolor="black"/>
            <v:shape id="_x0000_s2741" type="#_x0000_t120" style="position:absolute;left:8367;top:9627;width:85;height:85" fillcolor="black"/>
            <v:shape id="_x0000_s2742" type="#_x0000_t120" style="position:absolute;left:8141;top:11295;width:85;height:85" fillcolor="black"/>
            <v:line id="_x0000_s2675" style="position:absolute" from="9615,8334" to="10575,8334">
              <v:stroke endarrow="block"/>
            </v:line>
            <v:line id="_x0000_s2674" style="position:absolute" from="9735,9174" to="10575,9174">
              <v:stroke endarrow="block"/>
            </v:line>
            <v:line id="_x0000_s2673" style="position:absolute" from="9855,11214" to="10575,11214">
              <v:stroke endarrow="block"/>
            </v:line>
            <w10:anchorlock/>
          </v:group>
          <o:OLEObject Type="Embed" ProgID="Equation.DSMT4" ShapeID="_x0000_s2721" DrawAspect="Content" ObjectID="_1570216319" r:id="rId43"/>
          <o:OLEObject Type="Embed" ProgID="Equation.DSMT4" ShapeID="_x0000_s2722" DrawAspect="Content" ObjectID="_1570216318" r:id="rId44"/>
          <o:OLEObject Type="Embed" ProgID="Equation.DSMT4" ShapeID="_x0000_s2725" DrawAspect="Content" ObjectID="_1570216317" r:id="rId45"/>
        </w:pict>
      </w:r>
    </w:p>
    <w:p w:rsidR="00314A56" w:rsidRPr="00BD6FA3" w:rsidRDefault="00314A56" w:rsidP="000065C0">
      <w:pPr>
        <w:spacing w:line="276" w:lineRule="auto"/>
        <w:jc w:val="both"/>
        <w:rPr>
          <w:sz w:val="28"/>
          <w:szCs w:val="28"/>
        </w:rPr>
      </w:pPr>
    </w:p>
    <w:p w:rsidR="00BD74B9" w:rsidRPr="004B61F3" w:rsidRDefault="001D423E" w:rsidP="00677B84">
      <w:pPr>
        <w:ind w:firstLine="709"/>
        <w:jc w:val="both"/>
        <w:rPr>
          <w:sz w:val="32"/>
          <w:szCs w:val="32"/>
        </w:rPr>
      </w:pPr>
      <w:r w:rsidRPr="004B61F3">
        <w:rPr>
          <w:b/>
          <w:bCs/>
          <w:sz w:val="32"/>
          <w:szCs w:val="32"/>
        </w:rPr>
        <w:t>2.</w:t>
      </w:r>
      <w:r w:rsidR="00BD74B9" w:rsidRPr="004B61F3">
        <w:rPr>
          <w:b/>
          <w:bCs/>
          <w:sz w:val="32"/>
          <w:szCs w:val="32"/>
        </w:rPr>
        <w:t>5 Процессор, ориентированный на операцию поиска ближайшего числа</w:t>
      </w:r>
    </w:p>
    <w:p w:rsidR="00CF1317" w:rsidRPr="004B61F3" w:rsidRDefault="00BD74B9" w:rsidP="00677B84">
      <w:pPr>
        <w:ind w:firstLine="708"/>
        <w:jc w:val="both"/>
        <w:rPr>
          <w:sz w:val="32"/>
          <w:szCs w:val="32"/>
        </w:rPr>
      </w:pPr>
      <w:r w:rsidRPr="004B61F3">
        <w:rPr>
          <w:sz w:val="32"/>
          <w:szCs w:val="32"/>
        </w:rPr>
        <w:t xml:space="preserve">Рассмотрим сначала случай поиска ближайшего большего. </w:t>
      </w:r>
      <w:r w:rsidR="00314A56" w:rsidRPr="004B61F3">
        <w:rPr>
          <w:sz w:val="32"/>
          <w:szCs w:val="32"/>
        </w:rPr>
        <w:t>С</w:t>
      </w:r>
      <w:r w:rsidRPr="004B61F3">
        <w:rPr>
          <w:sz w:val="32"/>
          <w:szCs w:val="32"/>
        </w:rPr>
        <w:t xml:space="preserve">равнивая эталон </w:t>
      </w:r>
      <w:r w:rsidRPr="004B61F3">
        <w:rPr>
          <w:i/>
          <w:iCs/>
          <w:sz w:val="32"/>
          <w:szCs w:val="32"/>
          <w:lang w:val="en-US"/>
        </w:rPr>
        <w:t>X</w:t>
      </w:r>
      <w:r w:rsidRPr="004B61F3">
        <w:rPr>
          <w:i/>
          <w:iCs/>
          <w:sz w:val="32"/>
          <w:szCs w:val="32"/>
        </w:rPr>
        <w:t xml:space="preserve"> </w:t>
      </w:r>
      <w:r w:rsidRPr="004B61F3">
        <w:rPr>
          <w:sz w:val="32"/>
          <w:szCs w:val="32"/>
        </w:rPr>
        <w:t xml:space="preserve">с признаками массива (одновременно во всех строках процессора), отметим в каждой строке разряд с первым встретившимся неравенством </w:t>
      </w:r>
      <w:r w:rsidRPr="004B61F3">
        <w:rPr>
          <w:i/>
          <w:iCs/>
          <w:sz w:val="32"/>
          <w:szCs w:val="32"/>
        </w:rPr>
        <w:t xml:space="preserve">а&gt;х. </w:t>
      </w:r>
      <w:r w:rsidRPr="004B61F3">
        <w:rPr>
          <w:sz w:val="32"/>
          <w:szCs w:val="32"/>
        </w:rPr>
        <w:t>Предположим, что во всех отм</w:t>
      </w:r>
      <w:r w:rsidRPr="004B61F3">
        <w:rPr>
          <w:sz w:val="32"/>
          <w:szCs w:val="32"/>
        </w:rPr>
        <w:t>е</w:t>
      </w:r>
      <w:r w:rsidRPr="004B61F3">
        <w:rPr>
          <w:sz w:val="32"/>
          <w:szCs w:val="32"/>
        </w:rPr>
        <w:t xml:space="preserve">ченных строках отметки 'казались в различных столбцах. Тогда достаточно отыскать ту строку, </w:t>
      </w:r>
      <w:r w:rsidR="00314A56" w:rsidRPr="004B61F3">
        <w:rPr>
          <w:sz w:val="32"/>
          <w:szCs w:val="32"/>
        </w:rPr>
        <w:t xml:space="preserve">в которой отметка расположена правее всех остальных (т.е. в </w:t>
      </w:r>
      <w:r w:rsidRPr="004B61F3">
        <w:rPr>
          <w:sz w:val="32"/>
          <w:szCs w:val="32"/>
        </w:rPr>
        <w:t>разряде с</w:t>
      </w:r>
      <w:r w:rsidR="00CF1317" w:rsidRPr="004B61F3">
        <w:rPr>
          <w:sz w:val="32"/>
          <w:szCs w:val="32"/>
        </w:rPr>
        <w:t xml:space="preserve"> наименьшим весом). Оч</w:t>
      </w:r>
      <w:r w:rsidR="00CF1317" w:rsidRPr="004B61F3">
        <w:rPr>
          <w:sz w:val="32"/>
          <w:szCs w:val="32"/>
        </w:rPr>
        <w:t>е</w:t>
      </w:r>
      <w:r w:rsidR="00CF1317" w:rsidRPr="004B61F3">
        <w:rPr>
          <w:sz w:val="32"/>
          <w:szCs w:val="32"/>
        </w:rPr>
        <w:t>видно, р</w:t>
      </w:r>
      <w:r w:rsidR="00CF1317" w:rsidRPr="004B61F3">
        <w:rPr>
          <w:sz w:val="32"/>
          <w:szCs w:val="32"/>
        </w:rPr>
        <w:t>е</w:t>
      </w:r>
      <w:r w:rsidR="00CF1317" w:rsidRPr="004B61F3">
        <w:rPr>
          <w:sz w:val="32"/>
          <w:szCs w:val="32"/>
        </w:rPr>
        <w:t>зультат будет находиться именно в этой строке, так как из всех ра</w:t>
      </w:r>
      <w:r w:rsidR="00CF1317" w:rsidRPr="004B61F3">
        <w:rPr>
          <w:sz w:val="32"/>
          <w:szCs w:val="32"/>
        </w:rPr>
        <w:t>з</w:t>
      </w:r>
      <w:r w:rsidR="00CF1317" w:rsidRPr="004B61F3">
        <w:rPr>
          <w:sz w:val="32"/>
          <w:szCs w:val="32"/>
        </w:rPr>
        <w:t xml:space="preserve">ностей </w:t>
      </w:r>
      <w:r w:rsidR="00CF1317" w:rsidRPr="004B61F3">
        <w:rPr>
          <w:i/>
          <w:iCs/>
          <w:sz w:val="32"/>
          <w:szCs w:val="32"/>
        </w:rPr>
        <w:t>А, -</w:t>
      </w:r>
      <w:r w:rsidR="00BD6FA3">
        <w:rPr>
          <w:i/>
          <w:iCs/>
          <w:sz w:val="32"/>
          <w:szCs w:val="32"/>
        </w:rPr>
        <w:t xml:space="preserve"> </w:t>
      </w:r>
      <w:r w:rsidR="00CF1317" w:rsidRPr="004B61F3">
        <w:rPr>
          <w:i/>
          <w:iCs/>
          <w:sz w:val="32"/>
          <w:szCs w:val="32"/>
          <w:lang w:val="en-US"/>
        </w:rPr>
        <w:t>X</w:t>
      </w:r>
      <w:r w:rsidR="00CF1317" w:rsidRPr="004B61F3">
        <w:rPr>
          <w:i/>
          <w:iCs/>
          <w:sz w:val="32"/>
          <w:szCs w:val="32"/>
        </w:rPr>
        <w:t xml:space="preserve"> </w:t>
      </w:r>
      <w:r w:rsidR="00CF1317" w:rsidRPr="004B61F3">
        <w:rPr>
          <w:sz w:val="32"/>
          <w:szCs w:val="32"/>
        </w:rPr>
        <w:t>разность в данной строке минимальна.</w:t>
      </w:r>
    </w:p>
    <w:p w:rsidR="00CF1317" w:rsidRPr="004B61F3" w:rsidRDefault="00CF1317" w:rsidP="00677B84">
      <w:pPr>
        <w:ind w:firstLine="708"/>
        <w:jc w:val="both"/>
        <w:rPr>
          <w:sz w:val="32"/>
          <w:szCs w:val="32"/>
        </w:rPr>
      </w:pPr>
      <w:r w:rsidRPr="004B61F3">
        <w:rPr>
          <w:sz w:val="32"/>
          <w:szCs w:val="32"/>
        </w:rPr>
        <w:t xml:space="preserve">В общем случае в правом столбце может оказаться несколько отметок. Это означает, что в соответствующих строках находятся числа, для которых разности </w:t>
      </w:r>
      <w:r w:rsidRPr="004B61F3">
        <w:rPr>
          <w:i/>
          <w:iCs/>
          <w:sz w:val="32"/>
          <w:szCs w:val="32"/>
          <w:lang w:val="en-US"/>
        </w:rPr>
        <w:t>Ai</w:t>
      </w:r>
      <w:r w:rsidRPr="004B61F3">
        <w:rPr>
          <w:i/>
          <w:iCs/>
          <w:sz w:val="32"/>
          <w:szCs w:val="32"/>
        </w:rPr>
        <w:t xml:space="preserve"> -</w:t>
      </w:r>
      <w:r w:rsidRPr="004B61F3">
        <w:rPr>
          <w:i/>
          <w:iCs/>
          <w:sz w:val="32"/>
          <w:szCs w:val="32"/>
          <w:lang w:val="en-US"/>
        </w:rPr>
        <w:t>X</w:t>
      </w:r>
      <w:r w:rsidRPr="004B61F3">
        <w:rPr>
          <w:i/>
          <w:iCs/>
          <w:sz w:val="32"/>
          <w:szCs w:val="32"/>
        </w:rPr>
        <w:t xml:space="preserve"> </w:t>
      </w:r>
      <w:r w:rsidRPr="004B61F3">
        <w:rPr>
          <w:sz w:val="32"/>
          <w:szCs w:val="32"/>
        </w:rPr>
        <w:t xml:space="preserve">не превосходят </w:t>
      </w:r>
      <w:r w:rsidRPr="004B61F3">
        <w:rPr>
          <w:i/>
          <w:iCs/>
          <w:sz w:val="32"/>
          <w:szCs w:val="32"/>
        </w:rPr>
        <w:t>2</w:t>
      </w:r>
      <w:r w:rsidRPr="004B61F3">
        <w:rPr>
          <w:i/>
          <w:iCs/>
          <w:sz w:val="32"/>
          <w:szCs w:val="32"/>
          <w:vertAlign w:val="superscript"/>
          <w:lang w:val="en-US"/>
        </w:rPr>
        <w:t>l</w:t>
      </w:r>
      <w:r w:rsidRPr="004B61F3">
        <w:rPr>
          <w:i/>
          <w:iCs/>
          <w:sz w:val="32"/>
          <w:szCs w:val="32"/>
        </w:rPr>
        <w:t xml:space="preserve"> </w:t>
      </w:r>
      <w:r w:rsidRPr="004B61F3">
        <w:rPr>
          <w:sz w:val="32"/>
          <w:szCs w:val="32"/>
        </w:rPr>
        <w:t xml:space="preserve">(где </w:t>
      </w:r>
      <w:r w:rsidRPr="004B61F3">
        <w:rPr>
          <w:i/>
          <w:sz w:val="32"/>
          <w:szCs w:val="32"/>
          <w:lang w:val="en-US"/>
        </w:rPr>
        <w:t>l</w:t>
      </w:r>
      <w:r w:rsidRPr="004B61F3">
        <w:rPr>
          <w:sz w:val="32"/>
          <w:szCs w:val="32"/>
        </w:rPr>
        <w:t>—номер правого столбца). Ясно, что результатом поиска должно быть м</w:t>
      </w:r>
      <w:r w:rsidRPr="004B61F3">
        <w:rPr>
          <w:sz w:val="32"/>
          <w:szCs w:val="32"/>
        </w:rPr>
        <w:t>и</w:t>
      </w:r>
      <w:r w:rsidRPr="004B61F3">
        <w:rPr>
          <w:sz w:val="32"/>
          <w:szCs w:val="32"/>
        </w:rPr>
        <w:t xml:space="preserve">нимальное из этих чисел. Поскольку в старших разрядах (до </w:t>
      </w:r>
      <w:r w:rsidRPr="004B61F3">
        <w:rPr>
          <w:i/>
          <w:iCs/>
          <w:sz w:val="32"/>
          <w:szCs w:val="32"/>
          <w:lang w:val="en-US"/>
        </w:rPr>
        <w:t>l</w:t>
      </w:r>
      <w:r w:rsidRPr="004B61F3">
        <w:rPr>
          <w:i/>
          <w:iCs/>
          <w:sz w:val="32"/>
          <w:szCs w:val="32"/>
        </w:rPr>
        <w:t xml:space="preserve">-го </w:t>
      </w:r>
      <w:r w:rsidRPr="004B61F3">
        <w:rPr>
          <w:sz w:val="32"/>
          <w:szCs w:val="32"/>
        </w:rPr>
        <w:t>включительно) все рассматриваемые числа равны, достаточно о</w:t>
      </w:r>
      <w:r w:rsidRPr="004B61F3">
        <w:rPr>
          <w:sz w:val="32"/>
          <w:szCs w:val="32"/>
        </w:rPr>
        <w:t>п</w:t>
      </w:r>
      <w:r w:rsidRPr="004B61F3">
        <w:rPr>
          <w:sz w:val="32"/>
          <w:szCs w:val="32"/>
        </w:rPr>
        <w:t xml:space="preserve">ределить минимум по младшим </w:t>
      </w:r>
      <w:r w:rsidRPr="004B61F3">
        <w:rPr>
          <w:i/>
          <w:sz w:val="32"/>
          <w:szCs w:val="32"/>
          <w:lang w:val="en-US"/>
        </w:rPr>
        <w:t>l</w:t>
      </w:r>
      <w:r w:rsidRPr="004B61F3">
        <w:rPr>
          <w:sz w:val="32"/>
          <w:szCs w:val="32"/>
        </w:rPr>
        <w:t>-1 разрядам. Выделенная таким образом стр</w:t>
      </w:r>
      <w:r w:rsidRPr="004B61F3">
        <w:rPr>
          <w:sz w:val="32"/>
          <w:szCs w:val="32"/>
        </w:rPr>
        <w:t>о</w:t>
      </w:r>
      <w:r w:rsidRPr="004B61F3">
        <w:rPr>
          <w:sz w:val="32"/>
          <w:szCs w:val="32"/>
        </w:rPr>
        <w:t>ка и содержит искомый результат – число, ближайшее большее к эт</w:t>
      </w:r>
      <w:r w:rsidRPr="004B61F3">
        <w:rPr>
          <w:sz w:val="32"/>
          <w:szCs w:val="32"/>
        </w:rPr>
        <w:t>а</w:t>
      </w:r>
      <w:r w:rsidRPr="004B61F3">
        <w:rPr>
          <w:sz w:val="32"/>
          <w:szCs w:val="32"/>
        </w:rPr>
        <w:t xml:space="preserve">лону </w:t>
      </w:r>
      <w:r w:rsidRPr="004B61F3">
        <w:rPr>
          <w:i/>
          <w:iCs/>
          <w:sz w:val="32"/>
          <w:szCs w:val="32"/>
          <w:lang w:val="en-US"/>
        </w:rPr>
        <w:t>X</w:t>
      </w:r>
      <w:r w:rsidRPr="004B61F3">
        <w:rPr>
          <w:i/>
          <w:iCs/>
          <w:sz w:val="32"/>
          <w:szCs w:val="32"/>
        </w:rPr>
        <w:t>.</w:t>
      </w:r>
    </w:p>
    <w:p w:rsidR="00CF1317" w:rsidRDefault="00CF1317" w:rsidP="00677B84">
      <w:pPr>
        <w:ind w:firstLine="708"/>
        <w:jc w:val="both"/>
        <w:rPr>
          <w:sz w:val="32"/>
          <w:szCs w:val="32"/>
        </w:rPr>
      </w:pPr>
      <w:r w:rsidRPr="004B61F3">
        <w:rPr>
          <w:sz w:val="32"/>
          <w:szCs w:val="32"/>
        </w:rPr>
        <w:lastRenderedPageBreak/>
        <w:t>Первый этап описанного алгоритма можно реализовать н</w:t>
      </w:r>
      <w:r w:rsidRPr="004B61F3">
        <w:rPr>
          <w:sz w:val="32"/>
          <w:szCs w:val="32"/>
        </w:rPr>
        <w:t>а</w:t>
      </w:r>
      <w:r w:rsidRPr="004B61F3">
        <w:rPr>
          <w:sz w:val="32"/>
          <w:szCs w:val="32"/>
        </w:rPr>
        <w:t>пример, с помощью каналов ε-процессоров. Полная система лог</w:t>
      </w:r>
      <w:r w:rsidRPr="004B61F3">
        <w:rPr>
          <w:sz w:val="32"/>
          <w:szCs w:val="32"/>
        </w:rPr>
        <w:t>и</w:t>
      </w:r>
      <w:r w:rsidRPr="004B61F3">
        <w:rPr>
          <w:sz w:val="32"/>
          <w:szCs w:val="32"/>
        </w:rPr>
        <w:t>ческих функций, ячейки имеет вид:</w:t>
      </w:r>
    </w:p>
    <w:p w:rsidR="00BD6FA3" w:rsidRPr="004B61F3" w:rsidRDefault="00BD6FA3" w:rsidP="00677B84">
      <w:pPr>
        <w:ind w:firstLine="708"/>
        <w:jc w:val="both"/>
        <w:rPr>
          <w:sz w:val="32"/>
          <w:szCs w:val="32"/>
        </w:rPr>
      </w:pPr>
    </w:p>
    <w:p w:rsidR="00CF1317" w:rsidRPr="004B61F3" w:rsidRDefault="00BD6FA3" w:rsidP="00FA5FA5">
      <w:pPr>
        <w:ind w:left="3261"/>
        <w:jc w:val="both"/>
        <w:rPr>
          <w:sz w:val="32"/>
          <w:szCs w:val="32"/>
        </w:rPr>
      </w:pPr>
      <w:r w:rsidRPr="00BD6FA3">
        <w:rPr>
          <w:b/>
          <w:position w:val="-78"/>
          <w:sz w:val="32"/>
          <w:szCs w:val="32"/>
        </w:rPr>
        <w:object w:dxaOrig="3320" w:dyaOrig="1719">
          <v:shape id="_x0000_i1059" type="#_x0000_t75" style="width:188.25pt;height:95.25pt" o:ole="">
            <v:imagedata r:id="rId46" o:title=""/>
          </v:shape>
          <o:OLEObject Type="Embed" ProgID="Equation.DSMT4" ShapeID="_x0000_i1059" DrawAspect="Content" ObjectID="_1570216313" r:id="rId47"/>
        </w:object>
      </w:r>
    </w:p>
    <w:p w:rsidR="004B61F3" w:rsidRDefault="00CF1317" w:rsidP="00677B84">
      <w:pPr>
        <w:ind w:firstLine="426"/>
        <w:jc w:val="both"/>
        <w:rPr>
          <w:sz w:val="32"/>
          <w:szCs w:val="32"/>
        </w:rPr>
      </w:pPr>
      <w:r w:rsidRPr="004B61F3">
        <w:rPr>
          <w:sz w:val="32"/>
          <w:szCs w:val="32"/>
        </w:rPr>
        <w:t xml:space="preserve">Значения  граничных сигналов следующие:  </w:t>
      </w:r>
      <w:r w:rsidRPr="004B61F3">
        <w:rPr>
          <w:sz w:val="32"/>
          <w:szCs w:val="32"/>
          <w:lang w:val="en-US"/>
        </w:rPr>
        <w:t>z</w:t>
      </w:r>
      <w:r w:rsidRPr="004B61F3">
        <w:rPr>
          <w:sz w:val="32"/>
          <w:szCs w:val="32"/>
          <w:vertAlign w:val="subscript"/>
        </w:rPr>
        <w:t>0</w:t>
      </w:r>
      <w:r w:rsidRPr="004B61F3">
        <w:rPr>
          <w:sz w:val="32"/>
          <w:szCs w:val="32"/>
        </w:rPr>
        <w:t>=</w:t>
      </w:r>
      <w:r w:rsidRPr="004B61F3">
        <w:rPr>
          <w:sz w:val="32"/>
          <w:szCs w:val="32"/>
          <w:lang w:val="en-US"/>
        </w:rPr>
        <w:t>l</w:t>
      </w:r>
      <w:r w:rsidRPr="004B61F3">
        <w:rPr>
          <w:sz w:val="32"/>
          <w:szCs w:val="32"/>
        </w:rPr>
        <w:t xml:space="preserve">,  </w:t>
      </w:r>
      <w:r w:rsidRPr="004B61F3">
        <w:rPr>
          <w:sz w:val="32"/>
          <w:szCs w:val="32"/>
          <w:lang w:val="en-US"/>
        </w:rPr>
        <w:t>v</w:t>
      </w:r>
      <w:r w:rsidRPr="004B61F3">
        <w:rPr>
          <w:sz w:val="32"/>
          <w:szCs w:val="32"/>
          <w:vertAlign w:val="subscript"/>
        </w:rPr>
        <w:t>0</w:t>
      </w:r>
      <w:r w:rsidRPr="004B61F3">
        <w:rPr>
          <w:sz w:val="32"/>
          <w:szCs w:val="32"/>
        </w:rPr>
        <w:t xml:space="preserve">=0, </w:t>
      </w:r>
      <w:r w:rsidRPr="004B61F3">
        <w:rPr>
          <w:i/>
          <w:iCs/>
          <w:sz w:val="32"/>
          <w:szCs w:val="32"/>
        </w:rPr>
        <w:t>у</w:t>
      </w:r>
      <w:r w:rsidRPr="004B61F3">
        <w:rPr>
          <w:i/>
          <w:iCs/>
          <w:sz w:val="32"/>
          <w:szCs w:val="32"/>
          <w:vertAlign w:val="subscript"/>
        </w:rPr>
        <w:t>0</w:t>
      </w:r>
      <w:r w:rsidRPr="004B61F3">
        <w:rPr>
          <w:i/>
          <w:iCs/>
          <w:sz w:val="32"/>
          <w:szCs w:val="32"/>
        </w:rPr>
        <w:t>=</w:t>
      </w:r>
      <w:r w:rsidRPr="004B61F3">
        <w:rPr>
          <w:iCs/>
          <w:sz w:val="32"/>
          <w:szCs w:val="32"/>
        </w:rPr>
        <w:t>0</w:t>
      </w:r>
      <w:r w:rsidRPr="004B61F3">
        <w:rPr>
          <w:i/>
          <w:iCs/>
          <w:sz w:val="32"/>
          <w:szCs w:val="32"/>
        </w:rPr>
        <w:t xml:space="preserve">,   </w:t>
      </w:r>
      <w:r w:rsidRPr="004B61F3">
        <w:rPr>
          <w:i/>
          <w:iCs/>
          <w:sz w:val="32"/>
          <w:szCs w:val="32"/>
          <w:lang w:val="en-US"/>
        </w:rPr>
        <w:t>r</w:t>
      </w:r>
      <w:r w:rsidRPr="004B61F3">
        <w:rPr>
          <w:i/>
          <w:iCs/>
          <w:sz w:val="32"/>
          <w:szCs w:val="32"/>
          <w:vertAlign w:val="subscript"/>
        </w:rPr>
        <w:t>0</w:t>
      </w:r>
      <w:r w:rsidRPr="004B61F3">
        <w:rPr>
          <w:i/>
          <w:iCs/>
          <w:sz w:val="32"/>
          <w:szCs w:val="32"/>
        </w:rPr>
        <w:t>=</w:t>
      </w:r>
      <w:r w:rsidRPr="004B61F3">
        <w:rPr>
          <w:iCs/>
          <w:sz w:val="32"/>
          <w:szCs w:val="32"/>
        </w:rPr>
        <w:t>0</w:t>
      </w:r>
      <w:r w:rsidRPr="004B61F3">
        <w:rPr>
          <w:i/>
          <w:iCs/>
          <w:sz w:val="32"/>
          <w:szCs w:val="32"/>
        </w:rPr>
        <w:t xml:space="preserve">. </w:t>
      </w:r>
      <w:r w:rsidRPr="004B61F3">
        <w:rPr>
          <w:sz w:val="32"/>
          <w:szCs w:val="32"/>
        </w:rPr>
        <w:t xml:space="preserve">Результат поиска определяется по значению сигнала </w:t>
      </w:r>
      <w:r w:rsidRPr="004B61F3">
        <w:rPr>
          <w:i/>
          <w:sz w:val="32"/>
          <w:szCs w:val="32"/>
          <w:lang w:val="en-US"/>
        </w:rPr>
        <w:t>v</w:t>
      </w:r>
      <w:r w:rsidRPr="004B61F3">
        <w:rPr>
          <w:i/>
          <w:sz w:val="32"/>
          <w:szCs w:val="32"/>
        </w:rPr>
        <w:t>'</w:t>
      </w:r>
      <w:r w:rsidRPr="004B61F3">
        <w:rPr>
          <w:sz w:val="32"/>
          <w:szCs w:val="32"/>
        </w:rPr>
        <w:t xml:space="preserve"> на правой границе матрицы. </w:t>
      </w:r>
      <w:r w:rsidRPr="004B61F3">
        <w:rPr>
          <w:i/>
          <w:sz w:val="32"/>
          <w:szCs w:val="32"/>
          <w:lang w:val="en-US"/>
        </w:rPr>
        <w:t>v</w:t>
      </w:r>
      <w:r w:rsidRPr="004B61F3">
        <w:rPr>
          <w:i/>
          <w:sz w:val="32"/>
          <w:szCs w:val="32"/>
        </w:rPr>
        <w:t>'</w:t>
      </w:r>
      <w:r w:rsidRPr="004B61F3">
        <w:rPr>
          <w:sz w:val="32"/>
          <w:szCs w:val="32"/>
        </w:rPr>
        <w:t>=</w:t>
      </w:r>
      <w:r w:rsidRPr="004B61F3">
        <w:rPr>
          <w:sz w:val="32"/>
          <w:szCs w:val="32"/>
          <w:lang w:val="en-US"/>
        </w:rPr>
        <w:t>l</w:t>
      </w:r>
      <w:r w:rsidRPr="004B61F3">
        <w:rPr>
          <w:sz w:val="32"/>
          <w:szCs w:val="32"/>
        </w:rPr>
        <w:t xml:space="preserve"> означает, что в данной строке соде</w:t>
      </w:r>
      <w:r w:rsidRPr="004B61F3">
        <w:rPr>
          <w:sz w:val="32"/>
          <w:szCs w:val="32"/>
        </w:rPr>
        <w:t>р</w:t>
      </w:r>
      <w:r w:rsidRPr="004B61F3">
        <w:rPr>
          <w:sz w:val="32"/>
          <w:szCs w:val="32"/>
        </w:rPr>
        <w:t xml:space="preserve">жится число, ближайшее большее к заданному. </w:t>
      </w:r>
    </w:p>
    <w:p w:rsidR="00CF1317" w:rsidRPr="004B61F3" w:rsidRDefault="00CF1317" w:rsidP="00677B84">
      <w:pPr>
        <w:ind w:firstLine="426"/>
        <w:jc w:val="both"/>
        <w:rPr>
          <w:sz w:val="32"/>
          <w:szCs w:val="32"/>
        </w:rPr>
      </w:pPr>
      <w:r w:rsidRPr="004B61F3">
        <w:rPr>
          <w:sz w:val="32"/>
          <w:szCs w:val="32"/>
        </w:rPr>
        <w:t>На рис. 6 приведена функциональная схема яче</w:t>
      </w:r>
      <w:r w:rsidRPr="004B61F3">
        <w:rPr>
          <w:sz w:val="32"/>
          <w:szCs w:val="32"/>
        </w:rPr>
        <w:t>й</w:t>
      </w:r>
      <w:r w:rsidRPr="004B61F3">
        <w:rPr>
          <w:sz w:val="32"/>
          <w:szCs w:val="32"/>
        </w:rPr>
        <w:t>ки.</w:t>
      </w:r>
    </w:p>
    <w:p w:rsidR="00CF1317" w:rsidRPr="000065C0" w:rsidRDefault="006368CB" w:rsidP="000065C0">
      <w:pPr>
        <w:spacing w:line="276" w:lineRule="auto"/>
        <w:ind w:firstLine="426"/>
        <w:jc w:val="both"/>
        <w:rPr>
          <w:sz w:val="28"/>
          <w:szCs w:val="28"/>
          <w:lang w:val="en-US"/>
        </w:rPr>
      </w:pPr>
      <w:r w:rsidRPr="000065C0">
        <w:rPr>
          <w:sz w:val="28"/>
          <w:szCs w:val="28"/>
        </w:rPr>
        <w:pict>
          <v:shape id="_x0000_s2396" type="#_x0000_t120" style="position:absolute;left:0;text-align:left;margin-left:276.4pt;margin-top:699.85pt;width:5.65pt;height:5.65pt;z-index:-2" filled="f" fillcolor="black" stroked="f"/>
        </w:pict>
      </w:r>
      <w:r w:rsidR="004D2A76" w:rsidRPr="000065C0">
        <w:rPr>
          <w:sz w:val="28"/>
          <w:szCs w:val="28"/>
        </w:rPr>
        <w:pict>
          <v:shape id="_x0000_s2365" type="#_x0000_t120" style="position:absolute;left:0;text-align:left;margin-left:153.55pt;margin-top:635pt;width:3.55pt;height:3.55pt;z-index:13" fillcolor="black"/>
        </w:pict>
      </w:r>
      <w:r w:rsidR="004D2A76" w:rsidRPr="000065C0">
        <w:rPr>
          <w:sz w:val="28"/>
          <w:szCs w:val="28"/>
        </w:rPr>
        <w:pict>
          <v:shape id="_x0000_s2364" type="#_x0000_t120" style="position:absolute;left:0;text-align:left;margin-left:153.55pt;margin-top:635pt;width:3.55pt;height:3.55pt;z-index:12" fillcolor="black"/>
        </w:pict>
      </w:r>
      <w:r w:rsidR="004D2A76" w:rsidRPr="000065C0">
        <w:rPr>
          <w:sz w:val="28"/>
          <w:szCs w:val="28"/>
        </w:rPr>
        <w:pict>
          <v:shape id="_x0000_s2363" type="#_x0000_t120" style="position:absolute;left:0;text-align:left;margin-left:153.55pt;margin-top:635pt;width:3.55pt;height:3.55pt;z-index:11" fillcolor="black"/>
        </w:pict>
      </w:r>
      <w:r w:rsidR="004D2A76" w:rsidRPr="000065C0">
        <w:rPr>
          <w:sz w:val="28"/>
          <w:szCs w:val="28"/>
        </w:rPr>
        <w:pict>
          <v:shape id="_x0000_s2362" type="#_x0000_t120" style="position:absolute;left:0;text-align:left;margin-left:153.55pt;margin-top:635pt;width:3.55pt;height:3.55pt;z-index:10" fillcolor="black"/>
        </w:pict>
      </w:r>
      <w:r w:rsidR="004D2A76" w:rsidRPr="000065C0">
        <w:rPr>
          <w:sz w:val="28"/>
          <w:szCs w:val="28"/>
        </w:rPr>
        <w:pict>
          <v:shape id="_x0000_s2359" type="#_x0000_t120" style="position:absolute;left:0;text-align:left;margin-left:153.55pt;margin-top:635pt;width:3.55pt;height:3.55pt;z-index:7" fillcolor="black"/>
        </w:pict>
      </w:r>
      <w:r w:rsidR="004D2A76" w:rsidRPr="000065C0">
        <w:rPr>
          <w:sz w:val="28"/>
          <w:szCs w:val="28"/>
        </w:rPr>
        <w:pict>
          <v:shape id="_x0000_s2360" type="#_x0000_t120" style="position:absolute;left:0;text-align:left;margin-left:153.55pt;margin-top:635pt;width:3.55pt;height:3.55pt;z-index:8" fillcolor="black"/>
        </w:pict>
      </w:r>
      <w:r w:rsidR="004D2A76" w:rsidRPr="000065C0">
        <w:rPr>
          <w:sz w:val="28"/>
          <w:szCs w:val="28"/>
        </w:rPr>
        <w:pict>
          <v:shape id="_x0000_s2361" type="#_x0000_t120" style="position:absolute;left:0;text-align:left;margin-left:153.55pt;margin-top:635pt;width:3.55pt;height:3.55pt;z-index:9" fillcolor="black"/>
        </w:pict>
      </w:r>
      <w:r w:rsidR="004D2A76" w:rsidRPr="000065C0">
        <w:rPr>
          <w:sz w:val="28"/>
          <w:szCs w:val="28"/>
        </w:rPr>
        <w:pict>
          <v:shape id="_x0000_s2366" type="#_x0000_t120" style="position:absolute;left:0;text-align:left;margin-left:153.55pt;margin-top:635pt;width:3.55pt;height:3.55pt;z-index:14" fillcolor="black"/>
        </w:pict>
      </w:r>
      <w:r w:rsidR="00AA0747" w:rsidRPr="000065C0">
        <w:rPr>
          <w:sz w:val="28"/>
          <w:szCs w:val="28"/>
        </w:rPr>
        <w:pict>
          <v:group id="_x0000_s2200" editas="canvas" style="position:absolute;margin-left:0;margin-top:0;width:403.65pt;height:358.7pt;z-index:6;mso-position-horizontal-relative:char;mso-position-vertical-relative:line" coordorigin="1346,6977" coordsize="8073,7174">
            <o:lock v:ext="edit" aspectratio="t"/>
            <v:shape id="_x0000_s2201" type="#_x0000_t75" style="position:absolute;left:1346;top:6977;width:8073;height:7174" o:preferrelative="f">
              <v:fill o:detectmouseclick="t"/>
              <v:path o:extrusionok="t" o:connecttype="none"/>
            </v:shape>
            <v:rect id="_x0000_s2202" style="position:absolute;left:1960;top:7415;width:6039;height:5106">
              <v:stroke dashstyle="dash"/>
            </v:rect>
            <v:shape id="_x0000_s2203" type="#_x0000_t202" style="position:absolute;left:3911;top:6977;width:257;height:386" stroked="f">
              <v:textbox style="mso-next-textbox:#_x0000_s2203">
                <w:txbxContent>
                  <w:p w:rsidR="00772D25" w:rsidRDefault="00772D25" w:rsidP="00CF1317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2204" type="#_x0000_t202" style="position:absolute;left:3139;top:6977;width:300;height:360" stroked="f">
              <v:textbox style="mso-next-textbox:#_x0000_s2204">
                <w:txbxContent>
                  <w:p w:rsidR="00772D25" w:rsidRDefault="00772D25" w:rsidP="00CF131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2205" type="#_x0000_t202" style="position:absolute;left:3439;top:12789;width:540;height:440" stroked="f">
              <v:textbox style="mso-next-textbox:#_x0000_s2205">
                <w:txbxContent>
                  <w:p w:rsidR="00772D25" w:rsidRDefault="00772D25" w:rsidP="00CF1317">
                    <w:r>
                      <w:rPr>
                        <w:lang w:val="en-US"/>
                      </w:rPr>
                      <w:t>t΄</w:t>
                    </w:r>
                  </w:p>
                </w:txbxContent>
              </v:textbox>
            </v:shape>
            <v:shape id="_x0000_s2206" type="#_x0000_t202" style="position:absolute;left:3911;top:12789;width:489;height:359" stroked="f">
              <v:textbox style="mso-next-textbox:#_x0000_s2206">
                <w:txbxContent>
                  <w:p w:rsidR="00772D25" w:rsidRDefault="00772D25" w:rsidP="00CF1317">
                    <w:pPr>
                      <w:rPr>
                        <w:vertAlign w:val="superscript"/>
                      </w:rPr>
                    </w:pPr>
                    <w:r>
                      <w:rPr>
                        <w:lang w:val="en-US"/>
                      </w:rPr>
                      <w:t>x΄</w:t>
                    </w:r>
                  </w:p>
                </w:txbxContent>
              </v:textbox>
            </v:shape>
            <v:shape id="_x0000_s2207" type="#_x0000_t202" style="position:absolute;left:1783;top:13245;width:7461;height:735" stroked="f">
              <v:textbox style="mso-next-textbox:#_x0000_s2207">
                <w:txbxContent>
                  <w:p w:rsidR="00772D25" w:rsidRPr="004B61F3" w:rsidRDefault="00772D25" w:rsidP="00CF1317">
                    <w:pPr>
                      <w:rPr>
                        <w:sz w:val="28"/>
                        <w:szCs w:val="28"/>
                      </w:rPr>
                    </w:pPr>
                    <w:r w:rsidRPr="004B61F3">
                      <w:rPr>
                        <w:sz w:val="28"/>
                        <w:szCs w:val="28"/>
                      </w:rPr>
                      <w:t>Рис.6 Процессор, ориентированный на операцию ближа</w:t>
                    </w:r>
                    <w:r w:rsidRPr="004B61F3">
                      <w:rPr>
                        <w:sz w:val="28"/>
                        <w:szCs w:val="28"/>
                      </w:rPr>
                      <w:t>й</w:t>
                    </w:r>
                    <w:r w:rsidRPr="004B61F3">
                      <w:rPr>
                        <w:sz w:val="28"/>
                        <w:szCs w:val="28"/>
                      </w:rPr>
                      <w:t>шего числа</w:t>
                    </w:r>
                  </w:p>
                </w:txbxContent>
              </v:textbox>
            </v:shape>
            <v:shape id="_x0000_s2208" type="#_x0000_t202" style="position:absolute;left:8152;top:11073;width:300;height:359" stroked="f">
              <v:textbox style="mso-next-textbox:#_x0000_s2208">
                <w:txbxContent>
                  <w:p w:rsidR="00772D25" w:rsidRDefault="00772D25" w:rsidP="00CF131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2209" type="#_x0000_t202" style="position:absolute;left:1544;top:10261;width:301;height:359" stroked="f">
              <v:textbox style="mso-next-textbox:#_x0000_s2209">
                <w:txbxContent>
                  <w:p w:rsidR="00772D25" w:rsidRDefault="00772D25" w:rsidP="00CF131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2210" type="#_x0000_t202" style="position:absolute;left:4511;top:10020;width:360;height:600">
              <v:textbox style="mso-next-textbox:#_x0000_s2210">
                <w:txbxContent>
                  <w:p w:rsidR="00772D25" w:rsidRDefault="00772D25" w:rsidP="00CF131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&amp;</w:t>
                    </w:r>
                  </w:p>
                </w:txbxContent>
              </v:textbox>
            </v:shape>
            <v:shape id="_x0000_s2211" type="#_x0000_t202" style="position:absolute;left:4512;top:9284;width:360;height:600">
              <v:textbox style="mso-next-textbox:#_x0000_s2211">
                <w:txbxContent>
                  <w:p w:rsidR="00772D25" w:rsidRDefault="00772D25" w:rsidP="00CF131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2212" type="#_x0000_t202" style="position:absolute;left:7219;top:8685;width:360;height:600">
              <v:textbox style="mso-next-textbox:#_x0000_s2212">
                <w:txbxContent>
                  <w:p w:rsidR="00772D25" w:rsidRDefault="00772D25" w:rsidP="00CF131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&amp;</w:t>
                    </w:r>
                  </w:p>
                </w:txbxContent>
              </v:textbox>
            </v:shape>
            <v:shape id="_x0000_s2213" type="#_x0000_t202" style="position:absolute;left:6499;top:10564;width:360;height:600">
              <v:textbox style="mso-next-textbox:#_x0000_s2213">
                <w:txbxContent>
                  <w:p w:rsidR="00772D25" w:rsidRDefault="00772D25" w:rsidP="00CF131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2214" type="#_x0000_t202" style="position:absolute;left:6139;top:7922;width:360;height:600">
              <v:textbox style="mso-next-textbox:#_x0000_s2214">
                <w:txbxContent>
                  <w:p w:rsidR="00772D25" w:rsidRDefault="00772D25" w:rsidP="00CF131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2215" type="#_x0000_t202" style="position:absolute;left:7219;top:9964;width:360;height:600">
              <v:textbox style="mso-next-textbox:#_x0000_s2215">
                <w:txbxContent>
                  <w:p w:rsidR="00772D25" w:rsidRDefault="00772D25" w:rsidP="00CF131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line id="_x0000_s2216" style="position:absolute" from="6499,8093" to="6859,8094"/>
            <v:shape id="_x0000_s2217" type="#_x0000_t202" style="position:absolute;left:6500;top:11432;width:360;height:600">
              <v:textbox style="mso-next-textbox:#_x0000_s2217">
                <w:txbxContent>
                  <w:p w:rsidR="00772D25" w:rsidRDefault="00772D25" w:rsidP="00CF131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2218" type="#_x0000_t202" style="position:absolute;left:6432;top:9283;width:360;height:600">
              <v:textbox style="mso-next-textbox:#_x0000_s2218">
                <w:txbxContent>
                  <w:p w:rsidR="00772D25" w:rsidRDefault="00772D25" w:rsidP="00CF131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&amp;</w:t>
                    </w:r>
                  </w:p>
                </w:txbxContent>
              </v:textbox>
            </v:shape>
            <v:line id="_x0000_s2219" style="position:absolute;flip:x" from="3859,9524" to="4511,9525"/>
            <v:line id="_x0000_s2220" style="position:absolute" from="6859,8093" to="6860,8820"/>
            <v:line id="_x0000_s2221" style="position:absolute;flip:x y" from="1933,9178" to="7219,9179"/>
            <v:line id="_x0000_s2222" style="position:absolute;flip:x" from="4272,9043" to="5432,9044"/>
            <v:line id="_x0000_s2223" style="position:absolute;flip:x" from="6859,8819" to="7219,8820"/>
            <v:line id="_x0000_s2224" style="position:absolute" from="5433,9179" to="5434,9592"/>
            <v:line id="_x0000_s2225" style="position:absolute;flip:x" from="5432,9592" to="6432,9593"/>
            <v:line id="_x0000_s2226" style="position:absolute" from="5779,9459" to="6432,9460"/>
            <v:line id="_x0000_s2227" style="position:absolute;flip:x y" from="1933,10121" to="4515,10139"/>
            <v:line id="_x0000_s2228" style="position:absolute;flip:y" from="7033,9660" to="7034,10121"/>
            <v:line id="_x0000_s2229" style="position:absolute;flip:x" from="6002,8324" to="6142,8325"/>
            <v:line id="_x0000_s2230" style="position:absolute" from="6001,8325" to="6002,9767"/>
            <v:line id="_x0000_s2231" style="position:absolute" from="4873,9766" to="6432,9767"/>
            <v:line id="_x0000_s2232" style="position:absolute" from="5781,8093" to="5782,9461"/>
            <v:line id="_x0000_s2233" style="position:absolute" from="4100,11290" to="4512,11291"/>
            <v:line id="_x0000_s2234" style="position:absolute;flip:x" from="3498,10321" to="4515,10322"/>
            <v:line id="_x0000_s2235" style="position:absolute;flip:x" from="4272,10500" to="4511,10501"/>
            <v:line id="_x0000_s2236" style="position:absolute;flip:y" from="4272,9044" to="4273,10501"/>
            <v:line id="_x0000_s2237" style="position:absolute;flip:x" from="4875,10379" to="7219,10380"/>
            <v:line id="_x0000_s2238" style="position:absolute;flip:y" from="5431,8683" to="5432,9044"/>
            <v:line id="_x0000_s2239" style="position:absolute;flip:x" from="6241,10121" to="7219,10122"/>
            <v:line id="_x0000_s2240" style="position:absolute" from="6792,9661" to="7032,9662"/>
            <v:line id="_x0000_s2241" style="position:absolute" from="6240,10121" to="6241,10676"/>
            <v:line id="_x0000_s2242" style="position:absolute" from="6241,10676" to="6481,10677"/>
            <v:line id="_x0000_s2243" style="position:absolute" from="5434,10251" to="7219,10252"/>
            <v:line id="_x0000_s2244" style="position:absolute;flip:x y" from="4871,11499" to="5420,11500"/>
            <v:line id="_x0000_s2245" style="position:absolute" from="5432,10251" to="5434,11499"/>
            <v:line id="_x0000_s2246" style="position:absolute;flip:x" from="3139,10880" to="6500,10881"/>
            <v:line id="_x0000_s2247" style="position:absolute;flip:x" from="3859,7363" to="3861,12522"/>
            <v:line id="_x0000_s2248" style="position:absolute" from="3500,7416" to="3501,12521"/>
            <v:shape id="_x0000_s2249" type="#_x0000_t75" style="position:absolute;left:1603;top:9831;width:180;height:200">
              <v:imagedata r:id="rId26" o:title=""/>
            </v:shape>
            <v:shape id="_x0000_s2250" type="#_x0000_t75" style="position:absolute;left:8049;top:10380;width:180;height:200">
              <v:imagedata r:id="rId41" o:title=""/>
            </v:shape>
            <v:shape id="_x0000_s2251" type="#_x0000_t202" style="position:absolute;left:8049;top:8522;width:494;height:359" stroked="f">
              <v:textbox style="mso-next-textbox:#_x0000_s2251">
                <w:txbxContent>
                  <w:p w:rsidR="00772D25" w:rsidRDefault="00772D25" w:rsidP="00CF1317">
                    <w:r>
                      <w:rPr>
                        <w:lang w:val="en-US"/>
                      </w:rPr>
                      <w:t>z΄</w:t>
                    </w:r>
                  </w:p>
                </w:txbxContent>
              </v:textbox>
            </v:shape>
            <v:shape id="_x0000_s2252" type="#_x0000_t202" style="position:absolute;left:5180;top:7668;width:359;height:359" stroked="f">
              <v:textbox style="mso-next-textbox:#_x0000_s2252">
                <w:txbxContent>
                  <w:p w:rsidR="00772D25" w:rsidRDefault="00772D25" w:rsidP="00CF1317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а</w:t>
                    </w:r>
                  </w:p>
                </w:txbxContent>
              </v:textbox>
            </v:shape>
            <v:shape id="_x0000_s2253" type="#_x0000_t75" style="position:absolute;left:5231;top:8443;width:200;height:240">
              <v:imagedata r:id="rId42" o:title=""/>
            </v:shape>
            <v:shape id="_x0000_s2254" type="#_x0000_t120" style="position:absolute;left:4805;top:9718;width:113;height:113"/>
            <v:shape id="_x0000_s2255" type="#_x0000_t202" style="position:absolute;left:4344;top:7843;width:360;height:1080">
              <v:textbox style="mso-next-textbox:#_x0000_s2255">
                <w:txbxContent>
                  <w:p w:rsidR="00772D25" w:rsidRDefault="00772D25" w:rsidP="00CF131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S</w:t>
                    </w:r>
                  </w:p>
                  <w:p w:rsidR="00772D25" w:rsidRDefault="00772D25" w:rsidP="00CF1317">
                    <w:pPr>
                      <w:rPr>
                        <w:lang w:val="en-US"/>
                      </w:rPr>
                    </w:pPr>
                  </w:p>
                  <w:p w:rsidR="00772D25" w:rsidRDefault="00772D25" w:rsidP="00CF1317">
                    <w:pPr>
                      <w:rPr>
                        <w:lang w:val="en-US"/>
                      </w:rPr>
                    </w:pPr>
                  </w:p>
                  <w:p w:rsidR="00772D25" w:rsidRDefault="00772D25" w:rsidP="00CF131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R</w:t>
                    </w:r>
                  </w:p>
                </w:txbxContent>
              </v:textbox>
            </v:shape>
            <v:shape id="_x0000_s2256" type="#_x0000_t202" style="position:absolute;left:4700;top:7843;width:480;height:1080">
              <v:textbox style="mso-next-textbox:#_x0000_s2256">
                <w:txbxContent>
                  <w:p w:rsidR="00772D25" w:rsidRDefault="00772D25" w:rsidP="00CF131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T</w:t>
                    </w:r>
                  </w:p>
                </w:txbxContent>
              </v:textbox>
            </v:shape>
            <v:line id="_x0000_s2257" style="position:absolute" from="5180,8083" to="6142,8084"/>
            <v:line id="_x0000_s2258" style="position:absolute;flip:x" from="4100,8083" to="4340,8084"/>
            <v:line id="_x0000_s2259" style="position:absolute;flip:x" from="4100,8683" to="4340,8684"/>
            <v:line id="_x0000_s2260" style="position:absolute;flip:y" from="5180,8684" to="5431,8685"/>
            <v:shape id="_x0000_s2261" type="#_x0000_t120" style="position:absolute;left:5128;top:8630;width:113;height:113"/>
            <v:line id="_x0000_s2262" style="position:absolute" from="4100,10139" to="4101,11290"/>
            <v:line id="_x0000_s2263" style="position:absolute" from="2762,7416" to="2763,12522"/>
            <v:line id="_x0000_s2264" style="position:absolute" from="3138,7416" to="3139,10882"/>
            <v:line id="_x0000_s2265" style="position:absolute" from="2274,7363" to="2275,11860"/>
            <v:shape id="_x0000_s2266" type="#_x0000_t202" style="position:absolute;left:4515;top:11140;width:360;height:600">
              <v:textbox style="mso-next-textbox:#_x0000_s2266">
                <w:txbxContent>
                  <w:p w:rsidR="00772D25" w:rsidRDefault="00772D25" w:rsidP="00CF131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&amp;</w:t>
                    </w:r>
                  </w:p>
                </w:txbxContent>
              </v:textbox>
            </v:shape>
            <v:line id="_x0000_s2267" style="position:absolute;flip:x" from="3498,11431" to="4511,11432"/>
            <v:line id="_x0000_s2268" style="position:absolute;flip:x" from="2762,11600" to="4511,11601"/>
            <v:line id="_x0000_s2269" style="position:absolute;flip:x" from="2273,11860" to="6500,11861"/>
            <v:line id="_x0000_s2270" style="position:absolute;flip:x" from="5912,11600" to="6500,11602"/>
            <v:line id="_x0000_s2271" style="position:absolute;flip:x" from="6860,10880" to="7580,10881"/>
            <v:line id="_x0000_s2272" style="position:absolute;flip:x" from="6859,11681" to="7292,11682"/>
            <v:line id="_x0000_s2273" style="position:absolute" from="5911,10380" to="5912,11602"/>
            <v:shape id="_x0000_s2274" type="#_x0000_t32" style="position:absolute;left:1544;top:9178;width:389;height:1" o:connectortype="straight">
              <v:stroke endarrow="block"/>
            </v:shape>
            <v:shape id="_x0000_s2275" type="#_x0000_t32" style="position:absolute;left:1544;top:10121;width:389;height:0" o:connectortype="straight">
              <v:stroke endarrow="block"/>
            </v:shape>
            <v:shape id="_x0000_s2276" type="#_x0000_t32" style="position:absolute;left:7579;top:8985;width:720;height:1" o:connectortype="straight">
              <v:stroke endarrow="block"/>
            </v:shape>
            <v:shape id="_x0000_s2277" type="#_x0000_t32" style="position:absolute;left:7579;top:10252;width:720;height:12;flip:y" o:connectortype="straight">
              <v:stroke endarrow="block"/>
            </v:shape>
            <v:shape id="_x0000_s2278" type="#_x0000_t32" style="position:absolute;left:2273;top:7057;width:1;height:306" o:connectortype="straight">
              <v:stroke endarrow="block"/>
            </v:shape>
            <v:shape id="_x0000_s2279" type="#_x0000_t32" style="position:absolute;left:2762;top:7057;width:1;height:359;flip:x" o:connectortype="straight">
              <v:stroke endarrow="block"/>
            </v:shape>
            <v:shape id="_x0000_s2280" type="#_x0000_t32" style="position:absolute;left:2763;top:12522;width:0;height:348" o:connectortype="straight">
              <v:stroke endarrow="block"/>
            </v:shape>
            <v:shape id="_x0000_s2281" type="#_x0000_t32" style="position:absolute;left:3501;top:12521;width:0;height:349" o:connectortype="straight">
              <v:stroke endarrow="block"/>
            </v:shape>
            <v:shape id="_x0000_s2282" type="#_x0000_t32" style="position:absolute;left:3859;top:12522;width:0;height:348" o:connectortype="straight">
              <v:stroke endarrow="block"/>
            </v:shape>
            <v:shape id="_x0000_s2283" type="#_x0000_t32" style="position:absolute;left:3862;top:7057;width:1;height:359" o:connectortype="straight">
              <v:stroke endarrow="block"/>
            </v:shape>
            <v:shape id="_x0000_s2284" type="#_x0000_t32" style="position:absolute;left:7292;top:11681;width:1;height:1189;flip:x" o:connectortype="straight">
              <v:stroke endarrow="block"/>
            </v:shape>
            <v:shape id="_x0000_s2285" type="#_x0000_t32" style="position:absolute;left:7579;top:10880;width:1;height:2001;flip:x" o:connectortype="straight">
              <v:stroke endarrow="block"/>
            </v:shape>
            <v:shape id="_x0000_s2286" type="#_x0000_t202" style="position:absolute;left:3162;top:7484;width:277;height:359" stroked="f">
              <v:textbox style="mso-next-textbox:#_x0000_s2286">
                <w:txbxContent>
                  <w:p w:rsidR="00772D25" w:rsidRDefault="00772D25" w:rsidP="00CF131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2287" type="#_x0000_t202" style="position:absolute;left:3439;top:6977;width:275;height:359" stroked="f">
              <v:textbox style="mso-next-textbox:#_x0000_s2287">
                <w:txbxContent>
                  <w:p w:rsidR="00772D25" w:rsidRPr="00F30DC6" w:rsidRDefault="00772D25" w:rsidP="00CF131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t</w:t>
                    </w:r>
                  </w:p>
                </w:txbxContent>
              </v:textbox>
            </v:shape>
            <v:line id="_x0000_s2288" style="position:absolute" from="3497,7057" to="3498,7417">
              <v:stroke endarrow="block"/>
            </v:line>
            <v:shape id="_x0000_s2289" type="#_x0000_t202" style="position:absolute;left:2821;top:6977;width:316;height:361" stroked="f">
              <v:textbox style="mso-next-textbox:#_x0000_s2289">
                <w:txbxContent>
                  <w:p w:rsidR="00772D25" w:rsidRDefault="00772D25" w:rsidP="00CF131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s</w:t>
                    </w:r>
                    <w:r w:rsidRPr="00A267A8">
                      <w:rPr>
                        <w:lang w:val="en-US"/>
                      </w:rPr>
                      <w:object w:dxaOrig="180" w:dyaOrig="280">
                        <v:shape id="_x0000_i1067" type="#_x0000_t75" style="width:8.25pt;height:14.25pt" o:ole="">
                          <v:imagedata r:id="rId39" o:title=""/>
                        </v:shape>
                        <o:OLEObject Type="Embed" ProgID="Equation.DSMT4" ShapeID="_x0000_i1067" DrawAspect="Content" ObjectID="_1570216321" r:id="rId48"/>
                      </w:object>
                    </w:r>
                    <w:r>
                      <w:rPr>
                        <w:lang w:val="en-US"/>
                      </w:rPr>
                      <w:t xml:space="preserve"> vy΄</w:t>
                    </w:r>
                  </w:p>
                </w:txbxContent>
              </v:textbox>
            </v:shape>
            <v:line id="_x0000_s2290" style="position:absolute" from="3137,7056" to="3138,7416">
              <v:stroke endarrow="block"/>
            </v:line>
            <v:shape id="_x0000_s2291" type="#_x0000_t202" style="position:absolute;left:1455;top:8743;width:418;height:359" stroked="f">
              <v:textbox style="mso-next-textbox:#_x0000_s2291">
                <w:txbxContent>
                  <w:p w:rsidR="00772D25" w:rsidRDefault="00772D25" w:rsidP="00CF131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z</w:t>
                    </w:r>
                  </w:p>
                </w:txbxContent>
              </v:textbox>
            </v:shape>
            <v:shape id="_x0000_s2292" type="#_x0000_t202" style="position:absolute;left:2342;top:7002;width:316;height:361" stroked="f">
              <v:textbox style="mso-next-textbox:#_x0000_s2292">
                <w:txbxContent>
                  <w:p w:rsidR="00772D25" w:rsidRDefault="00772D25" w:rsidP="00CF131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r</w:t>
                    </w:r>
                    <w:r w:rsidRPr="00A267A8">
                      <w:rPr>
                        <w:lang w:val="en-US"/>
                      </w:rPr>
                      <w:object w:dxaOrig="180" w:dyaOrig="280">
                        <v:shape id="_x0000_i1068" type="#_x0000_t75" style="width:8.25pt;height:14.25pt" o:ole="">
                          <v:imagedata r:id="rId39" o:title=""/>
                        </v:shape>
                        <o:OLEObject Type="Embed" ProgID="Equation.DSMT4" ShapeID="_x0000_i1068" DrawAspect="Content" ObjectID="_1570216322" r:id="rId49"/>
                      </w:object>
                    </w:r>
                    <w:r>
                      <w:rPr>
                        <w:lang w:val="en-US"/>
                      </w:rPr>
                      <w:t xml:space="preserve"> vy΄</w:t>
                    </w:r>
                  </w:p>
                </w:txbxContent>
              </v:textbox>
            </v:shape>
            <v:shape id="_x0000_s2358" type="#_x0000_t120" style="position:absolute;left:2720;top:11569;width:85;height:85" fillcolor="black"/>
            <v:shape id="_x0000_s2394" type="#_x0000_t120" style="position:absolute;left:3464;top:11387;width:85;height:85" fillcolor="black"/>
            <v:shape id="_x0000_s2404" type="#_x0000_t120" style="position:absolute;left:4055;top:10079;width:85;height:85" fillcolor="black"/>
            <v:shape id="_x0000_s2408" type="#_x0000_t120" style="position:absolute;left:3464;top:10294;width:85;height:85" fillcolor="black"/>
            <v:shape id="_x0000_s2409" type="#_x0000_t120" style="position:absolute;left:5862;top:10336;width:85;height:85" fillcolor="black"/>
            <v:shape id="_x0000_s2410" type="#_x0000_t120" style="position:absolute;left:6994;top:10079;width:85;height:85" fillcolor="black"/>
            <v:shape id="_x0000_s2411" type="#_x0000_t120" style="position:absolute;left:5947;top:9718;width:85;height:85" fillcolor="black"/>
            <v:shape id="_x0000_s2412" type="#_x0000_t120" style="position:absolute;left:3798;top:9480;width:85;height:85" fillcolor="black"/>
            <v:shape id="_x0000_s2413" type="#_x0000_t120" style="position:absolute;left:5371;top:9133;width:85;height:85" fillcolor="black"/>
            <v:shape id="_x0000_s2414" type="#_x0000_t120" style="position:absolute;left:5729;top:8027;width:85;height:85" fillcolor="black"/>
          </v:group>
          <o:OLEObject Type="Embed" ProgID="Equation.DSMT4" ShapeID="_x0000_s2249" DrawAspect="Content" ObjectID="_1570216323" r:id="rId50"/>
          <o:OLEObject Type="Embed" ProgID="Equation.DSMT4" ShapeID="_x0000_s2250" DrawAspect="Content" ObjectID="_1570216324" r:id="rId51"/>
          <o:OLEObject Type="Embed" ProgID="Equation.DSMT4" ShapeID="_x0000_s2253" DrawAspect="Content" ObjectID="_1570216325" r:id="rId52"/>
        </w:pict>
      </w:r>
      <w:r w:rsidR="00AA0747" w:rsidRPr="000065C0">
        <w:rPr>
          <w:sz w:val="28"/>
          <w:szCs w:val="28"/>
        </w:rPr>
        <w:pict>
          <v:shape id="_x0000_i1030" type="#_x0000_t75" style="width:403.5pt;height:351.75pt">
            <v:imagedata croptop="-65520f" cropbottom="65520f"/>
          </v:shape>
        </w:pict>
      </w:r>
    </w:p>
    <w:p w:rsidR="003B2307" w:rsidRPr="00AA0747" w:rsidRDefault="003B2307" w:rsidP="00677B84">
      <w:pPr>
        <w:tabs>
          <w:tab w:val="left" w:pos="709"/>
        </w:tabs>
        <w:jc w:val="both"/>
        <w:rPr>
          <w:sz w:val="32"/>
          <w:szCs w:val="32"/>
        </w:rPr>
      </w:pPr>
      <w:r w:rsidRPr="00AA0747">
        <w:rPr>
          <w:sz w:val="32"/>
          <w:szCs w:val="32"/>
        </w:rPr>
        <w:t>Поиск ближайшего меньшего выполняется анал</w:t>
      </w:r>
      <w:r w:rsidRPr="00AA0747">
        <w:rPr>
          <w:sz w:val="32"/>
          <w:szCs w:val="32"/>
        </w:rPr>
        <w:t>о</w:t>
      </w:r>
      <w:r w:rsidRPr="00AA0747">
        <w:rPr>
          <w:sz w:val="32"/>
          <w:szCs w:val="32"/>
        </w:rPr>
        <w:t>гично.</w:t>
      </w:r>
    </w:p>
    <w:p w:rsidR="003B2307" w:rsidRPr="00AA0747" w:rsidRDefault="003B2307" w:rsidP="00677B84">
      <w:pPr>
        <w:tabs>
          <w:tab w:val="left" w:pos="709"/>
        </w:tabs>
        <w:ind w:firstLine="708"/>
        <w:jc w:val="both"/>
        <w:rPr>
          <w:sz w:val="32"/>
          <w:szCs w:val="32"/>
        </w:rPr>
      </w:pPr>
      <w:r w:rsidRPr="00AA0747">
        <w:rPr>
          <w:sz w:val="32"/>
          <w:szCs w:val="32"/>
        </w:rPr>
        <w:t xml:space="preserve">Сначала выделяются все числа, меньшие эталона. Среди них определяются те, для которых разности </w:t>
      </w:r>
      <w:r w:rsidRPr="00AA0747">
        <w:rPr>
          <w:i/>
          <w:iCs/>
          <w:sz w:val="32"/>
          <w:szCs w:val="32"/>
          <w:lang w:val="en-US"/>
        </w:rPr>
        <w:t>X</w:t>
      </w:r>
      <w:r w:rsidRPr="00AA0747">
        <w:rPr>
          <w:i/>
          <w:iCs/>
          <w:sz w:val="32"/>
          <w:szCs w:val="32"/>
        </w:rPr>
        <w:t>—А</w:t>
      </w:r>
      <w:r w:rsidRPr="00AA0747">
        <w:rPr>
          <w:i/>
          <w:iCs/>
          <w:sz w:val="32"/>
          <w:szCs w:val="32"/>
          <w:vertAlign w:val="subscript"/>
          <w:lang w:val="en-US"/>
        </w:rPr>
        <w:t>i</w:t>
      </w:r>
      <w:r w:rsidRPr="00AA0747">
        <w:rPr>
          <w:i/>
          <w:iCs/>
          <w:sz w:val="32"/>
          <w:szCs w:val="32"/>
        </w:rPr>
        <w:t xml:space="preserve"> </w:t>
      </w:r>
      <w:r w:rsidRPr="00AA0747">
        <w:rPr>
          <w:sz w:val="32"/>
          <w:szCs w:val="32"/>
        </w:rPr>
        <w:t xml:space="preserve">не превосходят </w:t>
      </w:r>
      <w:r w:rsidRPr="00AA0747">
        <w:rPr>
          <w:i/>
          <w:sz w:val="32"/>
          <w:szCs w:val="32"/>
        </w:rPr>
        <w:t>2</w:t>
      </w:r>
      <w:r w:rsidRPr="00AA0747">
        <w:rPr>
          <w:i/>
          <w:sz w:val="32"/>
          <w:szCs w:val="32"/>
          <w:vertAlign w:val="superscript"/>
          <w:lang w:val="en-US"/>
        </w:rPr>
        <w:t>l</w:t>
      </w:r>
      <w:r w:rsidRPr="00AA0747">
        <w:rPr>
          <w:sz w:val="32"/>
          <w:szCs w:val="32"/>
        </w:rPr>
        <w:t>, з</w:t>
      </w:r>
      <w:r w:rsidRPr="00AA0747">
        <w:rPr>
          <w:sz w:val="32"/>
          <w:szCs w:val="32"/>
        </w:rPr>
        <w:t>а</w:t>
      </w:r>
      <w:r w:rsidRPr="00AA0747">
        <w:rPr>
          <w:sz w:val="32"/>
          <w:szCs w:val="32"/>
        </w:rPr>
        <w:t>тем находится макс</w:t>
      </w:r>
      <w:r w:rsidRPr="00AA0747">
        <w:rPr>
          <w:sz w:val="32"/>
          <w:szCs w:val="32"/>
        </w:rPr>
        <w:t>и</w:t>
      </w:r>
      <w:r w:rsidRPr="00AA0747">
        <w:rPr>
          <w:sz w:val="32"/>
          <w:szCs w:val="32"/>
        </w:rPr>
        <w:t>мальная из этих разностей.</w:t>
      </w:r>
    </w:p>
    <w:p w:rsidR="003B2307" w:rsidRDefault="003B2307" w:rsidP="00677B84">
      <w:pPr>
        <w:tabs>
          <w:tab w:val="left" w:pos="709"/>
        </w:tabs>
        <w:ind w:firstLine="708"/>
        <w:jc w:val="both"/>
        <w:rPr>
          <w:sz w:val="32"/>
          <w:szCs w:val="32"/>
          <w:lang w:val="en-US"/>
        </w:rPr>
      </w:pPr>
      <w:r w:rsidRPr="00AA0747">
        <w:rPr>
          <w:sz w:val="32"/>
          <w:szCs w:val="32"/>
        </w:rPr>
        <w:t>В соответствии с этими операциями здесь используются кан</w:t>
      </w:r>
      <w:r w:rsidRPr="00AA0747">
        <w:rPr>
          <w:sz w:val="32"/>
          <w:szCs w:val="32"/>
        </w:rPr>
        <w:t>а</w:t>
      </w:r>
      <w:r w:rsidRPr="00AA0747">
        <w:rPr>
          <w:sz w:val="32"/>
          <w:szCs w:val="32"/>
        </w:rPr>
        <w:t xml:space="preserve">лы, аналогичные каналам </w:t>
      </w:r>
      <w:r w:rsidR="002136C2" w:rsidRPr="00AA0747">
        <w:rPr>
          <w:sz w:val="32"/>
          <w:szCs w:val="32"/>
        </w:rPr>
        <w:t>ε</w:t>
      </w:r>
      <w:r w:rsidR="002136C2" w:rsidRPr="00AA0747">
        <w:rPr>
          <w:sz w:val="32"/>
          <w:szCs w:val="32"/>
          <w:vertAlign w:val="subscript"/>
        </w:rPr>
        <w:t>М</w:t>
      </w:r>
      <w:r w:rsidR="002136C2" w:rsidRPr="00AA0747">
        <w:rPr>
          <w:sz w:val="32"/>
          <w:szCs w:val="32"/>
        </w:rPr>
        <w:t>-и</w:t>
      </w:r>
      <w:r w:rsidR="002136C2" w:rsidRPr="00AA0747">
        <w:rPr>
          <w:sz w:val="32"/>
          <w:szCs w:val="32"/>
          <w:vertAlign w:val="subscript"/>
        </w:rPr>
        <w:t xml:space="preserve"> </w:t>
      </w:r>
      <w:r w:rsidR="002136C2" w:rsidRPr="00AA0747">
        <w:rPr>
          <w:sz w:val="32"/>
          <w:szCs w:val="32"/>
        </w:rPr>
        <w:t>ε</w:t>
      </w:r>
      <w:r w:rsidR="002136C2" w:rsidRPr="00AA0747">
        <w:rPr>
          <w:sz w:val="32"/>
          <w:szCs w:val="32"/>
          <w:vertAlign w:val="subscript"/>
        </w:rPr>
        <w:t>Б</w:t>
      </w:r>
      <w:r w:rsidR="002136C2" w:rsidRPr="00AA0747">
        <w:rPr>
          <w:sz w:val="32"/>
          <w:szCs w:val="32"/>
        </w:rPr>
        <w:t xml:space="preserve"> - </w:t>
      </w:r>
      <w:r w:rsidRPr="00AA0747">
        <w:rPr>
          <w:sz w:val="32"/>
          <w:szCs w:val="32"/>
        </w:rPr>
        <w:t>процессоров. Получается сл</w:t>
      </w:r>
      <w:r w:rsidRPr="00AA0747">
        <w:rPr>
          <w:sz w:val="32"/>
          <w:szCs w:val="32"/>
        </w:rPr>
        <w:t>е</w:t>
      </w:r>
      <w:r w:rsidRPr="00AA0747">
        <w:rPr>
          <w:sz w:val="32"/>
          <w:szCs w:val="32"/>
        </w:rPr>
        <w:lastRenderedPageBreak/>
        <w:t>дующая система логич</w:t>
      </w:r>
      <w:r w:rsidRPr="00AA0747">
        <w:rPr>
          <w:sz w:val="32"/>
          <w:szCs w:val="32"/>
        </w:rPr>
        <w:t>е</w:t>
      </w:r>
      <w:r w:rsidRPr="00AA0747">
        <w:rPr>
          <w:sz w:val="32"/>
          <w:szCs w:val="32"/>
        </w:rPr>
        <w:t>ских функций ячейки:</w:t>
      </w:r>
    </w:p>
    <w:p w:rsidR="0081017F" w:rsidRPr="0081017F" w:rsidRDefault="0081017F" w:rsidP="00677B84">
      <w:pPr>
        <w:tabs>
          <w:tab w:val="left" w:pos="709"/>
        </w:tabs>
        <w:ind w:firstLine="708"/>
        <w:jc w:val="both"/>
        <w:rPr>
          <w:sz w:val="32"/>
          <w:szCs w:val="32"/>
          <w:lang w:val="en-US"/>
        </w:rPr>
      </w:pPr>
    </w:p>
    <w:p w:rsidR="003B2307" w:rsidRPr="00AA0747" w:rsidRDefault="00BD6FA3" w:rsidP="00BD6FA3">
      <w:pPr>
        <w:tabs>
          <w:tab w:val="left" w:pos="709"/>
        </w:tabs>
        <w:ind w:firstLine="709"/>
        <w:jc w:val="center"/>
        <w:rPr>
          <w:sz w:val="32"/>
          <w:szCs w:val="32"/>
        </w:rPr>
      </w:pPr>
      <w:r w:rsidRPr="00AA0747">
        <w:rPr>
          <w:position w:val="-78"/>
          <w:sz w:val="32"/>
          <w:szCs w:val="32"/>
        </w:rPr>
        <w:object w:dxaOrig="3320" w:dyaOrig="1719">
          <v:shape id="_x0000_i1060" type="#_x0000_t75" style="width:172.5pt;height:93.75pt" o:ole="">
            <v:imagedata r:id="rId46" o:title=""/>
          </v:shape>
          <o:OLEObject Type="Embed" ProgID="Equation.DSMT4" ShapeID="_x0000_i1060" DrawAspect="Content" ObjectID="_1570216314" r:id="rId53"/>
        </w:object>
      </w:r>
    </w:p>
    <w:p w:rsidR="003B2307" w:rsidRPr="00AA0747" w:rsidRDefault="003B2307" w:rsidP="00677B84">
      <w:pPr>
        <w:tabs>
          <w:tab w:val="left" w:pos="709"/>
        </w:tabs>
        <w:jc w:val="both"/>
        <w:rPr>
          <w:sz w:val="32"/>
          <w:szCs w:val="32"/>
        </w:rPr>
      </w:pPr>
      <w:r w:rsidRPr="00AA0747">
        <w:rPr>
          <w:sz w:val="32"/>
          <w:szCs w:val="32"/>
        </w:rPr>
        <w:t xml:space="preserve">Значения граничных сигналов следующие. </w:t>
      </w:r>
      <w:r w:rsidR="002136C2" w:rsidRPr="00AA0747">
        <w:rPr>
          <w:sz w:val="32"/>
          <w:szCs w:val="32"/>
          <w:lang w:val="en-US"/>
        </w:rPr>
        <w:t>z</w:t>
      </w:r>
      <w:r w:rsidR="002136C2" w:rsidRPr="00AA0747">
        <w:rPr>
          <w:sz w:val="32"/>
          <w:szCs w:val="32"/>
          <w:vertAlign w:val="subscript"/>
        </w:rPr>
        <w:t>0</w:t>
      </w:r>
      <w:r w:rsidR="002136C2" w:rsidRPr="00AA0747">
        <w:rPr>
          <w:sz w:val="32"/>
          <w:szCs w:val="32"/>
        </w:rPr>
        <w:t>=</w:t>
      </w:r>
      <w:r w:rsidR="002136C2" w:rsidRPr="00AA0747">
        <w:rPr>
          <w:sz w:val="32"/>
          <w:szCs w:val="32"/>
          <w:lang w:val="en-US"/>
        </w:rPr>
        <w:t>l</w:t>
      </w:r>
      <w:r w:rsidR="002136C2" w:rsidRPr="00AA0747">
        <w:rPr>
          <w:sz w:val="32"/>
          <w:szCs w:val="32"/>
        </w:rPr>
        <w:t xml:space="preserve">,  </w:t>
      </w:r>
      <w:r w:rsidR="002136C2" w:rsidRPr="00AA0747">
        <w:rPr>
          <w:sz w:val="32"/>
          <w:szCs w:val="32"/>
          <w:lang w:val="en-US"/>
        </w:rPr>
        <w:t>v</w:t>
      </w:r>
      <w:r w:rsidR="002136C2" w:rsidRPr="00AA0747">
        <w:rPr>
          <w:sz w:val="32"/>
          <w:szCs w:val="32"/>
          <w:vertAlign w:val="subscript"/>
        </w:rPr>
        <w:t>0</w:t>
      </w:r>
      <w:r w:rsidR="002136C2" w:rsidRPr="00AA0747">
        <w:rPr>
          <w:sz w:val="32"/>
          <w:szCs w:val="32"/>
        </w:rPr>
        <w:t xml:space="preserve">=0, </w:t>
      </w:r>
      <w:r w:rsidR="002136C2" w:rsidRPr="00AA0747">
        <w:rPr>
          <w:i/>
          <w:iCs/>
          <w:sz w:val="32"/>
          <w:szCs w:val="32"/>
        </w:rPr>
        <w:t>у</w:t>
      </w:r>
      <w:r w:rsidR="002136C2" w:rsidRPr="00AA0747">
        <w:rPr>
          <w:i/>
          <w:iCs/>
          <w:sz w:val="32"/>
          <w:szCs w:val="32"/>
          <w:vertAlign w:val="subscript"/>
        </w:rPr>
        <w:t>0</w:t>
      </w:r>
      <w:r w:rsidR="002136C2" w:rsidRPr="00AA0747">
        <w:rPr>
          <w:i/>
          <w:iCs/>
          <w:sz w:val="32"/>
          <w:szCs w:val="32"/>
        </w:rPr>
        <w:t>=</w:t>
      </w:r>
      <w:r w:rsidR="002136C2" w:rsidRPr="00AA0747">
        <w:rPr>
          <w:iCs/>
          <w:sz w:val="32"/>
          <w:szCs w:val="32"/>
        </w:rPr>
        <w:t>0</w:t>
      </w:r>
      <w:r w:rsidR="002136C2" w:rsidRPr="00AA0747">
        <w:rPr>
          <w:i/>
          <w:iCs/>
          <w:sz w:val="32"/>
          <w:szCs w:val="32"/>
        </w:rPr>
        <w:t xml:space="preserve">,   </w:t>
      </w:r>
      <w:r w:rsidR="002136C2" w:rsidRPr="00AA0747">
        <w:rPr>
          <w:i/>
          <w:iCs/>
          <w:sz w:val="32"/>
          <w:szCs w:val="32"/>
          <w:lang w:val="en-US"/>
        </w:rPr>
        <w:t>r</w:t>
      </w:r>
      <w:r w:rsidR="002136C2" w:rsidRPr="00AA0747">
        <w:rPr>
          <w:i/>
          <w:iCs/>
          <w:sz w:val="32"/>
          <w:szCs w:val="32"/>
          <w:vertAlign w:val="subscript"/>
        </w:rPr>
        <w:t>0</w:t>
      </w:r>
      <w:r w:rsidR="002136C2" w:rsidRPr="00AA0747">
        <w:rPr>
          <w:i/>
          <w:iCs/>
          <w:sz w:val="32"/>
          <w:szCs w:val="32"/>
        </w:rPr>
        <w:t>=</w:t>
      </w:r>
      <w:r w:rsidR="002136C2" w:rsidRPr="00AA0747">
        <w:rPr>
          <w:iCs/>
          <w:sz w:val="32"/>
          <w:szCs w:val="32"/>
        </w:rPr>
        <w:t>0</w:t>
      </w:r>
      <w:r w:rsidR="002136C2" w:rsidRPr="00AA0747">
        <w:rPr>
          <w:i/>
          <w:iCs/>
          <w:sz w:val="32"/>
          <w:szCs w:val="32"/>
        </w:rPr>
        <w:t>.</w:t>
      </w:r>
    </w:p>
    <w:p w:rsidR="003B2307" w:rsidRPr="00AA0747" w:rsidRDefault="003B2307" w:rsidP="00677B84">
      <w:pPr>
        <w:tabs>
          <w:tab w:val="left" w:pos="709"/>
        </w:tabs>
        <w:ind w:firstLine="708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Чтобы осуществить поиск ближайшего по абсолютной вел</w:t>
      </w:r>
      <w:r w:rsidRPr="00AA0747">
        <w:rPr>
          <w:sz w:val="32"/>
          <w:szCs w:val="32"/>
        </w:rPr>
        <w:t>и</w:t>
      </w:r>
      <w:r w:rsidRPr="00AA0747">
        <w:rPr>
          <w:sz w:val="32"/>
          <w:szCs w:val="32"/>
        </w:rPr>
        <w:t>чине, необходимо отметить все строки, содержащие числа, бол</w:t>
      </w:r>
      <w:r w:rsidRPr="00AA0747">
        <w:rPr>
          <w:sz w:val="32"/>
          <w:szCs w:val="32"/>
        </w:rPr>
        <w:t>ь</w:t>
      </w:r>
      <w:r w:rsidRPr="00AA0747">
        <w:rPr>
          <w:sz w:val="32"/>
          <w:szCs w:val="32"/>
        </w:rPr>
        <w:t>шие эталона и меньшие его. Затем выделить строки, имеющие о</w:t>
      </w:r>
      <w:r w:rsidRPr="00AA0747">
        <w:rPr>
          <w:sz w:val="32"/>
          <w:szCs w:val="32"/>
        </w:rPr>
        <w:t>т</w:t>
      </w:r>
      <w:r w:rsidRPr="00AA0747">
        <w:rPr>
          <w:sz w:val="32"/>
          <w:szCs w:val="32"/>
        </w:rPr>
        <w:t>метки в самом правом столбце.</w:t>
      </w:r>
    </w:p>
    <w:p w:rsidR="003B2307" w:rsidRPr="00AA0747" w:rsidRDefault="004B61F3" w:rsidP="00677B84">
      <w:pPr>
        <w:tabs>
          <w:tab w:val="left" w:pos="709"/>
        </w:tabs>
        <w:ind w:firstLine="708"/>
        <w:jc w:val="both"/>
        <w:rPr>
          <w:sz w:val="32"/>
          <w:szCs w:val="32"/>
        </w:rPr>
      </w:pPr>
      <w:r w:rsidRPr="00AA0747">
        <w:rPr>
          <w:sz w:val="32"/>
          <w:szCs w:val="32"/>
        </w:rPr>
        <w:pict>
          <v:shape id="_x0000_s2393" type="#_x0000_t120" style="position:absolute;left:0;text-align:left;margin-left:196.15pt;margin-top:47.4pt;width:3.7pt;height:3.55pt;z-index:15" filled="f" fillcolor="black" stroked="f"/>
        </w:pict>
      </w:r>
      <w:r w:rsidR="003B2307" w:rsidRPr="00AA0747">
        <w:rPr>
          <w:sz w:val="32"/>
          <w:szCs w:val="32"/>
        </w:rPr>
        <w:t xml:space="preserve">Если результат находится среди чисел, больших эталона, то, очевидно, во всех отмеченных разрядах правого столбца а=1 (а в соответствующем разряде эталона </w:t>
      </w:r>
      <w:r w:rsidR="003B2307" w:rsidRPr="00AA0747">
        <w:rPr>
          <w:i/>
          <w:iCs/>
          <w:sz w:val="32"/>
          <w:szCs w:val="32"/>
        </w:rPr>
        <w:t xml:space="preserve">х=0). </w:t>
      </w:r>
      <w:r w:rsidR="003B2307" w:rsidRPr="00AA0747">
        <w:rPr>
          <w:sz w:val="32"/>
          <w:szCs w:val="32"/>
        </w:rPr>
        <w:t>В этом случае результат определяется путем поиска минимума по младшим ра</w:t>
      </w:r>
      <w:r w:rsidR="003B2307" w:rsidRPr="00AA0747">
        <w:rPr>
          <w:sz w:val="32"/>
          <w:szCs w:val="32"/>
        </w:rPr>
        <w:t>з</w:t>
      </w:r>
      <w:r w:rsidR="003B2307" w:rsidRPr="00AA0747">
        <w:rPr>
          <w:sz w:val="32"/>
          <w:szCs w:val="32"/>
        </w:rPr>
        <w:t>рядам.</w:t>
      </w:r>
    </w:p>
    <w:p w:rsidR="003B2307" w:rsidRPr="00AA0747" w:rsidRDefault="003B2307" w:rsidP="00677B84">
      <w:pPr>
        <w:tabs>
          <w:tab w:val="left" w:pos="709"/>
        </w:tabs>
        <w:jc w:val="both"/>
        <w:rPr>
          <w:sz w:val="32"/>
          <w:szCs w:val="32"/>
        </w:rPr>
      </w:pPr>
      <w:r w:rsidRPr="00AA0747">
        <w:rPr>
          <w:sz w:val="32"/>
          <w:szCs w:val="32"/>
        </w:rPr>
        <w:t>Если же результатом является число, меньшее эталона, то в отм</w:t>
      </w:r>
      <w:r w:rsidRPr="00AA0747">
        <w:rPr>
          <w:sz w:val="32"/>
          <w:szCs w:val="32"/>
        </w:rPr>
        <w:t>е</w:t>
      </w:r>
      <w:r w:rsidRPr="00AA0747">
        <w:rPr>
          <w:sz w:val="32"/>
          <w:szCs w:val="32"/>
        </w:rPr>
        <w:t xml:space="preserve">ченных разрядах </w:t>
      </w:r>
      <w:r w:rsidRPr="00AA0747">
        <w:rPr>
          <w:i/>
          <w:iCs/>
          <w:sz w:val="32"/>
          <w:szCs w:val="32"/>
        </w:rPr>
        <w:t xml:space="preserve">а=0 </w:t>
      </w:r>
      <w:r w:rsidRPr="00AA0747">
        <w:rPr>
          <w:sz w:val="32"/>
          <w:szCs w:val="32"/>
        </w:rPr>
        <w:t xml:space="preserve">(соответственно </w:t>
      </w:r>
      <w:r w:rsidRPr="00AA0747">
        <w:rPr>
          <w:i/>
          <w:iCs/>
          <w:sz w:val="32"/>
          <w:szCs w:val="32"/>
        </w:rPr>
        <w:t xml:space="preserve">х=1) </w:t>
      </w:r>
      <w:r w:rsidRPr="00AA0747">
        <w:rPr>
          <w:sz w:val="32"/>
          <w:szCs w:val="32"/>
        </w:rPr>
        <w:t>и результат определяе</w:t>
      </w:r>
      <w:r w:rsidRPr="00AA0747">
        <w:rPr>
          <w:sz w:val="32"/>
          <w:szCs w:val="32"/>
        </w:rPr>
        <w:t>т</w:t>
      </w:r>
      <w:r w:rsidRPr="00AA0747">
        <w:rPr>
          <w:sz w:val="32"/>
          <w:szCs w:val="32"/>
        </w:rPr>
        <w:t>ся путем поиска макс</w:t>
      </w:r>
      <w:r w:rsidRPr="00AA0747">
        <w:rPr>
          <w:sz w:val="32"/>
          <w:szCs w:val="32"/>
        </w:rPr>
        <w:t>и</w:t>
      </w:r>
      <w:r w:rsidRPr="00AA0747">
        <w:rPr>
          <w:sz w:val="32"/>
          <w:szCs w:val="32"/>
        </w:rPr>
        <w:t>мума по младшим разрядам.</w:t>
      </w:r>
    </w:p>
    <w:p w:rsidR="003B2307" w:rsidRPr="00AA0747" w:rsidRDefault="003B2307" w:rsidP="00677B84">
      <w:pPr>
        <w:tabs>
          <w:tab w:val="left" w:pos="709"/>
        </w:tabs>
        <w:ind w:firstLine="708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Система логических функции ячейки может быть получена из систем, описывающих две предыдущие ячейки.</w:t>
      </w:r>
    </w:p>
    <w:p w:rsidR="003B2307" w:rsidRPr="00AA0747" w:rsidRDefault="003B2307" w:rsidP="00677B84">
      <w:pPr>
        <w:tabs>
          <w:tab w:val="left" w:pos="709"/>
        </w:tabs>
        <w:ind w:firstLine="708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Специализированные однородные процессоры, ориентирова</w:t>
      </w:r>
      <w:r w:rsidRPr="00AA0747">
        <w:rPr>
          <w:sz w:val="32"/>
          <w:szCs w:val="32"/>
        </w:rPr>
        <w:t>н</w:t>
      </w:r>
      <w:r w:rsidRPr="00AA0747">
        <w:rPr>
          <w:sz w:val="32"/>
          <w:szCs w:val="32"/>
        </w:rPr>
        <w:t>ные на операции поиска ближайшего большего и меньшего, б</w:t>
      </w:r>
      <w:r w:rsidRPr="00AA0747">
        <w:rPr>
          <w:sz w:val="32"/>
          <w:szCs w:val="32"/>
        </w:rPr>
        <w:t>у</w:t>
      </w:r>
      <w:r w:rsidRPr="00AA0747">
        <w:rPr>
          <w:sz w:val="32"/>
          <w:szCs w:val="32"/>
        </w:rPr>
        <w:t xml:space="preserve">дем называть соответственно </w:t>
      </w:r>
      <w:r w:rsidRPr="00AA0747">
        <w:rPr>
          <w:i/>
          <w:sz w:val="32"/>
          <w:szCs w:val="32"/>
          <w:lang w:val="en-US"/>
        </w:rPr>
        <w:t>v</w:t>
      </w:r>
      <w:r w:rsidR="002136C2" w:rsidRPr="00AA0747">
        <w:rPr>
          <w:i/>
          <w:sz w:val="32"/>
          <w:szCs w:val="32"/>
          <w:vertAlign w:val="subscript"/>
        </w:rPr>
        <w:t>Б</w:t>
      </w:r>
      <w:r w:rsidRPr="00AA0747">
        <w:rPr>
          <w:i/>
          <w:sz w:val="32"/>
          <w:szCs w:val="32"/>
        </w:rPr>
        <w:t>-</w:t>
      </w:r>
      <w:r w:rsidRPr="00AA0747">
        <w:rPr>
          <w:sz w:val="32"/>
          <w:szCs w:val="32"/>
        </w:rPr>
        <w:t xml:space="preserve"> и </w:t>
      </w:r>
      <w:r w:rsidRPr="00AA0747">
        <w:rPr>
          <w:i/>
          <w:iCs/>
          <w:sz w:val="32"/>
          <w:szCs w:val="32"/>
          <w:lang w:val="en-US"/>
        </w:rPr>
        <w:t>v</w:t>
      </w:r>
      <w:r w:rsidR="002136C2" w:rsidRPr="00AA0747">
        <w:rPr>
          <w:i/>
          <w:iCs/>
          <w:sz w:val="32"/>
          <w:szCs w:val="32"/>
          <w:vertAlign w:val="subscript"/>
        </w:rPr>
        <w:t>М</w:t>
      </w:r>
      <w:r w:rsidRPr="00AA0747">
        <w:rPr>
          <w:i/>
          <w:iCs/>
          <w:sz w:val="32"/>
          <w:szCs w:val="32"/>
        </w:rPr>
        <w:t xml:space="preserve">- </w:t>
      </w:r>
      <w:r w:rsidRPr="00AA0747">
        <w:rPr>
          <w:sz w:val="32"/>
          <w:szCs w:val="32"/>
        </w:rPr>
        <w:t xml:space="preserve">процессором, а процессор для поиска ближайшего по абсолютной величине - </w:t>
      </w:r>
      <w:r w:rsidRPr="00AA0747">
        <w:rPr>
          <w:i/>
          <w:iCs/>
          <w:sz w:val="32"/>
          <w:szCs w:val="32"/>
          <w:lang w:val="en-US"/>
        </w:rPr>
        <w:t>v</w:t>
      </w:r>
      <w:r w:rsidRPr="00AA0747">
        <w:rPr>
          <w:i/>
          <w:iCs/>
          <w:sz w:val="32"/>
          <w:szCs w:val="32"/>
          <w:vertAlign w:val="subscript"/>
          <w:lang w:val="en-US"/>
        </w:rPr>
        <w:t>A</w:t>
      </w:r>
      <w:r w:rsidRPr="00AA0747">
        <w:rPr>
          <w:i/>
          <w:iCs/>
          <w:sz w:val="32"/>
          <w:szCs w:val="32"/>
        </w:rPr>
        <w:t xml:space="preserve">- </w:t>
      </w:r>
      <w:r w:rsidRPr="00AA0747">
        <w:rPr>
          <w:sz w:val="32"/>
          <w:szCs w:val="32"/>
        </w:rPr>
        <w:t>процесс</w:t>
      </w:r>
      <w:r w:rsidRPr="00AA0747">
        <w:rPr>
          <w:sz w:val="32"/>
          <w:szCs w:val="32"/>
        </w:rPr>
        <w:t>о</w:t>
      </w:r>
      <w:r w:rsidRPr="00AA0747">
        <w:rPr>
          <w:sz w:val="32"/>
          <w:szCs w:val="32"/>
        </w:rPr>
        <w:t xml:space="preserve">ром, </w:t>
      </w:r>
      <w:r w:rsidRPr="00AA0747">
        <w:rPr>
          <w:i/>
          <w:iCs/>
          <w:sz w:val="32"/>
          <w:szCs w:val="32"/>
          <w:lang w:val="en-US"/>
        </w:rPr>
        <w:t>v</w:t>
      </w:r>
      <w:r w:rsidR="002136C2" w:rsidRPr="00AA0747">
        <w:rPr>
          <w:i/>
          <w:iCs/>
          <w:sz w:val="32"/>
          <w:szCs w:val="32"/>
          <w:vertAlign w:val="subscript"/>
        </w:rPr>
        <w:t>Б</w:t>
      </w:r>
      <w:r w:rsidRPr="00AA0747">
        <w:rPr>
          <w:i/>
          <w:iCs/>
          <w:sz w:val="32"/>
          <w:szCs w:val="32"/>
        </w:rPr>
        <w:t xml:space="preserve">- </w:t>
      </w:r>
      <w:r w:rsidRPr="00AA0747">
        <w:rPr>
          <w:sz w:val="32"/>
          <w:szCs w:val="32"/>
        </w:rPr>
        <w:t xml:space="preserve">и </w:t>
      </w:r>
      <w:r w:rsidR="002136C2" w:rsidRPr="00AA0747">
        <w:rPr>
          <w:i/>
          <w:sz w:val="32"/>
          <w:szCs w:val="32"/>
          <w:lang w:val="en-US"/>
        </w:rPr>
        <w:t>v</w:t>
      </w:r>
      <w:r w:rsidR="002136C2" w:rsidRPr="00AA0747">
        <w:rPr>
          <w:sz w:val="32"/>
          <w:szCs w:val="32"/>
          <w:vertAlign w:val="subscript"/>
        </w:rPr>
        <w:t xml:space="preserve">М </w:t>
      </w:r>
      <w:r w:rsidR="002136C2" w:rsidRPr="00AA0747">
        <w:rPr>
          <w:sz w:val="32"/>
          <w:szCs w:val="32"/>
        </w:rPr>
        <w:t>-</w:t>
      </w:r>
      <w:r w:rsidRPr="00AA0747">
        <w:rPr>
          <w:sz w:val="32"/>
          <w:szCs w:val="32"/>
        </w:rPr>
        <w:t>процессоры обладают более широкими функциональными возможностями, чем другие рассмотренные выше пр</w:t>
      </w:r>
      <w:r w:rsidRPr="00AA0747">
        <w:rPr>
          <w:sz w:val="32"/>
          <w:szCs w:val="32"/>
        </w:rPr>
        <w:t>о</w:t>
      </w:r>
      <w:r w:rsidRPr="00AA0747">
        <w:rPr>
          <w:sz w:val="32"/>
          <w:szCs w:val="32"/>
        </w:rPr>
        <w:t>цессоры.</w:t>
      </w:r>
    </w:p>
    <w:p w:rsidR="003B2307" w:rsidRPr="00AA0747" w:rsidRDefault="002136C2" w:rsidP="00677B84">
      <w:pPr>
        <w:tabs>
          <w:tab w:val="left" w:pos="709"/>
        </w:tabs>
        <w:ind w:firstLine="708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Рассматривается друг</w:t>
      </w:r>
      <w:r w:rsidR="003B2307" w:rsidRPr="00AA0747">
        <w:rPr>
          <w:sz w:val="32"/>
          <w:szCs w:val="32"/>
        </w:rPr>
        <w:t>ой аппаратный метод обеспечивающий поиск ближайшего числа за одну операцию. Суть этого метода с</w:t>
      </w:r>
      <w:r w:rsidR="003B2307" w:rsidRPr="00AA0747">
        <w:rPr>
          <w:sz w:val="32"/>
          <w:szCs w:val="32"/>
        </w:rPr>
        <w:t>о</w:t>
      </w:r>
      <w:r w:rsidR="003B2307" w:rsidRPr="00AA0747">
        <w:rPr>
          <w:sz w:val="32"/>
          <w:szCs w:val="32"/>
        </w:rPr>
        <w:t>стоит в том, что в ассоциативное ЗУ записывается заранее соста</w:t>
      </w:r>
      <w:r w:rsidR="003B2307" w:rsidRPr="00AA0747">
        <w:rPr>
          <w:sz w:val="32"/>
          <w:szCs w:val="32"/>
        </w:rPr>
        <w:t>в</w:t>
      </w:r>
      <w:r w:rsidR="003B2307" w:rsidRPr="00AA0747">
        <w:rPr>
          <w:sz w:val="32"/>
          <w:szCs w:val="32"/>
        </w:rPr>
        <w:t xml:space="preserve">ленная таблиц входами которой являются всевозможные значения двоичных чисел заданной разрядности </w:t>
      </w:r>
      <w:r w:rsidR="003B2307" w:rsidRPr="00AA0747">
        <w:rPr>
          <w:i/>
          <w:iCs/>
          <w:sz w:val="32"/>
          <w:szCs w:val="32"/>
        </w:rPr>
        <w:t xml:space="preserve">т, </w:t>
      </w:r>
      <w:r w:rsidR="003B2307" w:rsidRPr="00AA0747">
        <w:rPr>
          <w:sz w:val="32"/>
          <w:szCs w:val="32"/>
        </w:rPr>
        <w:t>а выходами соответс</w:t>
      </w:r>
      <w:r w:rsidR="003B2307" w:rsidRPr="00AA0747">
        <w:rPr>
          <w:sz w:val="32"/>
          <w:szCs w:val="32"/>
        </w:rPr>
        <w:t>т</w:t>
      </w:r>
      <w:r w:rsidR="003B2307" w:rsidRPr="00AA0747">
        <w:rPr>
          <w:sz w:val="32"/>
          <w:szCs w:val="32"/>
        </w:rPr>
        <w:t>вующие этим числам (ближайшие) признаки заданного массива. Поиск ближайшего сводится, таким образом, к поиску по совпад</w:t>
      </w:r>
      <w:r w:rsidR="003B2307" w:rsidRPr="00AA0747">
        <w:rPr>
          <w:sz w:val="32"/>
          <w:szCs w:val="32"/>
        </w:rPr>
        <w:t>е</w:t>
      </w:r>
      <w:r w:rsidR="003B2307" w:rsidRPr="00AA0747">
        <w:rPr>
          <w:sz w:val="32"/>
          <w:szCs w:val="32"/>
        </w:rPr>
        <w:t xml:space="preserve">нию: при подаче на вход произвольного двоичного числа </w:t>
      </w:r>
      <w:r w:rsidR="003B2307" w:rsidRPr="00AA0747">
        <w:rPr>
          <w:i/>
          <w:iCs/>
          <w:sz w:val="32"/>
          <w:szCs w:val="32"/>
          <w:lang w:val="en-US"/>
        </w:rPr>
        <w:t>X</w:t>
      </w:r>
      <w:r w:rsidR="003B2307" w:rsidRPr="00AA0747">
        <w:rPr>
          <w:i/>
          <w:iCs/>
          <w:sz w:val="32"/>
          <w:szCs w:val="32"/>
        </w:rPr>
        <w:t xml:space="preserve"> </w:t>
      </w:r>
      <w:r w:rsidR="003B2307" w:rsidRPr="00AA0747">
        <w:rPr>
          <w:sz w:val="32"/>
          <w:szCs w:val="32"/>
        </w:rPr>
        <w:t>в асс</w:t>
      </w:r>
      <w:r w:rsidR="003B2307" w:rsidRPr="00AA0747">
        <w:rPr>
          <w:sz w:val="32"/>
          <w:szCs w:val="32"/>
        </w:rPr>
        <w:t>о</w:t>
      </w:r>
      <w:r w:rsidR="003B2307" w:rsidRPr="00AA0747">
        <w:rPr>
          <w:sz w:val="32"/>
          <w:szCs w:val="32"/>
        </w:rPr>
        <w:t>циативном ЗУ выделяется единственная строка, содержащая во входной зоне это число, после чего из выходной зоны дани строки считывается соо</w:t>
      </w:r>
      <w:r w:rsidR="003B2307" w:rsidRPr="00AA0747">
        <w:rPr>
          <w:sz w:val="32"/>
          <w:szCs w:val="32"/>
        </w:rPr>
        <w:t>т</w:t>
      </w:r>
      <w:r w:rsidR="003B2307" w:rsidRPr="00AA0747">
        <w:rPr>
          <w:sz w:val="32"/>
          <w:szCs w:val="32"/>
        </w:rPr>
        <w:t xml:space="preserve">ветствующее значение </w:t>
      </w:r>
      <w:r w:rsidR="003B2307" w:rsidRPr="00AA0747">
        <w:rPr>
          <w:i/>
          <w:iCs/>
          <w:sz w:val="32"/>
          <w:szCs w:val="32"/>
        </w:rPr>
        <w:t>А</w:t>
      </w:r>
      <w:r w:rsidRPr="00AA0747">
        <w:rPr>
          <w:i/>
          <w:iCs/>
          <w:sz w:val="32"/>
          <w:szCs w:val="32"/>
          <w:vertAlign w:val="subscript"/>
          <w:lang w:val="en-US"/>
        </w:rPr>
        <w:t>i</w:t>
      </w:r>
      <w:r w:rsidRPr="00AA0747">
        <w:rPr>
          <w:sz w:val="32"/>
          <w:szCs w:val="32"/>
        </w:rPr>
        <w:t xml:space="preserve"> – </w:t>
      </w:r>
      <w:r w:rsidR="003B2307" w:rsidRPr="00AA0747">
        <w:rPr>
          <w:sz w:val="32"/>
          <w:szCs w:val="32"/>
        </w:rPr>
        <w:t>ближайший признак.</w:t>
      </w:r>
    </w:p>
    <w:p w:rsidR="001D423E" w:rsidRPr="00AA0747" w:rsidRDefault="001D423E" w:rsidP="00677B84">
      <w:pPr>
        <w:tabs>
          <w:tab w:val="left" w:pos="709"/>
        </w:tabs>
        <w:ind w:firstLine="708"/>
        <w:jc w:val="both"/>
        <w:rPr>
          <w:sz w:val="32"/>
          <w:szCs w:val="32"/>
        </w:rPr>
      </w:pPr>
    </w:p>
    <w:p w:rsidR="0081017F" w:rsidRDefault="0081017F" w:rsidP="00677B84">
      <w:pPr>
        <w:tabs>
          <w:tab w:val="left" w:pos="709"/>
        </w:tabs>
        <w:ind w:firstLine="709"/>
        <w:jc w:val="both"/>
        <w:rPr>
          <w:b/>
          <w:bCs/>
          <w:sz w:val="32"/>
          <w:szCs w:val="32"/>
          <w:lang w:val="en-US"/>
        </w:rPr>
      </w:pPr>
    </w:p>
    <w:p w:rsidR="008356A3" w:rsidRDefault="008356A3" w:rsidP="00677B84">
      <w:pPr>
        <w:tabs>
          <w:tab w:val="left" w:pos="709"/>
        </w:tabs>
        <w:ind w:firstLine="709"/>
        <w:jc w:val="both"/>
        <w:rPr>
          <w:b/>
          <w:bCs/>
          <w:sz w:val="32"/>
          <w:szCs w:val="32"/>
          <w:lang w:val="en-US"/>
        </w:rPr>
      </w:pPr>
      <w:r w:rsidRPr="00AA0747">
        <w:rPr>
          <w:b/>
          <w:bCs/>
          <w:sz w:val="32"/>
          <w:szCs w:val="32"/>
        </w:rPr>
        <w:t>2.6 Базовые операции специализированных однородных проце</w:t>
      </w:r>
      <w:r w:rsidRPr="00AA0747">
        <w:rPr>
          <w:b/>
          <w:bCs/>
          <w:sz w:val="32"/>
          <w:szCs w:val="32"/>
        </w:rPr>
        <w:t>с</w:t>
      </w:r>
      <w:r w:rsidRPr="00AA0747">
        <w:rPr>
          <w:b/>
          <w:bCs/>
          <w:sz w:val="32"/>
          <w:szCs w:val="32"/>
        </w:rPr>
        <w:t>соров</w:t>
      </w:r>
    </w:p>
    <w:p w:rsidR="008356A3" w:rsidRPr="00AA0747" w:rsidRDefault="008356A3" w:rsidP="00677B84">
      <w:pPr>
        <w:tabs>
          <w:tab w:val="left" w:pos="709"/>
        </w:tabs>
        <w:ind w:firstLine="708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Для удобства дальнейшего изложения материала присвоим б</w:t>
      </w:r>
      <w:r w:rsidRPr="00AA0747">
        <w:rPr>
          <w:sz w:val="32"/>
          <w:szCs w:val="32"/>
        </w:rPr>
        <w:t>а</w:t>
      </w:r>
      <w:r w:rsidRPr="00AA0747">
        <w:rPr>
          <w:sz w:val="32"/>
          <w:szCs w:val="32"/>
        </w:rPr>
        <w:t>зовым операциям поиска, выполняемым в описанных процесс</w:t>
      </w:r>
      <w:r w:rsidRPr="00AA0747">
        <w:rPr>
          <w:sz w:val="32"/>
          <w:szCs w:val="32"/>
        </w:rPr>
        <w:t>о</w:t>
      </w:r>
      <w:r w:rsidRPr="00AA0747">
        <w:rPr>
          <w:sz w:val="32"/>
          <w:szCs w:val="32"/>
        </w:rPr>
        <w:t>рах, условные обознач</w:t>
      </w:r>
      <w:r w:rsidRPr="00AA0747">
        <w:rPr>
          <w:sz w:val="32"/>
          <w:szCs w:val="32"/>
        </w:rPr>
        <w:t>е</w:t>
      </w:r>
      <w:r w:rsidRPr="00AA0747">
        <w:rPr>
          <w:sz w:val="32"/>
          <w:szCs w:val="32"/>
        </w:rPr>
        <w:t>ния. Эти обозначения приведены в табл. 5, где указаны также типы процессоров, реализующих соответс</w:t>
      </w:r>
      <w:r w:rsidRPr="00AA0747">
        <w:rPr>
          <w:sz w:val="32"/>
          <w:szCs w:val="32"/>
        </w:rPr>
        <w:t>т</w:t>
      </w:r>
      <w:r w:rsidRPr="00AA0747">
        <w:rPr>
          <w:sz w:val="32"/>
          <w:szCs w:val="32"/>
        </w:rPr>
        <w:t>вующие операции.</w:t>
      </w:r>
    </w:p>
    <w:p w:rsidR="008356A3" w:rsidRPr="00AA0747" w:rsidRDefault="008356A3" w:rsidP="00677B84">
      <w:pPr>
        <w:tabs>
          <w:tab w:val="left" w:pos="709"/>
        </w:tabs>
        <w:ind w:firstLine="708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Каждая из рассмотренных выше элементарных ячеек соде</w:t>
      </w:r>
      <w:r w:rsidRPr="00AA0747">
        <w:rPr>
          <w:sz w:val="32"/>
          <w:szCs w:val="32"/>
        </w:rPr>
        <w:t>р</w:t>
      </w:r>
      <w:r w:rsidRPr="00AA0747">
        <w:rPr>
          <w:sz w:val="32"/>
          <w:szCs w:val="32"/>
        </w:rPr>
        <w:t>жит один двоичный запоминающий элемент, в котором хранится соответствующий двоичный разряд массива-аргумента. Можно ск</w:t>
      </w:r>
      <w:r w:rsidRPr="00AA0747">
        <w:rPr>
          <w:sz w:val="32"/>
          <w:szCs w:val="32"/>
        </w:rPr>
        <w:t>а</w:t>
      </w:r>
      <w:r w:rsidRPr="00AA0747">
        <w:rPr>
          <w:sz w:val="32"/>
          <w:szCs w:val="32"/>
        </w:rPr>
        <w:t>зать, что матричное ЗУ в целом хранит входной образ, а комбин</w:t>
      </w:r>
      <w:r w:rsidRPr="00AA0747">
        <w:rPr>
          <w:sz w:val="32"/>
          <w:szCs w:val="32"/>
        </w:rPr>
        <w:t>а</w:t>
      </w:r>
      <w:r w:rsidRPr="00AA0747">
        <w:rPr>
          <w:sz w:val="32"/>
          <w:szCs w:val="32"/>
        </w:rPr>
        <w:t>ционная сх</w:t>
      </w:r>
      <w:r w:rsidRPr="00AA0747">
        <w:rPr>
          <w:sz w:val="32"/>
          <w:szCs w:val="32"/>
        </w:rPr>
        <w:t>е</w:t>
      </w:r>
      <w:r w:rsidRPr="00AA0747">
        <w:rPr>
          <w:sz w:val="32"/>
          <w:szCs w:val="32"/>
        </w:rPr>
        <w:t>ма распознает те или иные свойства входного образа. В ряде случаев матричное ЗУ может содержать не один, а два двои</w:t>
      </w:r>
      <w:r w:rsidRPr="00AA0747">
        <w:rPr>
          <w:sz w:val="32"/>
          <w:szCs w:val="32"/>
        </w:rPr>
        <w:t>ч</w:t>
      </w:r>
      <w:r w:rsidRPr="00AA0747">
        <w:rPr>
          <w:sz w:val="32"/>
          <w:szCs w:val="32"/>
        </w:rPr>
        <w:t>ных запоминающих элемента или более в каждой ячейке. Так, м</w:t>
      </w:r>
      <w:r w:rsidRPr="00AA0747">
        <w:rPr>
          <w:sz w:val="32"/>
          <w:szCs w:val="32"/>
        </w:rPr>
        <w:t>о</w:t>
      </w:r>
      <w:r w:rsidRPr="00AA0747">
        <w:rPr>
          <w:sz w:val="32"/>
          <w:szCs w:val="32"/>
        </w:rPr>
        <w:t>гут понадобиться запоминающие элементы для записи в</w:t>
      </w:r>
      <w:r w:rsidRPr="00AA0747">
        <w:rPr>
          <w:sz w:val="32"/>
          <w:szCs w:val="32"/>
        </w:rPr>
        <w:t>ы</w:t>
      </w:r>
      <w:r w:rsidRPr="00AA0747">
        <w:rPr>
          <w:sz w:val="32"/>
          <w:szCs w:val="32"/>
        </w:rPr>
        <w:t>ходного образа, для запоминания внутренних состояний ячеек (если для о</w:t>
      </w:r>
      <w:r w:rsidRPr="00AA0747">
        <w:rPr>
          <w:sz w:val="32"/>
          <w:szCs w:val="32"/>
        </w:rPr>
        <w:t>б</w:t>
      </w:r>
      <w:r w:rsidRPr="00AA0747">
        <w:rPr>
          <w:sz w:val="32"/>
          <w:szCs w:val="32"/>
        </w:rPr>
        <w:t>работки используется итер</w:t>
      </w:r>
      <w:r w:rsidRPr="00AA0747">
        <w:rPr>
          <w:sz w:val="32"/>
          <w:szCs w:val="32"/>
        </w:rPr>
        <w:t>а</w:t>
      </w:r>
      <w:r w:rsidRPr="00AA0747">
        <w:rPr>
          <w:sz w:val="32"/>
          <w:szCs w:val="32"/>
        </w:rPr>
        <w:t>тивная сеть с памятью) и т. д.</w:t>
      </w:r>
    </w:p>
    <w:p w:rsidR="008356A3" w:rsidRPr="000065C0" w:rsidRDefault="008356A3" w:rsidP="000065C0">
      <w:pPr>
        <w:spacing w:line="276" w:lineRule="auto"/>
        <w:jc w:val="both"/>
        <w:rPr>
          <w:sz w:val="28"/>
          <w:szCs w:val="28"/>
        </w:rPr>
      </w:pPr>
    </w:p>
    <w:p w:rsidR="008356A3" w:rsidRPr="00AA0747" w:rsidRDefault="00AA0747" w:rsidP="000065C0">
      <w:pPr>
        <w:spacing w:line="276" w:lineRule="auto"/>
        <w:ind w:left="4956" w:firstLine="708"/>
        <w:jc w:val="both"/>
        <w:rPr>
          <w:sz w:val="32"/>
          <w:szCs w:val="32"/>
        </w:rPr>
      </w:pPr>
      <w:r w:rsidRPr="00AA0747">
        <w:rPr>
          <w:sz w:val="32"/>
          <w:szCs w:val="32"/>
        </w:rPr>
        <w:t xml:space="preserve">                 </w:t>
      </w:r>
      <w:r w:rsidR="008356A3" w:rsidRPr="00AA0747">
        <w:rPr>
          <w:sz w:val="32"/>
          <w:szCs w:val="32"/>
        </w:rPr>
        <w:t>Таблица 1</w:t>
      </w:r>
    </w:p>
    <w:tbl>
      <w:tblPr>
        <w:tblW w:w="0" w:type="auto"/>
        <w:tblInd w:w="5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961"/>
        <w:gridCol w:w="3827"/>
      </w:tblGrid>
      <w:tr w:rsidR="00A139ED" w:rsidRPr="000065C0">
        <w:tc>
          <w:tcPr>
            <w:tcW w:w="4961" w:type="dxa"/>
            <w:tcBorders>
              <w:bottom w:val="single" w:sz="4" w:space="0" w:color="000000"/>
            </w:tcBorders>
            <w:vAlign w:val="center"/>
          </w:tcPr>
          <w:p w:rsidR="00A139ED" w:rsidRPr="00AA0747" w:rsidRDefault="00A139ED" w:rsidP="000065C0">
            <w:pPr>
              <w:spacing w:line="276" w:lineRule="auto"/>
              <w:ind w:left="1134"/>
              <w:jc w:val="both"/>
              <w:rPr>
                <w:sz w:val="32"/>
                <w:szCs w:val="32"/>
              </w:rPr>
            </w:pPr>
            <w:r w:rsidRPr="00AA0747">
              <w:rPr>
                <w:sz w:val="32"/>
                <w:szCs w:val="32"/>
              </w:rPr>
              <w:t>Базовая операция</w:t>
            </w:r>
          </w:p>
        </w:tc>
        <w:tc>
          <w:tcPr>
            <w:tcW w:w="3827" w:type="dxa"/>
            <w:tcBorders>
              <w:bottom w:val="single" w:sz="4" w:space="0" w:color="000000"/>
            </w:tcBorders>
            <w:vAlign w:val="center"/>
          </w:tcPr>
          <w:p w:rsidR="00A139ED" w:rsidRPr="00AA0747" w:rsidRDefault="00A139ED" w:rsidP="000065C0">
            <w:pPr>
              <w:spacing w:line="276" w:lineRule="auto"/>
              <w:jc w:val="both"/>
              <w:rPr>
                <w:sz w:val="32"/>
                <w:szCs w:val="32"/>
              </w:rPr>
            </w:pPr>
            <w:r w:rsidRPr="00AA0747">
              <w:rPr>
                <w:sz w:val="32"/>
                <w:szCs w:val="32"/>
              </w:rPr>
              <w:t>Процессор, выполня</w:t>
            </w:r>
            <w:r w:rsidRPr="00AA0747">
              <w:rPr>
                <w:sz w:val="32"/>
                <w:szCs w:val="32"/>
              </w:rPr>
              <w:t>ю</w:t>
            </w:r>
            <w:r w:rsidRPr="00AA0747">
              <w:rPr>
                <w:sz w:val="32"/>
                <w:szCs w:val="32"/>
              </w:rPr>
              <w:t>щий данную операцию</w:t>
            </w:r>
          </w:p>
        </w:tc>
      </w:tr>
      <w:tr w:rsidR="00A139ED" w:rsidRPr="000065C0">
        <w:tc>
          <w:tcPr>
            <w:tcW w:w="4961" w:type="dxa"/>
            <w:tcBorders>
              <w:bottom w:val="nil"/>
            </w:tcBorders>
            <w:vAlign w:val="center"/>
          </w:tcPr>
          <w:p w:rsidR="00A139ED" w:rsidRPr="00AA0747" w:rsidRDefault="007A6ACF" w:rsidP="000065C0">
            <w:pPr>
              <w:spacing w:line="276" w:lineRule="auto"/>
              <w:jc w:val="both"/>
              <w:rPr>
                <w:sz w:val="32"/>
                <w:szCs w:val="32"/>
              </w:rPr>
            </w:pPr>
            <w:r w:rsidRPr="00AA0747">
              <w:rPr>
                <w:sz w:val="32"/>
                <w:szCs w:val="32"/>
              </w:rPr>
              <w:t>Поиск по совпадению</w:t>
            </w:r>
          </w:p>
        </w:tc>
        <w:tc>
          <w:tcPr>
            <w:tcW w:w="3827" w:type="dxa"/>
            <w:tcBorders>
              <w:bottom w:val="nil"/>
            </w:tcBorders>
            <w:vAlign w:val="center"/>
          </w:tcPr>
          <w:p w:rsidR="00A139ED" w:rsidRPr="00AA0747" w:rsidRDefault="007A6ACF" w:rsidP="000065C0">
            <w:pPr>
              <w:spacing w:line="276" w:lineRule="auto"/>
              <w:jc w:val="both"/>
              <w:rPr>
                <w:sz w:val="32"/>
                <w:szCs w:val="32"/>
              </w:rPr>
            </w:pPr>
            <w:r w:rsidRPr="00AA0747">
              <w:rPr>
                <w:sz w:val="32"/>
                <w:szCs w:val="32"/>
              </w:rPr>
              <w:t>ε</w:t>
            </w:r>
            <w:r w:rsidRPr="00AA0747">
              <w:rPr>
                <w:sz w:val="32"/>
                <w:szCs w:val="32"/>
                <w:vertAlign w:val="subscript"/>
              </w:rPr>
              <w:t>Б</w:t>
            </w:r>
            <w:r w:rsidRPr="00AA0747">
              <w:rPr>
                <w:sz w:val="32"/>
                <w:szCs w:val="32"/>
              </w:rPr>
              <w:t>, ε</w:t>
            </w:r>
            <w:r w:rsidRPr="00AA0747">
              <w:rPr>
                <w:sz w:val="32"/>
                <w:szCs w:val="32"/>
                <w:vertAlign w:val="subscript"/>
              </w:rPr>
              <w:t>М</w:t>
            </w:r>
            <w:r w:rsidRPr="00AA0747">
              <w:rPr>
                <w:sz w:val="32"/>
                <w:szCs w:val="32"/>
              </w:rPr>
              <w:t>, ε</w:t>
            </w:r>
            <w:r w:rsidRPr="00AA0747">
              <w:rPr>
                <w:sz w:val="32"/>
                <w:szCs w:val="32"/>
                <w:vertAlign w:val="subscript"/>
              </w:rPr>
              <w:t>И</w:t>
            </w:r>
            <w:r w:rsidRPr="00AA0747">
              <w:rPr>
                <w:sz w:val="32"/>
                <w:szCs w:val="32"/>
              </w:rPr>
              <w:t>, ν</w:t>
            </w:r>
            <w:r w:rsidRPr="00AA0747">
              <w:rPr>
                <w:sz w:val="32"/>
                <w:szCs w:val="32"/>
                <w:vertAlign w:val="subscript"/>
              </w:rPr>
              <w:t>Б</w:t>
            </w:r>
            <w:r w:rsidRPr="00AA0747">
              <w:rPr>
                <w:sz w:val="32"/>
                <w:szCs w:val="32"/>
              </w:rPr>
              <w:t>, ν</w:t>
            </w:r>
            <w:r w:rsidRPr="00AA0747">
              <w:rPr>
                <w:sz w:val="32"/>
                <w:szCs w:val="32"/>
                <w:vertAlign w:val="subscript"/>
              </w:rPr>
              <w:t>М</w:t>
            </w:r>
          </w:p>
        </w:tc>
      </w:tr>
      <w:tr w:rsidR="007A6ACF" w:rsidRPr="000065C0">
        <w:tc>
          <w:tcPr>
            <w:tcW w:w="4961" w:type="dxa"/>
            <w:vMerge w:val="restart"/>
            <w:tcBorders>
              <w:top w:val="nil"/>
            </w:tcBorders>
            <w:vAlign w:val="center"/>
          </w:tcPr>
          <w:p w:rsidR="007A6ACF" w:rsidRPr="00AA0747" w:rsidRDefault="007A6ACF" w:rsidP="000065C0">
            <w:pPr>
              <w:spacing w:line="276" w:lineRule="auto"/>
              <w:jc w:val="both"/>
              <w:rPr>
                <w:sz w:val="32"/>
                <w:szCs w:val="32"/>
              </w:rPr>
            </w:pPr>
            <w:r w:rsidRPr="00AA0747">
              <w:rPr>
                <w:sz w:val="32"/>
                <w:szCs w:val="32"/>
              </w:rPr>
              <w:t>Поиск максимума (наибольшего)</w:t>
            </w:r>
          </w:p>
        </w:tc>
        <w:tc>
          <w:tcPr>
            <w:tcW w:w="3827" w:type="dxa"/>
            <w:tcBorders>
              <w:top w:val="nil"/>
              <w:bottom w:val="nil"/>
            </w:tcBorders>
            <w:vAlign w:val="center"/>
          </w:tcPr>
          <w:p w:rsidR="007A6ACF" w:rsidRPr="00AA0747" w:rsidRDefault="007A6ACF" w:rsidP="000065C0">
            <w:pPr>
              <w:spacing w:line="276" w:lineRule="auto"/>
              <w:jc w:val="both"/>
              <w:rPr>
                <w:sz w:val="32"/>
                <w:szCs w:val="32"/>
              </w:rPr>
            </w:pPr>
            <w:r w:rsidRPr="00AA0747">
              <w:rPr>
                <w:sz w:val="32"/>
                <w:szCs w:val="32"/>
              </w:rPr>
              <w:t>α</w:t>
            </w:r>
            <w:r w:rsidRPr="00AA0747">
              <w:rPr>
                <w:sz w:val="32"/>
                <w:szCs w:val="32"/>
                <w:vertAlign w:val="subscript"/>
              </w:rPr>
              <w:t>Б</w:t>
            </w:r>
            <w:r w:rsidRPr="00AA0747">
              <w:rPr>
                <w:sz w:val="32"/>
                <w:szCs w:val="32"/>
              </w:rPr>
              <w:t>, ν</w:t>
            </w:r>
            <w:r w:rsidRPr="00AA0747">
              <w:rPr>
                <w:sz w:val="32"/>
                <w:szCs w:val="32"/>
                <w:vertAlign w:val="subscript"/>
              </w:rPr>
              <w:t>М</w:t>
            </w:r>
          </w:p>
        </w:tc>
      </w:tr>
      <w:tr w:rsidR="007A6ACF" w:rsidRPr="000065C0">
        <w:tc>
          <w:tcPr>
            <w:tcW w:w="4961" w:type="dxa"/>
            <w:vMerge/>
            <w:tcBorders>
              <w:bottom w:val="nil"/>
            </w:tcBorders>
            <w:vAlign w:val="center"/>
          </w:tcPr>
          <w:p w:rsidR="007A6ACF" w:rsidRPr="00AA0747" w:rsidRDefault="007A6ACF" w:rsidP="000065C0">
            <w:pPr>
              <w:spacing w:line="276" w:lineRule="auto"/>
              <w:jc w:val="both"/>
              <w:rPr>
                <w:sz w:val="32"/>
                <w:szCs w:val="32"/>
              </w:rPr>
            </w:pPr>
          </w:p>
        </w:tc>
        <w:tc>
          <w:tcPr>
            <w:tcW w:w="3827" w:type="dxa"/>
            <w:tcBorders>
              <w:top w:val="nil"/>
              <w:bottom w:val="nil"/>
            </w:tcBorders>
            <w:vAlign w:val="center"/>
          </w:tcPr>
          <w:p w:rsidR="007A6ACF" w:rsidRPr="00AA0747" w:rsidRDefault="007A6ACF" w:rsidP="000065C0">
            <w:pPr>
              <w:spacing w:line="276" w:lineRule="auto"/>
              <w:jc w:val="both"/>
              <w:rPr>
                <w:sz w:val="32"/>
                <w:szCs w:val="32"/>
              </w:rPr>
            </w:pPr>
            <w:r w:rsidRPr="00AA0747">
              <w:rPr>
                <w:sz w:val="32"/>
                <w:szCs w:val="32"/>
              </w:rPr>
              <w:t>α</w:t>
            </w:r>
            <w:r w:rsidRPr="00AA0747">
              <w:rPr>
                <w:sz w:val="32"/>
                <w:szCs w:val="32"/>
                <w:vertAlign w:val="subscript"/>
              </w:rPr>
              <w:t xml:space="preserve">М, </w:t>
            </w:r>
            <w:r w:rsidRPr="00AA0747">
              <w:rPr>
                <w:sz w:val="32"/>
                <w:szCs w:val="32"/>
              </w:rPr>
              <w:t>ν</w:t>
            </w:r>
            <w:r w:rsidRPr="00AA0747">
              <w:rPr>
                <w:sz w:val="32"/>
                <w:szCs w:val="32"/>
                <w:vertAlign w:val="subscript"/>
              </w:rPr>
              <w:t>Б</w:t>
            </w:r>
          </w:p>
        </w:tc>
      </w:tr>
      <w:tr w:rsidR="007A6ACF" w:rsidRPr="000065C0">
        <w:tc>
          <w:tcPr>
            <w:tcW w:w="4961" w:type="dxa"/>
            <w:vMerge w:val="restart"/>
            <w:tcBorders>
              <w:top w:val="nil"/>
            </w:tcBorders>
            <w:vAlign w:val="center"/>
          </w:tcPr>
          <w:p w:rsidR="007A6ACF" w:rsidRPr="00AA0747" w:rsidRDefault="007A6ACF" w:rsidP="000065C0">
            <w:pPr>
              <w:spacing w:line="276" w:lineRule="auto"/>
              <w:jc w:val="both"/>
              <w:rPr>
                <w:sz w:val="32"/>
                <w:szCs w:val="32"/>
              </w:rPr>
            </w:pPr>
            <w:r w:rsidRPr="00AA0747">
              <w:rPr>
                <w:sz w:val="32"/>
                <w:szCs w:val="32"/>
              </w:rPr>
              <w:t>Поиск минимума (наименьшего)</w:t>
            </w:r>
          </w:p>
        </w:tc>
        <w:tc>
          <w:tcPr>
            <w:tcW w:w="3827" w:type="dxa"/>
            <w:tcBorders>
              <w:top w:val="nil"/>
              <w:bottom w:val="nil"/>
            </w:tcBorders>
            <w:vAlign w:val="center"/>
          </w:tcPr>
          <w:p w:rsidR="007A6ACF" w:rsidRPr="00AA0747" w:rsidRDefault="007A6ACF" w:rsidP="000065C0">
            <w:pPr>
              <w:spacing w:line="276" w:lineRule="auto"/>
              <w:jc w:val="both"/>
              <w:rPr>
                <w:sz w:val="32"/>
                <w:szCs w:val="32"/>
              </w:rPr>
            </w:pPr>
            <w:r w:rsidRPr="00AA0747">
              <w:rPr>
                <w:sz w:val="32"/>
                <w:szCs w:val="32"/>
              </w:rPr>
              <w:t>ε</w:t>
            </w:r>
            <w:r w:rsidRPr="00AA0747">
              <w:rPr>
                <w:sz w:val="32"/>
                <w:szCs w:val="32"/>
                <w:vertAlign w:val="subscript"/>
              </w:rPr>
              <w:t xml:space="preserve">Б, </w:t>
            </w:r>
            <w:r w:rsidRPr="00AA0747">
              <w:rPr>
                <w:sz w:val="32"/>
                <w:szCs w:val="32"/>
              </w:rPr>
              <w:t>ε</w:t>
            </w:r>
            <w:r w:rsidRPr="00AA0747">
              <w:rPr>
                <w:sz w:val="32"/>
                <w:szCs w:val="32"/>
                <w:vertAlign w:val="subscript"/>
              </w:rPr>
              <w:t xml:space="preserve">М, </w:t>
            </w:r>
            <w:r w:rsidRPr="00AA0747">
              <w:rPr>
                <w:sz w:val="32"/>
                <w:szCs w:val="32"/>
              </w:rPr>
              <w:t>ε</w:t>
            </w:r>
            <w:r w:rsidRPr="00AA0747">
              <w:rPr>
                <w:sz w:val="32"/>
                <w:szCs w:val="32"/>
                <w:vertAlign w:val="subscript"/>
              </w:rPr>
              <w:t xml:space="preserve">И, </w:t>
            </w:r>
            <w:r w:rsidRPr="00AA0747">
              <w:rPr>
                <w:sz w:val="32"/>
                <w:szCs w:val="32"/>
              </w:rPr>
              <w:t>ν</w:t>
            </w:r>
            <w:r w:rsidRPr="00AA0747">
              <w:rPr>
                <w:sz w:val="32"/>
                <w:szCs w:val="32"/>
                <w:vertAlign w:val="subscript"/>
              </w:rPr>
              <w:t xml:space="preserve">Б, </w:t>
            </w:r>
            <w:r w:rsidRPr="00AA0747">
              <w:rPr>
                <w:sz w:val="32"/>
                <w:szCs w:val="32"/>
              </w:rPr>
              <w:t>ν</w:t>
            </w:r>
            <w:r w:rsidRPr="00AA0747">
              <w:rPr>
                <w:sz w:val="32"/>
                <w:szCs w:val="32"/>
                <w:vertAlign w:val="subscript"/>
              </w:rPr>
              <w:t>М</w:t>
            </w:r>
          </w:p>
        </w:tc>
      </w:tr>
      <w:tr w:rsidR="007A6ACF" w:rsidRPr="000065C0">
        <w:tc>
          <w:tcPr>
            <w:tcW w:w="4961" w:type="dxa"/>
            <w:vMerge/>
            <w:tcBorders>
              <w:bottom w:val="nil"/>
            </w:tcBorders>
            <w:vAlign w:val="center"/>
          </w:tcPr>
          <w:p w:rsidR="007A6ACF" w:rsidRPr="00AA0747" w:rsidRDefault="007A6ACF" w:rsidP="000065C0">
            <w:pPr>
              <w:spacing w:line="276" w:lineRule="auto"/>
              <w:jc w:val="both"/>
              <w:rPr>
                <w:sz w:val="32"/>
                <w:szCs w:val="32"/>
              </w:rPr>
            </w:pPr>
          </w:p>
        </w:tc>
        <w:tc>
          <w:tcPr>
            <w:tcW w:w="3827" w:type="dxa"/>
            <w:tcBorders>
              <w:top w:val="nil"/>
              <w:bottom w:val="nil"/>
            </w:tcBorders>
            <w:vAlign w:val="center"/>
          </w:tcPr>
          <w:p w:rsidR="007A6ACF" w:rsidRPr="00AA0747" w:rsidRDefault="007A6ACF" w:rsidP="000065C0">
            <w:pPr>
              <w:spacing w:line="276" w:lineRule="auto"/>
              <w:jc w:val="both"/>
              <w:rPr>
                <w:sz w:val="32"/>
                <w:szCs w:val="32"/>
              </w:rPr>
            </w:pPr>
            <w:r w:rsidRPr="00AA0747">
              <w:rPr>
                <w:sz w:val="32"/>
                <w:szCs w:val="32"/>
              </w:rPr>
              <w:t>ε</w:t>
            </w:r>
            <w:r w:rsidRPr="00AA0747">
              <w:rPr>
                <w:sz w:val="32"/>
                <w:szCs w:val="32"/>
                <w:vertAlign w:val="subscript"/>
              </w:rPr>
              <w:t xml:space="preserve">Б, </w:t>
            </w:r>
            <w:r w:rsidRPr="00AA0747">
              <w:rPr>
                <w:sz w:val="32"/>
                <w:szCs w:val="32"/>
              </w:rPr>
              <w:t>ε</w:t>
            </w:r>
            <w:r w:rsidRPr="00AA0747">
              <w:rPr>
                <w:sz w:val="32"/>
                <w:szCs w:val="32"/>
                <w:vertAlign w:val="subscript"/>
              </w:rPr>
              <w:t xml:space="preserve">М, </w:t>
            </w:r>
            <w:r w:rsidRPr="00AA0747">
              <w:rPr>
                <w:sz w:val="32"/>
                <w:szCs w:val="32"/>
              </w:rPr>
              <w:t>ε</w:t>
            </w:r>
            <w:r w:rsidRPr="00AA0747">
              <w:rPr>
                <w:sz w:val="32"/>
                <w:szCs w:val="32"/>
                <w:vertAlign w:val="subscript"/>
              </w:rPr>
              <w:t xml:space="preserve">И, </w:t>
            </w:r>
            <w:r w:rsidRPr="00AA0747">
              <w:rPr>
                <w:sz w:val="32"/>
                <w:szCs w:val="32"/>
              </w:rPr>
              <w:t>ν</w:t>
            </w:r>
            <w:r w:rsidRPr="00AA0747">
              <w:rPr>
                <w:sz w:val="32"/>
                <w:szCs w:val="32"/>
                <w:vertAlign w:val="subscript"/>
              </w:rPr>
              <w:t xml:space="preserve">Б, </w:t>
            </w:r>
            <w:r w:rsidRPr="00AA0747">
              <w:rPr>
                <w:sz w:val="32"/>
                <w:szCs w:val="32"/>
              </w:rPr>
              <w:t>ν</w:t>
            </w:r>
            <w:r w:rsidRPr="00AA0747">
              <w:rPr>
                <w:sz w:val="32"/>
                <w:szCs w:val="32"/>
                <w:vertAlign w:val="subscript"/>
              </w:rPr>
              <w:t>М</w:t>
            </w:r>
          </w:p>
        </w:tc>
      </w:tr>
      <w:tr w:rsidR="007A6ACF" w:rsidRPr="000065C0">
        <w:tc>
          <w:tcPr>
            <w:tcW w:w="4961" w:type="dxa"/>
            <w:vMerge w:val="restart"/>
            <w:tcBorders>
              <w:top w:val="nil"/>
            </w:tcBorders>
            <w:vAlign w:val="center"/>
          </w:tcPr>
          <w:p w:rsidR="007A6ACF" w:rsidRPr="00AA0747" w:rsidRDefault="007A6ACF" w:rsidP="000065C0">
            <w:pPr>
              <w:spacing w:line="276" w:lineRule="auto"/>
              <w:jc w:val="both"/>
              <w:rPr>
                <w:sz w:val="32"/>
                <w:szCs w:val="32"/>
              </w:rPr>
            </w:pPr>
            <w:r w:rsidRPr="00AA0747">
              <w:rPr>
                <w:sz w:val="32"/>
                <w:szCs w:val="32"/>
              </w:rPr>
              <w:t>Поиск всех больших</w:t>
            </w:r>
          </w:p>
        </w:tc>
        <w:tc>
          <w:tcPr>
            <w:tcW w:w="3827" w:type="dxa"/>
            <w:tcBorders>
              <w:top w:val="nil"/>
              <w:bottom w:val="nil"/>
            </w:tcBorders>
            <w:vAlign w:val="center"/>
          </w:tcPr>
          <w:p w:rsidR="007A6ACF" w:rsidRPr="00AA0747" w:rsidRDefault="007A6ACF" w:rsidP="000065C0">
            <w:pPr>
              <w:spacing w:line="276" w:lineRule="auto"/>
              <w:jc w:val="both"/>
              <w:rPr>
                <w:sz w:val="32"/>
                <w:szCs w:val="32"/>
              </w:rPr>
            </w:pPr>
            <w:r w:rsidRPr="00AA0747">
              <w:rPr>
                <w:sz w:val="32"/>
                <w:szCs w:val="32"/>
              </w:rPr>
              <w:t>ε</w:t>
            </w:r>
            <w:r w:rsidRPr="00AA0747">
              <w:rPr>
                <w:sz w:val="32"/>
                <w:szCs w:val="32"/>
                <w:vertAlign w:val="subscript"/>
              </w:rPr>
              <w:t>И</w:t>
            </w:r>
          </w:p>
        </w:tc>
      </w:tr>
      <w:tr w:rsidR="007A6ACF" w:rsidRPr="000065C0">
        <w:tc>
          <w:tcPr>
            <w:tcW w:w="4961" w:type="dxa"/>
            <w:vMerge/>
            <w:tcBorders>
              <w:bottom w:val="nil"/>
            </w:tcBorders>
            <w:vAlign w:val="center"/>
          </w:tcPr>
          <w:p w:rsidR="007A6ACF" w:rsidRPr="00AA0747" w:rsidRDefault="007A6ACF" w:rsidP="000065C0">
            <w:pPr>
              <w:spacing w:line="276" w:lineRule="auto"/>
              <w:jc w:val="both"/>
              <w:rPr>
                <w:sz w:val="32"/>
                <w:szCs w:val="32"/>
              </w:rPr>
            </w:pPr>
          </w:p>
        </w:tc>
        <w:tc>
          <w:tcPr>
            <w:tcW w:w="3827" w:type="dxa"/>
            <w:tcBorders>
              <w:top w:val="nil"/>
              <w:bottom w:val="nil"/>
            </w:tcBorders>
            <w:vAlign w:val="center"/>
          </w:tcPr>
          <w:p w:rsidR="007A6ACF" w:rsidRPr="00AA0747" w:rsidRDefault="007A6ACF" w:rsidP="000065C0">
            <w:pPr>
              <w:spacing w:line="276" w:lineRule="auto"/>
              <w:jc w:val="both"/>
              <w:rPr>
                <w:sz w:val="32"/>
                <w:szCs w:val="32"/>
              </w:rPr>
            </w:pPr>
            <w:r w:rsidRPr="00AA0747">
              <w:rPr>
                <w:sz w:val="32"/>
                <w:szCs w:val="32"/>
              </w:rPr>
              <w:t>ν</w:t>
            </w:r>
            <w:r w:rsidRPr="00AA0747">
              <w:rPr>
                <w:sz w:val="32"/>
                <w:szCs w:val="32"/>
                <w:vertAlign w:val="subscript"/>
              </w:rPr>
              <w:t>Б</w:t>
            </w:r>
          </w:p>
        </w:tc>
      </w:tr>
      <w:tr w:rsidR="007A6ACF" w:rsidRPr="000065C0">
        <w:tc>
          <w:tcPr>
            <w:tcW w:w="4961" w:type="dxa"/>
            <w:vMerge w:val="restart"/>
            <w:tcBorders>
              <w:top w:val="nil"/>
            </w:tcBorders>
            <w:vAlign w:val="center"/>
          </w:tcPr>
          <w:p w:rsidR="007A6ACF" w:rsidRPr="00AA0747" w:rsidRDefault="007A6ACF" w:rsidP="000065C0">
            <w:pPr>
              <w:spacing w:line="276" w:lineRule="auto"/>
              <w:jc w:val="both"/>
              <w:rPr>
                <w:sz w:val="32"/>
                <w:szCs w:val="32"/>
              </w:rPr>
            </w:pPr>
            <w:r w:rsidRPr="00AA0747">
              <w:rPr>
                <w:sz w:val="32"/>
                <w:szCs w:val="32"/>
              </w:rPr>
              <w:t>Поиск всех меньших</w:t>
            </w:r>
          </w:p>
        </w:tc>
        <w:tc>
          <w:tcPr>
            <w:tcW w:w="3827" w:type="dxa"/>
            <w:tcBorders>
              <w:top w:val="nil"/>
              <w:bottom w:val="nil"/>
            </w:tcBorders>
            <w:vAlign w:val="center"/>
          </w:tcPr>
          <w:p w:rsidR="007A6ACF" w:rsidRPr="00AA0747" w:rsidRDefault="007A6ACF" w:rsidP="000065C0">
            <w:pPr>
              <w:spacing w:line="276" w:lineRule="auto"/>
              <w:jc w:val="both"/>
              <w:rPr>
                <w:sz w:val="32"/>
                <w:szCs w:val="32"/>
              </w:rPr>
            </w:pPr>
            <w:r w:rsidRPr="00AA0747">
              <w:rPr>
                <w:sz w:val="32"/>
                <w:szCs w:val="32"/>
              </w:rPr>
              <w:t>ν</w:t>
            </w:r>
            <w:r w:rsidRPr="00AA0747">
              <w:rPr>
                <w:sz w:val="32"/>
                <w:szCs w:val="32"/>
                <w:vertAlign w:val="subscript"/>
              </w:rPr>
              <w:t>М</w:t>
            </w:r>
          </w:p>
        </w:tc>
      </w:tr>
      <w:tr w:rsidR="007A6ACF" w:rsidRPr="000065C0">
        <w:tc>
          <w:tcPr>
            <w:tcW w:w="4961" w:type="dxa"/>
            <w:vMerge/>
            <w:tcBorders>
              <w:bottom w:val="nil"/>
            </w:tcBorders>
            <w:vAlign w:val="center"/>
          </w:tcPr>
          <w:p w:rsidR="007A6ACF" w:rsidRPr="00AA0747" w:rsidRDefault="007A6ACF" w:rsidP="000065C0">
            <w:pPr>
              <w:spacing w:line="276" w:lineRule="auto"/>
              <w:jc w:val="both"/>
              <w:rPr>
                <w:sz w:val="32"/>
                <w:szCs w:val="32"/>
              </w:rPr>
            </w:pPr>
          </w:p>
        </w:tc>
        <w:tc>
          <w:tcPr>
            <w:tcW w:w="3827" w:type="dxa"/>
            <w:tcBorders>
              <w:top w:val="nil"/>
              <w:bottom w:val="nil"/>
            </w:tcBorders>
            <w:vAlign w:val="center"/>
          </w:tcPr>
          <w:p w:rsidR="007A6ACF" w:rsidRPr="00AA0747" w:rsidRDefault="007A6ACF" w:rsidP="000065C0">
            <w:pPr>
              <w:spacing w:line="276" w:lineRule="auto"/>
              <w:jc w:val="both"/>
              <w:rPr>
                <w:sz w:val="32"/>
                <w:szCs w:val="32"/>
              </w:rPr>
            </w:pPr>
            <w:r w:rsidRPr="00AA0747">
              <w:rPr>
                <w:sz w:val="32"/>
                <w:szCs w:val="32"/>
              </w:rPr>
              <w:t>ν</w:t>
            </w:r>
            <w:r w:rsidRPr="00AA0747">
              <w:rPr>
                <w:sz w:val="32"/>
                <w:szCs w:val="32"/>
                <w:vertAlign w:val="subscript"/>
              </w:rPr>
              <w:t>А</w:t>
            </w:r>
          </w:p>
        </w:tc>
      </w:tr>
      <w:tr w:rsidR="00A139ED" w:rsidRPr="000065C0">
        <w:tc>
          <w:tcPr>
            <w:tcW w:w="4961" w:type="dxa"/>
            <w:tcBorders>
              <w:top w:val="nil"/>
              <w:bottom w:val="nil"/>
            </w:tcBorders>
            <w:vAlign w:val="center"/>
          </w:tcPr>
          <w:p w:rsidR="00A139ED" w:rsidRPr="00AA0747" w:rsidRDefault="007A6ACF" w:rsidP="000065C0">
            <w:pPr>
              <w:spacing w:line="276" w:lineRule="auto"/>
              <w:jc w:val="both"/>
              <w:rPr>
                <w:sz w:val="32"/>
                <w:szCs w:val="32"/>
              </w:rPr>
            </w:pPr>
            <w:r w:rsidRPr="00AA0747">
              <w:rPr>
                <w:sz w:val="32"/>
                <w:szCs w:val="32"/>
              </w:rPr>
              <w:t>Поиск по интервалу</w:t>
            </w:r>
          </w:p>
        </w:tc>
        <w:tc>
          <w:tcPr>
            <w:tcW w:w="3827" w:type="dxa"/>
            <w:tcBorders>
              <w:top w:val="nil"/>
              <w:bottom w:val="nil"/>
            </w:tcBorders>
            <w:vAlign w:val="center"/>
          </w:tcPr>
          <w:p w:rsidR="00A139ED" w:rsidRPr="000065C0" w:rsidRDefault="00A139ED" w:rsidP="000065C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</w:tr>
      <w:tr w:rsidR="00A139ED" w:rsidRPr="000065C0">
        <w:tc>
          <w:tcPr>
            <w:tcW w:w="4961" w:type="dxa"/>
            <w:tcBorders>
              <w:top w:val="nil"/>
              <w:bottom w:val="nil"/>
            </w:tcBorders>
            <w:vAlign w:val="center"/>
          </w:tcPr>
          <w:p w:rsidR="00A139ED" w:rsidRPr="00AA0747" w:rsidRDefault="007A6ACF" w:rsidP="000065C0">
            <w:pPr>
              <w:spacing w:line="276" w:lineRule="auto"/>
              <w:jc w:val="both"/>
              <w:rPr>
                <w:sz w:val="32"/>
                <w:szCs w:val="32"/>
              </w:rPr>
            </w:pPr>
            <w:r w:rsidRPr="00AA0747">
              <w:rPr>
                <w:sz w:val="32"/>
                <w:szCs w:val="32"/>
              </w:rPr>
              <w:t>Поиск ближайшего большего</w:t>
            </w:r>
          </w:p>
        </w:tc>
        <w:tc>
          <w:tcPr>
            <w:tcW w:w="3827" w:type="dxa"/>
            <w:tcBorders>
              <w:top w:val="nil"/>
              <w:bottom w:val="nil"/>
            </w:tcBorders>
            <w:vAlign w:val="center"/>
          </w:tcPr>
          <w:p w:rsidR="00A139ED" w:rsidRPr="000065C0" w:rsidRDefault="00A139ED" w:rsidP="000065C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</w:tr>
      <w:tr w:rsidR="00A139ED" w:rsidRPr="000065C0">
        <w:tc>
          <w:tcPr>
            <w:tcW w:w="4961" w:type="dxa"/>
            <w:tcBorders>
              <w:top w:val="nil"/>
              <w:bottom w:val="nil"/>
            </w:tcBorders>
            <w:vAlign w:val="center"/>
          </w:tcPr>
          <w:p w:rsidR="00A139ED" w:rsidRPr="00AA0747" w:rsidRDefault="007A6ACF" w:rsidP="000065C0">
            <w:pPr>
              <w:spacing w:line="276" w:lineRule="auto"/>
              <w:jc w:val="both"/>
              <w:rPr>
                <w:sz w:val="32"/>
                <w:szCs w:val="32"/>
              </w:rPr>
            </w:pPr>
            <w:r w:rsidRPr="00AA0747">
              <w:rPr>
                <w:sz w:val="32"/>
                <w:szCs w:val="32"/>
              </w:rPr>
              <w:t>Поиск ближайшего меньшего</w:t>
            </w:r>
          </w:p>
        </w:tc>
        <w:tc>
          <w:tcPr>
            <w:tcW w:w="3827" w:type="dxa"/>
            <w:tcBorders>
              <w:top w:val="nil"/>
              <w:bottom w:val="nil"/>
            </w:tcBorders>
            <w:vAlign w:val="center"/>
          </w:tcPr>
          <w:p w:rsidR="00A139ED" w:rsidRPr="000065C0" w:rsidRDefault="00A139ED" w:rsidP="000065C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</w:tr>
      <w:tr w:rsidR="007A6ACF" w:rsidRPr="000065C0">
        <w:trPr>
          <w:trHeight w:val="505"/>
        </w:trPr>
        <w:tc>
          <w:tcPr>
            <w:tcW w:w="4961" w:type="dxa"/>
            <w:tcBorders>
              <w:top w:val="nil"/>
            </w:tcBorders>
            <w:shd w:val="clear" w:color="auto" w:fill="auto"/>
            <w:vAlign w:val="center"/>
          </w:tcPr>
          <w:p w:rsidR="007A6ACF" w:rsidRPr="00AA0747" w:rsidRDefault="007A6ACF" w:rsidP="000065C0">
            <w:pPr>
              <w:spacing w:line="276" w:lineRule="auto"/>
              <w:jc w:val="both"/>
              <w:rPr>
                <w:sz w:val="32"/>
                <w:szCs w:val="32"/>
              </w:rPr>
            </w:pPr>
            <w:r w:rsidRPr="00AA0747">
              <w:rPr>
                <w:sz w:val="32"/>
                <w:szCs w:val="32"/>
              </w:rPr>
              <w:t>Поиск ближайшего по абсолю</w:t>
            </w:r>
            <w:r w:rsidRPr="00AA0747">
              <w:rPr>
                <w:sz w:val="32"/>
                <w:szCs w:val="32"/>
              </w:rPr>
              <w:t>т</w:t>
            </w:r>
            <w:r w:rsidRPr="00AA0747">
              <w:rPr>
                <w:sz w:val="32"/>
                <w:szCs w:val="32"/>
              </w:rPr>
              <w:t>ной в</w:t>
            </w:r>
            <w:r w:rsidRPr="00AA0747">
              <w:rPr>
                <w:sz w:val="32"/>
                <w:szCs w:val="32"/>
              </w:rPr>
              <w:t>е</w:t>
            </w:r>
            <w:r w:rsidRPr="00AA0747">
              <w:rPr>
                <w:sz w:val="32"/>
                <w:szCs w:val="32"/>
              </w:rPr>
              <w:t>личине</w:t>
            </w:r>
          </w:p>
        </w:tc>
        <w:tc>
          <w:tcPr>
            <w:tcW w:w="3827" w:type="dxa"/>
            <w:tcBorders>
              <w:top w:val="nil"/>
            </w:tcBorders>
            <w:vAlign w:val="center"/>
          </w:tcPr>
          <w:p w:rsidR="007A6ACF" w:rsidRPr="000065C0" w:rsidRDefault="007A6ACF" w:rsidP="000065C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</w:tr>
    </w:tbl>
    <w:p w:rsidR="008356A3" w:rsidRPr="000065C0" w:rsidRDefault="008356A3" w:rsidP="000065C0">
      <w:pPr>
        <w:spacing w:line="276" w:lineRule="auto"/>
        <w:jc w:val="both"/>
        <w:rPr>
          <w:sz w:val="28"/>
          <w:szCs w:val="28"/>
        </w:rPr>
      </w:pPr>
    </w:p>
    <w:p w:rsidR="0081017F" w:rsidRPr="00AA0747" w:rsidRDefault="0081017F" w:rsidP="0081017F">
      <w:pPr>
        <w:tabs>
          <w:tab w:val="left" w:pos="709"/>
        </w:tabs>
        <w:ind w:firstLine="426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Важное значение имеет организация цепей записи и считывания в матрице запоминающих элементов. Практические возможности и схемы здесь в значительной степени зависят от элементной базы и технологии. Поэтому рассмо</w:t>
      </w:r>
      <w:r w:rsidRPr="00AA0747">
        <w:rPr>
          <w:sz w:val="32"/>
          <w:szCs w:val="32"/>
        </w:rPr>
        <w:t>т</w:t>
      </w:r>
      <w:r w:rsidRPr="00AA0747">
        <w:rPr>
          <w:sz w:val="32"/>
          <w:szCs w:val="32"/>
        </w:rPr>
        <w:t>рим только структурные особенности нескольких вариантов движения инфо</w:t>
      </w:r>
      <w:r w:rsidRPr="00AA0747">
        <w:rPr>
          <w:sz w:val="32"/>
          <w:szCs w:val="32"/>
        </w:rPr>
        <w:t>р</w:t>
      </w:r>
      <w:r w:rsidRPr="00AA0747">
        <w:rPr>
          <w:sz w:val="32"/>
          <w:szCs w:val="32"/>
        </w:rPr>
        <w:t>мации в матричных ЗУ.</w:t>
      </w:r>
    </w:p>
    <w:p w:rsidR="00BD6FA3" w:rsidRDefault="008356A3" w:rsidP="0081017F">
      <w:pPr>
        <w:ind w:firstLine="708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Если при выполнении этой операции по некоторым верт</w:t>
      </w:r>
      <w:r w:rsidRPr="00AA0747">
        <w:rPr>
          <w:sz w:val="32"/>
          <w:szCs w:val="32"/>
        </w:rPr>
        <w:t>и</w:t>
      </w:r>
      <w:r w:rsidRPr="00AA0747">
        <w:rPr>
          <w:sz w:val="32"/>
          <w:szCs w:val="32"/>
        </w:rPr>
        <w:t>кальным упра</w:t>
      </w:r>
      <w:r w:rsidRPr="00AA0747">
        <w:rPr>
          <w:sz w:val="32"/>
          <w:szCs w:val="32"/>
        </w:rPr>
        <w:t>в</w:t>
      </w:r>
      <w:r w:rsidRPr="00AA0747">
        <w:rPr>
          <w:sz w:val="32"/>
          <w:szCs w:val="32"/>
        </w:rPr>
        <w:t>ляющим шинам поступают сигналы маскирования записи, то в соответствующих столбцах содержимое запомина</w:t>
      </w:r>
      <w:r w:rsidRPr="00AA0747">
        <w:rPr>
          <w:sz w:val="32"/>
          <w:szCs w:val="32"/>
        </w:rPr>
        <w:t>ю</w:t>
      </w:r>
      <w:r w:rsidRPr="00AA0747">
        <w:rPr>
          <w:sz w:val="32"/>
          <w:szCs w:val="32"/>
        </w:rPr>
        <w:t>щих элеме</w:t>
      </w:r>
      <w:r w:rsidRPr="00AA0747">
        <w:rPr>
          <w:sz w:val="32"/>
          <w:szCs w:val="32"/>
        </w:rPr>
        <w:t>н</w:t>
      </w:r>
      <w:r w:rsidRPr="00AA0747">
        <w:rPr>
          <w:sz w:val="32"/>
          <w:szCs w:val="32"/>
        </w:rPr>
        <w:t>тов не изменяется.</w:t>
      </w:r>
    </w:p>
    <w:p w:rsidR="00BD6FA3" w:rsidRDefault="00BD6FA3" w:rsidP="000065C0">
      <w:pPr>
        <w:spacing w:line="276" w:lineRule="auto"/>
        <w:ind w:left="7080" w:firstLine="708"/>
        <w:jc w:val="both"/>
        <w:rPr>
          <w:sz w:val="32"/>
          <w:szCs w:val="32"/>
        </w:rPr>
      </w:pPr>
    </w:p>
    <w:p w:rsidR="002C2E07" w:rsidRPr="00AA0747" w:rsidRDefault="001D423E" w:rsidP="000065C0">
      <w:pPr>
        <w:spacing w:line="276" w:lineRule="auto"/>
        <w:ind w:left="7080" w:firstLine="708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Таблица 2</w:t>
      </w:r>
    </w:p>
    <w:tbl>
      <w:tblPr>
        <w:tblW w:w="0" w:type="auto"/>
        <w:tblInd w:w="5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468"/>
        <w:gridCol w:w="3159"/>
        <w:gridCol w:w="4412"/>
      </w:tblGrid>
      <w:tr w:rsidR="001D423E" w:rsidRPr="000065C0">
        <w:tc>
          <w:tcPr>
            <w:tcW w:w="1131" w:type="dxa"/>
            <w:vAlign w:val="center"/>
          </w:tcPr>
          <w:p w:rsidR="001D423E" w:rsidRPr="000065C0" w:rsidRDefault="001D423E" w:rsidP="00677B84">
            <w:pPr>
              <w:spacing w:line="276" w:lineRule="auto"/>
              <w:ind w:right="184"/>
              <w:jc w:val="both"/>
              <w:rPr>
                <w:sz w:val="28"/>
                <w:szCs w:val="28"/>
              </w:rPr>
            </w:pPr>
            <w:r w:rsidRPr="000065C0">
              <w:rPr>
                <w:sz w:val="28"/>
                <w:szCs w:val="28"/>
              </w:rPr>
              <w:t>№</w:t>
            </w:r>
            <w:r w:rsidR="00677B84">
              <w:rPr>
                <w:sz w:val="28"/>
                <w:szCs w:val="28"/>
              </w:rPr>
              <w:t xml:space="preserve"> </w:t>
            </w:r>
            <w:r w:rsidRPr="000065C0">
              <w:rPr>
                <w:sz w:val="28"/>
                <w:szCs w:val="28"/>
              </w:rPr>
              <w:t>п.п варианта</w:t>
            </w:r>
          </w:p>
        </w:tc>
        <w:tc>
          <w:tcPr>
            <w:tcW w:w="3405" w:type="dxa"/>
            <w:vAlign w:val="center"/>
          </w:tcPr>
          <w:p w:rsidR="001D423E" w:rsidRPr="000065C0" w:rsidRDefault="001D423E" w:rsidP="000065C0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0065C0">
              <w:rPr>
                <w:sz w:val="28"/>
                <w:szCs w:val="28"/>
              </w:rPr>
              <w:t>Методы перевода кл</w:t>
            </w:r>
            <w:r w:rsidRPr="000065C0">
              <w:rPr>
                <w:sz w:val="28"/>
                <w:szCs w:val="28"/>
              </w:rPr>
              <w:t>ю</w:t>
            </w:r>
            <w:r w:rsidRPr="000065C0">
              <w:rPr>
                <w:sz w:val="28"/>
                <w:szCs w:val="28"/>
              </w:rPr>
              <w:t>чевых слов в числовую форму</w:t>
            </w:r>
          </w:p>
        </w:tc>
        <w:tc>
          <w:tcPr>
            <w:tcW w:w="4786" w:type="dxa"/>
            <w:tcBorders>
              <w:bottom w:val="single" w:sz="4" w:space="0" w:color="000000"/>
            </w:tcBorders>
            <w:vAlign w:val="center"/>
          </w:tcPr>
          <w:p w:rsidR="001D423E" w:rsidRPr="000065C0" w:rsidRDefault="001D423E" w:rsidP="000065C0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0065C0">
              <w:rPr>
                <w:sz w:val="28"/>
                <w:szCs w:val="28"/>
              </w:rPr>
              <w:t>Базовая операция</w:t>
            </w:r>
          </w:p>
        </w:tc>
      </w:tr>
      <w:tr w:rsidR="001D423E" w:rsidRPr="000065C0">
        <w:tc>
          <w:tcPr>
            <w:tcW w:w="1131" w:type="dxa"/>
            <w:vMerge w:val="restart"/>
            <w:vAlign w:val="center"/>
          </w:tcPr>
          <w:p w:rsidR="001D423E" w:rsidRPr="000065C0" w:rsidRDefault="001D423E" w:rsidP="00AA0747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0065C0">
              <w:rPr>
                <w:sz w:val="28"/>
                <w:szCs w:val="28"/>
              </w:rPr>
              <w:t>1</w:t>
            </w:r>
          </w:p>
        </w:tc>
        <w:tc>
          <w:tcPr>
            <w:tcW w:w="3405" w:type="dxa"/>
            <w:vMerge w:val="restart"/>
            <w:vAlign w:val="center"/>
          </w:tcPr>
          <w:p w:rsidR="001D423E" w:rsidRPr="000065C0" w:rsidRDefault="001D423E" w:rsidP="00BD6FA3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0065C0">
              <w:rPr>
                <w:sz w:val="28"/>
                <w:szCs w:val="28"/>
              </w:rPr>
              <w:t>деления</w:t>
            </w:r>
          </w:p>
        </w:tc>
        <w:tc>
          <w:tcPr>
            <w:tcW w:w="4786" w:type="dxa"/>
            <w:tcBorders>
              <w:bottom w:val="nil"/>
            </w:tcBorders>
            <w:vAlign w:val="center"/>
          </w:tcPr>
          <w:p w:rsidR="001D423E" w:rsidRPr="000065C0" w:rsidRDefault="001D423E" w:rsidP="000065C0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0065C0">
              <w:rPr>
                <w:sz w:val="28"/>
                <w:szCs w:val="28"/>
              </w:rPr>
              <w:t>Поиск по совпадению</w:t>
            </w:r>
          </w:p>
        </w:tc>
      </w:tr>
      <w:tr w:rsidR="001D423E" w:rsidRPr="000065C0">
        <w:tc>
          <w:tcPr>
            <w:tcW w:w="1131" w:type="dxa"/>
            <w:vMerge/>
            <w:vAlign w:val="center"/>
          </w:tcPr>
          <w:p w:rsidR="001D423E" w:rsidRPr="000065C0" w:rsidRDefault="001D423E" w:rsidP="00AA074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405" w:type="dxa"/>
            <w:vMerge/>
            <w:vAlign w:val="center"/>
          </w:tcPr>
          <w:p w:rsidR="001D423E" w:rsidRPr="000065C0" w:rsidRDefault="001D423E" w:rsidP="000065C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4786" w:type="dxa"/>
            <w:tcBorders>
              <w:top w:val="nil"/>
              <w:bottom w:val="nil"/>
            </w:tcBorders>
            <w:vAlign w:val="center"/>
          </w:tcPr>
          <w:p w:rsidR="001D423E" w:rsidRPr="000065C0" w:rsidRDefault="001D423E" w:rsidP="000065C0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0065C0">
              <w:rPr>
                <w:sz w:val="28"/>
                <w:szCs w:val="28"/>
              </w:rPr>
              <w:t>Поиск максимума (наибольшего)</w:t>
            </w:r>
          </w:p>
        </w:tc>
      </w:tr>
      <w:tr w:rsidR="001D423E" w:rsidRPr="000065C0">
        <w:tc>
          <w:tcPr>
            <w:tcW w:w="1131" w:type="dxa"/>
            <w:vMerge/>
            <w:vAlign w:val="center"/>
          </w:tcPr>
          <w:p w:rsidR="001D423E" w:rsidRPr="000065C0" w:rsidRDefault="001D423E" w:rsidP="00AA074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405" w:type="dxa"/>
            <w:vMerge/>
            <w:vAlign w:val="center"/>
          </w:tcPr>
          <w:p w:rsidR="001D423E" w:rsidRPr="000065C0" w:rsidRDefault="001D423E" w:rsidP="000065C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4786" w:type="dxa"/>
            <w:tcBorders>
              <w:top w:val="nil"/>
              <w:bottom w:val="single" w:sz="4" w:space="0" w:color="000000"/>
            </w:tcBorders>
            <w:vAlign w:val="center"/>
          </w:tcPr>
          <w:p w:rsidR="001D423E" w:rsidRPr="000065C0" w:rsidRDefault="001D423E" w:rsidP="000065C0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0065C0">
              <w:rPr>
                <w:sz w:val="28"/>
                <w:szCs w:val="28"/>
              </w:rPr>
              <w:t>Поиск ближайшего меньшего</w:t>
            </w:r>
          </w:p>
        </w:tc>
      </w:tr>
      <w:tr w:rsidR="001D423E" w:rsidRPr="000065C0">
        <w:tc>
          <w:tcPr>
            <w:tcW w:w="1131" w:type="dxa"/>
            <w:vMerge w:val="restart"/>
            <w:vAlign w:val="center"/>
          </w:tcPr>
          <w:p w:rsidR="001D423E" w:rsidRPr="000065C0" w:rsidRDefault="000534F5" w:rsidP="00AA0747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0065C0">
              <w:rPr>
                <w:sz w:val="28"/>
                <w:szCs w:val="28"/>
              </w:rPr>
              <w:t>2.</w:t>
            </w:r>
          </w:p>
        </w:tc>
        <w:tc>
          <w:tcPr>
            <w:tcW w:w="3405" w:type="dxa"/>
            <w:vMerge w:val="restart"/>
            <w:vAlign w:val="center"/>
          </w:tcPr>
          <w:p w:rsidR="001D423E" w:rsidRPr="000065C0" w:rsidRDefault="000534F5" w:rsidP="00BD6FA3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0065C0">
              <w:rPr>
                <w:sz w:val="28"/>
                <w:szCs w:val="28"/>
              </w:rPr>
              <w:t>извлечения битов</w:t>
            </w:r>
          </w:p>
        </w:tc>
        <w:tc>
          <w:tcPr>
            <w:tcW w:w="4786" w:type="dxa"/>
            <w:tcBorders>
              <w:bottom w:val="nil"/>
            </w:tcBorders>
            <w:vAlign w:val="center"/>
          </w:tcPr>
          <w:p w:rsidR="001D423E" w:rsidRPr="000065C0" w:rsidRDefault="000534F5" w:rsidP="000065C0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0065C0">
              <w:rPr>
                <w:sz w:val="28"/>
                <w:szCs w:val="28"/>
              </w:rPr>
              <w:t>Поиск всех больших</w:t>
            </w:r>
          </w:p>
        </w:tc>
      </w:tr>
      <w:tr w:rsidR="001D423E" w:rsidRPr="000065C0">
        <w:tc>
          <w:tcPr>
            <w:tcW w:w="1131" w:type="dxa"/>
            <w:vMerge/>
            <w:vAlign w:val="center"/>
          </w:tcPr>
          <w:p w:rsidR="001D423E" w:rsidRPr="000065C0" w:rsidRDefault="001D423E" w:rsidP="00AA074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405" w:type="dxa"/>
            <w:vMerge/>
            <w:vAlign w:val="center"/>
          </w:tcPr>
          <w:p w:rsidR="001D423E" w:rsidRPr="000065C0" w:rsidRDefault="001D423E" w:rsidP="000065C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4786" w:type="dxa"/>
            <w:tcBorders>
              <w:top w:val="nil"/>
              <w:bottom w:val="nil"/>
            </w:tcBorders>
            <w:vAlign w:val="center"/>
          </w:tcPr>
          <w:p w:rsidR="001D423E" w:rsidRPr="000065C0" w:rsidRDefault="000534F5" w:rsidP="000065C0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0065C0">
              <w:rPr>
                <w:sz w:val="28"/>
                <w:szCs w:val="28"/>
              </w:rPr>
              <w:t>Поиск ближайшего по абсолю</w:t>
            </w:r>
            <w:r w:rsidRPr="000065C0">
              <w:rPr>
                <w:sz w:val="28"/>
                <w:szCs w:val="28"/>
              </w:rPr>
              <w:t>т</w:t>
            </w:r>
            <w:r w:rsidRPr="000065C0">
              <w:rPr>
                <w:sz w:val="28"/>
                <w:szCs w:val="28"/>
              </w:rPr>
              <w:t>ной величине</w:t>
            </w:r>
          </w:p>
        </w:tc>
      </w:tr>
      <w:tr w:rsidR="001D423E" w:rsidRPr="000065C0">
        <w:tc>
          <w:tcPr>
            <w:tcW w:w="1131" w:type="dxa"/>
            <w:vMerge/>
            <w:vAlign w:val="center"/>
          </w:tcPr>
          <w:p w:rsidR="001D423E" w:rsidRPr="000065C0" w:rsidRDefault="001D423E" w:rsidP="00AA0747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405" w:type="dxa"/>
            <w:vMerge/>
            <w:vAlign w:val="center"/>
          </w:tcPr>
          <w:p w:rsidR="001D423E" w:rsidRPr="000065C0" w:rsidRDefault="001D423E" w:rsidP="000065C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4786" w:type="dxa"/>
            <w:tcBorders>
              <w:top w:val="nil"/>
              <w:bottom w:val="single" w:sz="4" w:space="0" w:color="000000"/>
            </w:tcBorders>
            <w:vAlign w:val="center"/>
          </w:tcPr>
          <w:p w:rsidR="001D423E" w:rsidRPr="000065C0" w:rsidRDefault="000534F5" w:rsidP="000065C0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0065C0">
              <w:rPr>
                <w:sz w:val="28"/>
                <w:szCs w:val="28"/>
              </w:rPr>
              <w:t>Поиск по интервалу</w:t>
            </w:r>
          </w:p>
        </w:tc>
      </w:tr>
      <w:tr w:rsidR="001D423E" w:rsidRPr="000065C0">
        <w:tc>
          <w:tcPr>
            <w:tcW w:w="1131" w:type="dxa"/>
            <w:vMerge w:val="restart"/>
            <w:vAlign w:val="center"/>
          </w:tcPr>
          <w:p w:rsidR="001D423E" w:rsidRPr="000065C0" w:rsidRDefault="000534F5" w:rsidP="00AA0747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0065C0">
              <w:rPr>
                <w:sz w:val="28"/>
                <w:szCs w:val="28"/>
              </w:rPr>
              <w:t>3.</w:t>
            </w:r>
          </w:p>
        </w:tc>
        <w:tc>
          <w:tcPr>
            <w:tcW w:w="3405" w:type="dxa"/>
            <w:vMerge w:val="restart"/>
            <w:vAlign w:val="center"/>
          </w:tcPr>
          <w:p w:rsidR="001D423E" w:rsidRPr="000065C0" w:rsidRDefault="000534F5" w:rsidP="00BD6FA3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0065C0">
              <w:rPr>
                <w:sz w:val="28"/>
                <w:szCs w:val="28"/>
              </w:rPr>
              <w:t>квадрата</w:t>
            </w:r>
          </w:p>
        </w:tc>
        <w:tc>
          <w:tcPr>
            <w:tcW w:w="4786" w:type="dxa"/>
            <w:tcBorders>
              <w:bottom w:val="nil"/>
            </w:tcBorders>
            <w:vAlign w:val="center"/>
          </w:tcPr>
          <w:p w:rsidR="001D423E" w:rsidRPr="000065C0" w:rsidRDefault="000534F5" w:rsidP="000065C0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0065C0">
              <w:rPr>
                <w:sz w:val="28"/>
                <w:szCs w:val="28"/>
              </w:rPr>
              <w:t>Поиск ближайшего большего</w:t>
            </w:r>
          </w:p>
        </w:tc>
      </w:tr>
      <w:tr w:rsidR="001D423E" w:rsidRPr="000065C0">
        <w:tc>
          <w:tcPr>
            <w:tcW w:w="1131" w:type="dxa"/>
            <w:vMerge/>
            <w:vAlign w:val="center"/>
          </w:tcPr>
          <w:p w:rsidR="001D423E" w:rsidRPr="000065C0" w:rsidRDefault="001D423E" w:rsidP="000065C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3405" w:type="dxa"/>
            <w:vMerge/>
            <w:vAlign w:val="center"/>
          </w:tcPr>
          <w:p w:rsidR="001D423E" w:rsidRPr="000065C0" w:rsidRDefault="001D423E" w:rsidP="000065C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4786" w:type="dxa"/>
            <w:tcBorders>
              <w:top w:val="nil"/>
              <w:bottom w:val="nil"/>
            </w:tcBorders>
            <w:vAlign w:val="center"/>
          </w:tcPr>
          <w:p w:rsidR="001D423E" w:rsidRPr="000065C0" w:rsidRDefault="000534F5" w:rsidP="000065C0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0065C0">
              <w:rPr>
                <w:sz w:val="28"/>
                <w:szCs w:val="28"/>
              </w:rPr>
              <w:t>Поиск минимума (наименьшего)</w:t>
            </w:r>
          </w:p>
        </w:tc>
      </w:tr>
      <w:tr w:rsidR="001D423E" w:rsidRPr="000065C0">
        <w:tc>
          <w:tcPr>
            <w:tcW w:w="1131" w:type="dxa"/>
            <w:vMerge/>
            <w:vAlign w:val="center"/>
          </w:tcPr>
          <w:p w:rsidR="001D423E" w:rsidRPr="000065C0" w:rsidRDefault="001D423E" w:rsidP="000065C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3405" w:type="dxa"/>
            <w:vMerge/>
            <w:vAlign w:val="center"/>
          </w:tcPr>
          <w:p w:rsidR="001D423E" w:rsidRPr="000065C0" w:rsidRDefault="001D423E" w:rsidP="000065C0">
            <w:pPr>
              <w:spacing w:line="276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4786" w:type="dxa"/>
            <w:tcBorders>
              <w:top w:val="nil"/>
            </w:tcBorders>
            <w:vAlign w:val="center"/>
          </w:tcPr>
          <w:p w:rsidR="001D423E" w:rsidRPr="000065C0" w:rsidRDefault="000534F5" w:rsidP="000065C0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0065C0">
              <w:rPr>
                <w:sz w:val="28"/>
                <w:szCs w:val="28"/>
              </w:rPr>
              <w:t>Поиск всех меньших</w:t>
            </w:r>
          </w:p>
        </w:tc>
      </w:tr>
    </w:tbl>
    <w:p w:rsidR="002C2E07" w:rsidRPr="000065C0" w:rsidRDefault="002C2E07" w:rsidP="000065C0">
      <w:pPr>
        <w:spacing w:line="276" w:lineRule="auto"/>
        <w:jc w:val="both"/>
        <w:rPr>
          <w:sz w:val="28"/>
          <w:szCs w:val="28"/>
        </w:rPr>
      </w:pPr>
    </w:p>
    <w:p w:rsidR="002C2E07" w:rsidRPr="00AA0747" w:rsidRDefault="002C2E07" w:rsidP="00FA5FA5">
      <w:pPr>
        <w:ind w:firstLine="709"/>
        <w:jc w:val="both"/>
        <w:rPr>
          <w:b/>
          <w:sz w:val="32"/>
          <w:szCs w:val="32"/>
        </w:rPr>
      </w:pPr>
      <w:r w:rsidRPr="00AA0747">
        <w:rPr>
          <w:b/>
          <w:sz w:val="32"/>
          <w:szCs w:val="32"/>
        </w:rPr>
        <w:t>3. Задание</w:t>
      </w:r>
    </w:p>
    <w:p w:rsidR="002C2E07" w:rsidRPr="00AA0747" w:rsidRDefault="002C2E07" w:rsidP="00FA5FA5">
      <w:pPr>
        <w:tabs>
          <w:tab w:val="left" w:pos="567"/>
        </w:tabs>
        <w:ind w:left="284" w:hanging="142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1. Составить блок-схему алгоритма работы ассоциативно - зап</w:t>
      </w:r>
      <w:r w:rsidRPr="00AA0747">
        <w:rPr>
          <w:sz w:val="32"/>
          <w:szCs w:val="32"/>
        </w:rPr>
        <w:t>о</w:t>
      </w:r>
      <w:r w:rsidRPr="00AA0747">
        <w:rPr>
          <w:sz w:val="32"/>
          <w:szCs w:val="32"/>
        </w:rPr>
        <w:t>минающего устройства (АЗУ), выполняющего базовые операции.</w:t>
      </w:r>
    </w:p>
    <w:p w:rsidR="002C2E07" w:rsidRPr="00AA0747" w:rsidRDefault="002C2E07" w:rsidP="00FA5FA5">
      <w:pPr>
        <w:tabs>
          <w:tab w:val="left" w:pos="567"/>
        </w:tabs>
        <w:ind w:left="284" w:hanging="142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2. Составить программу на языке высокого уровня, моделиру</w:t>
      </w:r>
      <w:r w:rsidRPr="00AA0747">
        <w:rPr>
          <w:sz w:val="32"/>
          <w:szCs w:val="32"/>
        </w:rPr>
        <w:t>ю</w:t>
      </w:r>
      <w:r w:rsidRPr="00AA0747">
        <w:rPr>
          <w:sz w:val="32"/>
          <w:szCs w:val="32"/>
        </w:rPr>
        <w:t>щую работу преобразователя ключевых слов в числовую форму.</w:t>
      </w:r>
    </w:p>
    <w:p w:rsidR="002C2E07" w:rsidRPr="00AA0747" w:rsidRDefault="002C2E07" w:rsidP="00FA5FA5">
      <w:pPr>
        <w:tabs>
          <w:tab w:val="left" w:pos="567"/>
        </w:tabs>
        <w:ind w:left="284" w:hanging="142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3. Промоделировать (тестировать) базовые операции указанного варианта на вычислительной машине последовательной структ</w:t>
      </w:r>
      <w:r w:rsidRPr="00AA0747">
        <w:rPr>
          <w:sz w:val="32"/>
          <w:szCs w:val="32"/>
        </w:rPr>
        <w:t>у</w:t>
      </w:r>
      <w:r w:rsidRPr="00AA0747">
        <w:rPr>
          <w:sz w:val="32"/>
          <w:szCs w:val="32"/>
        </w:rPr>
        <w:t>ры.</w:t>
      </w:r>
    </w:p>
    <w:p w:rsidR="002C2E07" w:rsidRPr="00AA0747" w:rsidRDefault="002C2E07" w:rsidP="00FA5FA5">
      <w:pPr>
        <w:jc w:val="both"/>
        <w:rPr>
          <w:sz w:val="32"/>
          <w:szCs w:val="32"/>
        </w:rPr>
      </w:pPr>
      <w:r w:rsidRPr="00AA0747">
        <w:rPr>
          <w:sz w:val="32"/>
          <w:szCs w:val="32"/>
        </w:rPr>
        <w:t>Данные для выполнения лабораторной работы №1 находятся в та</w:t>
      </w:r>
      <w:r w:rsidRPr="00AA0747">
        <w:rPr>
          <w:sz w:val="32"/>
          <w:szCs w:val="32"/>
        </w:rPr>
        <w:t>б</w:t>
      </w:r>
      <w:r w:rsidRPr="00AA0747">
        <w:rPr>
          <w:sz w:val="32"/>
          <w:szCs w:val="32"/>
        </w:rPr>
        <w:t>лице 2.</w:t>
      </w:r>
    </w:p>
    <w:p w:rsidR="000534F5" w:rsidRPr="00AA0747" w:rsidRDefault="000534F5" w:rsidP="000065C0">
      <w:pPr>
        <w:spacing w:line="276" w:lineRule="auto"/>
        <w:jc w:val="both"/>
        <w:rPr>
          <w:sz w:val="32"/>
          <w:szCs w:val="32"/>
        </w:rPr>
      </w:pPr>
    </w:p>
    <w:p w:rsidR="00D956C5" w:rsidRDefault="00D956C5" w:rsidP="00FA5FA5">
      <w:pPr>
        <w:ind w:firstLine="709"/>
        <w:jc w:val="both"/>
        <w:rPr>
          <w:b/>
          <w:bCs/>
          <w:sz w:val="32"/>
          <w:szCs w:val="32"/>
          <w:lang w:val="en-US"/>
        </w:rPr>
      </w:pPr>
    </w:p>
    <w:p w:rsidR="002C2E07" w:rsidRDefault="002C2E07" w:rsidP="00FA5FA5">
      <w:pPr>
        <w:ind w:firstLine="709"/>
        <w:jc w:val="both"/>
        <w:rPr>
          <w:b/>
          <w:bCs/>
          <w:sz w:val="32"/>
          <w:szCs w:val="32"/>
          <w:lang w:val="en-US"/>
        </w:rPr>
      </w:pPr>
      <w:r w:rsidRPr="00AA0747">
        <w:rPr>
          <w:b/>
          <w:bCs/>
          <w:sz w:val="32"/>
          <w:szCs w:val="32"/>
        </w:rPr>
        <w:lastRenderedPageBreak/>
        <w:t>4. Содержание отчета</w:t>
      </w:r>
    </w:p>
    <w:p w:rsidR="00D956C5" w:rsidRPr="00D956C5" w:rsidRDefault="00D956C5" w:rsidP="00FA5FA5">
      <w:pPr>
        <w:ind w:firstLine="709"/>
        <w:jc w:val="both"/>
        <w:rPr>
          <w:sz w:val="32"/>
          <w:szCs w:val="32"/>
          <w:lang w:val="en-US"/>
        </w:rPr>
      </w:pPr>
    </w:p>
    <w:p w:rsidR="002C2E07" w:rsidRPr="00AA0747" w:rsidRDefault="002C2E07" w:rsidP="00FA5FA5">
      <w:pPr>
        <w:ind w:left="1416" w:firstLine="708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Отчет должен содержать:</w:t>
      </w:r>
    </w:p>
    <w:p w:rsidR="002C2E07" w:rsidRPr="00AA0747" w:rsidRDefault="002C2E07" w:rsidP="00FA5FA5">
      <w:pPr>
        <w:ind w:left="708" w:firstLine="708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• титульный лист;</w:t>
      </w:r>
    </w:p>
    <w:p w:rsidR="002C2E07" w:rsidRPr="00AA0747" w:rsidRDefault="002C2E07" w:rsidP="00FA5FA5">
      <w:pPr>
        <w:ind w:left="708" w:firstLine="708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• задание и структуру АЗУ;</w:t>
      </w:r>
    </w:p>
    <w:p w:rsidR="002C2E07" w:rsidRPr="00AA0747" w:rsidRDefault="002C2E07" w:rsidP="00FA5FA5">
      <w:pPr>
        <w:ind w:left="708" w:firstLine="708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• блок-схему алгоритма работы АЗУ;</w:t>
      </w:r>
    </w:p>
    <w:p w:rsidR="002C2E07" w:rsidRPr="00AA0747" w:rsidRDefault="002C2E07" w:rsidP="00FA5FA5">
      <w:pPr>
        <w:ind w:left="708" w:firstLine="708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• текст программы;</w:t>
      </w:r>
    </w:p>
    <w:p w:rsidR="002C2E07" w:rsidRPr="00AA0747" w:rsidRDefault="002C2E07" w:rsidP="00FA5FA5">
      <w:pPr>
        <w:ind w:left="708" w:firstLine="708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• результаты работы программы.</w:t>
      </w:r>
    </w:p>
    <w:p w:rsidR="000534F5" w:rsidRPr="00AA0747" w:rsidRDefault="000534F5" w:rsidP="00FA5FA5">
      <w:pPr>
        <w:ind w:firstLine="708"/>
        <w:jc w:val="both"/>
        <w:rPr>
          <w:sz w:val="32"/>
          <w:szCs w:val="32"/>
        </w:rPr>
      </w:pPr>
    </w:p>
    <w:p w:rsidR="00BD6FA3" w:rsidRDefault="00BD6FA3" w:rsidP="00FA5FA5">
      <w:pPr>
        <w:jc w:val="center"/>
        <w:rPr>
          <w:b/>
          <w:bCs/>
          <w:sz w:val="32"/>
          <w:szCs w:val="32"/>
        </w:rPr>
      </w:pPr>
    </w:p>
    <w:p w:rsidR="002C2E07" w:rsidRPr="00AA0747" w:rsidRDefault="002C2E07" w:rsidP="00FA5FA5">
      <w:pPr>
        <w:jc w:val="center"/>
        <w:rPr>
          <w:sz w:val="32"/>
          <w:szCs w:val="32"/>
        </w:rPr>
      </w:pPr>
      <w:r w:rsidRPr="00AA0747">
        <w:rPr>
          <w:b/>
          <w:bCs/>
          <w:sz w:val="32"/>
          <w:szCs w:val="32"/>
        </w:rPr>
        <w:t>Контрольные вопросы.</w:t>
      </w:r>
    </w:p>
    <w:p w:rsidR="002C2E07" w:rsidRPr="00AA0747" w:rsidRDefault="000534F5" w:rsidP="00FA5FA5">
      <w:pPr>
        <w:tabs>
          <w:tab w:val="left" w:pos="1134"/>
        </w:tabs>
        <w:ind w:firstLine="708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1.</w:t>
      </w:r>
      <w:r w:rsidRPr="00AA0747">
        <w:rPr>
          <w:sz w:val="32"/>
          <w:szCs w:val="32"/>
        </w:rPr>
        <w:tab/>
      </w:r>
      <w:r w:rsidR="002C2E07" w:rsidRPr="00AA0747">
        <w:rPr>
          <w:sz w:val="32"/>
          <w:szCs w:val="32"/>
        </w:rPr>
        <w:t>Дайте определение ассоциативного - запоминающего ус</w:t>
      </w:r>
      <w:r w:rsidR="002C2E07" w:rsidRPr="00AA0747">
        <w:rPr>
          <w:sz w:val="32"/>
          <w:szCs w:val="32"/>
        </w:rPr>
        <w:t>т</w:t>
      </w:r>
      <w:r w:rsidR="002C2E07" w:rsidRPr="00AA0747">
        <w:rPr>
          <w:sz w:val="32"/>
          <w:szCs w:val="32"/>
        </w:rPr>
        <w:t>ройства.</w:t>
      </w:r>
    </w:p>
    <w:p w:rsidR="002C2E07" w:rsidRPr="00AA0747" w:rsidRDefault="002C2E07" w:rsidP="00FA5FA5">
      <w:pPr>
        <w:tabs>
          <w:tab w:val="left" w:pos="1134"/>
        </w:tabs>
        <w:ind w:firstLine="708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2.</w:t>
      </w:r>
      <w:r w:rsidR="000534F5" w:rsidRPr="00AA0747">
        <w:rPr>
          <w:sz w:val="32"/>
          <w:szCs w:val="32"/>
        </w:rPr>
        <w:tab/>
      </w:r>
      <w:r w:rsidRPr="00AA0747">
        <w:rPr>
          <w:sz w:val="32"/>
          <w:szCs w:val="32"/>
        </w:rPr>
        <w:t>Назовите основные блоки АЗУ.</w:t>
      </w:r>
    </w:p>
    <w:p w:rsidR="000534F5" w:rsidRPr="00AA0747" w:rsidRDefault="002C2E07" w:rsidP="00FA5FA5">
      <w:pPr>
        <w:tabs>
          <w:tab w:val="left" w:pos="1134"/>
        </w:tabs>
        <w:ind w:firstLine="708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3.</w:t>
      </w:r>
      <w:r w:rsidR="000534F5" w:rsidRPr="00AA0747">
        <w:rPr>
          <w:sz w:val="32"/>
          <w:szCs w:val="32"/>
        </w:rPr>
        <w:tab/>
      </w:r>
      <w:r w:rsidRPr="00AA0747">
        <w:rPr>
          <w:sz w:val="32"/>
          <w:szCs w:val="32"/>
        </w:rPr>
        <w:t xml:space="preserve">Как производится операция записи информации в АЗУ. </w:t>
      </w:r>
    </w:p>
    <w:p w:rsidR="008356A3" w:rsidRPr="00AA0747" w:rsidRDefault="002C2E07" w:rsidP="00FA5FA5">
      <w:pPr>
        <w:tabs>
          <w:tab w:val="left" w:pos="1134"/>
        </w:tabs>
        <w:ind w:firstLine="708"/>
        <w:jc w:val="both"/>
        <w:rPr>
          <w:bCs/>
          <w:sz w:val="32"/>
          <w:szCs w:val="32"/>
        </w:rPr>
      </w:pPr>
      <w:r w:rsidRPr="00AA0747">
        <w:rPr>
          <w:sz w:val="32"/>
          <w:szCs w:val="32"/>
        </w:rPr>
        <w:t>4</w:t>
      </w:r>
      <w:r w:rsidR="000534F5" w:rsidRPr="00AA0747">
        <w:rPr>
          <w:sz w:val="32"/>
          <w:szCs w:val="32"/>
        </w:rPr>
        <w:t>.</w:t>
      </w:r>
      <w:r w:rsidR="000534F5" w:rsidRPr="00AA0747">
        <w:rPr>
          <w:sz w:val="32"/>
          <w:szCs w:val="32"/>
        </w:rPr>
        <w:tab/>
      </w:r>
      <w:r w:rsidRPr="00AA0747">
        <w:rPr>
          <w:sz w:val="32"/>
          <w:szCs w:val="32"/>
        </w:rPr>
        <w:t xml:space="preserve">Как производится выборка информации из </w:t>
      </w:r>
      <w:r w:rsidRPr="00AA0747">
        <w:rPr>
          <w:bCs/>
          <w:sz w:val="32"/>
          <w:szCs w:val="32"/>
        </w:rPr>
        <w:t>АЗУ.</w:t>
      </w:r>
    </w:p>
    <w:p w:rsidR="00CF6A95" w:rsidRPr="00AA0747" w:rsidRDefault="00CF6A95" w:rsidP="00FA5FA5">
      <w:pPr>
        <w:tabs>
          <w:tab w:val="left" w:pos="1134"/>
        </w:tabs>
        <w:ind w:firstLine="708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5.</w:t>
      </w:r>
      <w:r w:rsidRPr="00AA0747">
        <w:rPr>
          <w:sz w:val="32"/>
          <w:szCs w:val="32"/>
        </w:rPr>
        <w:tab/>
        <w:t>С какой целью применяется маскирование в АЗУ. Как ос</w:t>
      </w:r>
      <w:r w:rsidRPr="00AA0747">
        <w:rPr>
          <w:sz w:val="32"/>
          <w:szCs w:val="32"/>
        </w:rPr>
        <w:t>у</w:t>
      </w:r>
      <w:r w:rsidRPr="00AA0747">
        <w:rPr>
          <w:sz w:val="32"/>
          <w:szCs w:val="32"/>
        </w:rPr>
        <w:t>ществл</w:t>
      </w:r>
      <w:r w:rsidRPr="00AA0747">
        <w:rPr>
          <w:sz w:val="32"/>
          <w:szCs w:val="32"/>
        </w:rPr>
        <w:t>я</w:t>
      </w:r>
      <w:r w:rsidRPr="00AA0747">
        <w:rPr>
          <w:sz w:val="32"/>
          <w:szCs w:val="32"/>
        </w:rPr>
        <w:t>ется эта операция.</w:t>
      </w:r>
    </w:p>
    <w:p w:rsidR="00CF6A95" w:rsidRPr="00AA0747" w:rsidRDefault="00CF6A95" w:rsidP="00FA5FA5">
      <w:pPr>
        <w:tabs>
          <w:tab w:val="left" w:pos="1134"/>
        </w:tabs>
        <w:ind w:firstLine="708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6.</w:t>
      </w:r>
      <w:r w:rsidRPr="00AA0747">
        <w:rPr>
          <w:sz w:val="32"/>
          <w:szCs w:val="32"/>
        </w:rPr>
        <w:tab/>
        <w:t xml:space="preserve">Назовите части памяти с адресацией по содержанию (ПАС). Чему равно время доступа к </w:t>
      </w:r>
      <w:r w:rsidR="008A474B" w:rsidRPr="00AA0747">
        <w:rPr>
          <w:sz w:val="32"/>
          <w:szCs w:val="32"/>
        </w:rPr>
        <w:t>ПАС.</w:t>
      </w:r>
    </w:p>
    <w:p w:rsidR="008A474B" w:rsidRPr="00AA0747" w:rsidRDefault="008A474B" w:rsidP="00FA5FA5">
      <w:pPr>
        <w:tabs>
          <w:tab w:val="left" w:pos="1134"/>
        </w:tabs>
        <w:ind w:firstLine="708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7.</w:t>
      </w:r>
      <w:r w:rsidRPr="00AA0747">
        <w:rPr>
          <w:sz w:val="32"/>
          <w:szCs w:val="32"/>
        </w:rPr>
        <w:tab/>
        <w:t>Перечислите основные поисковые операции АЗУ.</w:t>
      </w:r>
    </w:p>
    <w:p w:rsidR="008A474B" w:rsidRPr="00AA0747" w:rsidRDefault="008A474B" w:rsidP="00FA5FA5">
      <w:pPr>
        <w:tabs>
          <w:tab w:val="left" w:pos="1134"/>
        </w:tabs>
        <w:ind w:firstLine="708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8.</w:t>
      </w:r>
      <w:r w:rsidRPr="00AA0747">
        <w:rPr>
          <w:sz w:val="32"/>
          <w:szCs w:val="32"/>
        </w:rPr>
        <w:tab/>
        <w:t>В чем заключается идея Хеширование.</w:t>
      </w:r>
    </w:p>
    <w:p w:rsidR="008A474B" w:rsidRPr="00AA0747" w:rsidRDefault="008A474B" w:rsidP="00FA5FA5">
      <w:pPr>
        <w:tabs>
          <w:tab w:val="left" w:pos="1134"/>
        </w:tabs>
        <w:ind w:firstLine="708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9.</w:t>
      </w:r>
      <w:r w:rsidRPr="00AA0747">
        <w:rPr>
          <w:sz w:val="32"/>
          <w:szCs w:val="32"/>
        </w:rPr>
        <w:tab/>
        <w:t>Назовите достоинства и недостатки операции Хеширов</w:t>
      </w:r>
      <w:r w:rsidRPr="00AA0747">
        <w:rPr>
          <w:sz w:val="32"/>
          <w:szCs w:val="32"/>
        </w:rPr>
        <w:t>а</w:t>
      </w:r>
      <w:r w:rsidRPr="00AA0747">
        <w:rPr>
          <w:sz w:val="32"/>
          <w:szCs w:val="32"/>
        </w:rPr>
        <w:t xml:space="preserve">ние. Как </w:t>
      </w:r>
      <w:r w:rsidR="00AA0747" w:rsidRPr="00AA0747">
        <w:rPr>
          <w:sz w:val="32"/>
          <w:szCs w:val="32"/>
        </w:rPr>
        <w:t>происходит</w:t>
      </w:r>
      <w:r w:rsidRPr="00AA0747">
        <w:rPr>
          <w:sz w:val="32"/>
          <w:szCs w:val="32"/>
        </w:rPr>
        <w:t xml:space="preserve"> преобразование ключевых слов в допустимые адреса памяти.</w:t>
      </w:r>
    </w:p>
    <w:p w:rsidR="008A474B" w:rsidRPr="00AA0747" w:rsidRDefault="008A474B" w:rsidP="00FA5FA5">
      <w:pPr>
        <w:tabs>
          <w:tab w:val="left" w:pos="1134"/>
        </w:tabs>
        <w:ind w:firstLine="708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10.</w:t>
      </w:r>
      <w:r w:rsidRPr="00AA0747">
        <w:rPr>
          <w:sz w:val="32"/>
          <w:szCs w:val="32"/>
        </w:rPr>
        <w:tab/>
        <w:t>Что такое Хеш – адрес.</w:t>
      </w:r>
    </w:p>
    <w:p w:rsidR="008A474B" w:rsidRPr="00AA0747" w:rsidRDefault="008A474B" w:rsidP="00FA5FA5">
      <w:pPr>
        <w:tabs>
          <w:tab w:val="left" w:pos="1134"/>
        </w:tabs>
        <w:ind w:firstLine="708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11.</w:t>
      </w:r>
      <w:r w:rsidRPr="00AA0747">
        <w:rPr>
          <w:sz w:val="32"/>
          <w:szCs w:val="32"/>
        </w:rPr>
        <w:tab/>
        <w:t>Какие основные методы перевода ключевых слов в числ</w:t>
      </w:r>
      <w:r w:rsidRPr="00AA0747">
        <w:rPr>
          <w:sz w:val="32"/>
          <w:szCs w:val="32"/>
        </w:rPr>
        <w:t>о</w:t>
      </w:r>
      <w:r w:rsidRPr="00AA0747">
        <w:rPr>
          <w:sz w:val="32"/>
          <w:szCs w:val="32"/>
        </w:rPr>
        <w:t>вую фо</w:t>
      </w:r>
      <w:r w:rsidRPr="00AA0747">
        <w:rPr>
          <w:sz w:val="32"/>
          <w:szCs w:val="32"/>
        </w:rPr>
        <w:t>р</w:t>
      </w:r>
      <w:r w:rsidRPr="00AA0747">
        <w:rPr>
          <w:sz w:val="32"/>
          <w:szCs w:val="32"/>
        </w:rPr>
        <w:t>му вам известны.</w:t>
      </w:r>
    </w:p>
    <w:p w:rsidR="008A474B" w:rsidRPr="00AA0747" w:rsidRDefault="008A474B" w:rsidP="00FA5FA5">
      <w:pPr>
        <w:tabs>
          <w:tab w:val="left" w:pos="1134"/>
        </w:tabs>
        <w:ind w:firstLine="708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12.</w:t>
      </w:r>
      <w:r w:rsidRPr="00AA0747">
        <w:rPr>
          <w:sz w:val="32"/>
          <w:szCs w:val="32"/>
        </w:rPr>
        <w:tab/>
        <w:t>Как осуществляется поиск максимума с помощью ориент</w:t>
      </w:r>
      <w:r w:rsidRPr="00AA0747">
        <w:rPr>
          <w:sz w:val="32"/>
          <w:szCs w:val="32"/>
        </w:rPr>
        <w:t>и</w:t>
      </w:r>
      <w:r w:rsidRPr="00AA0747">
        <w:rPr>
          <w:sz w:val="32"/>
          <w:szCs w:val="32"/>
        </w:rPr>
        <w:t>рованн</w:t>
      </w:r>
      <w:r w:rsidRPr="00AA0747">
        <w:rPr>
          <w:sz w:val="32"/>
          <w:szCs w:val="32"/>
        </w:rPr>
        <w:t>о</w:t>
      </w:r>
      <w:r w:rsidRPr="00AA0747">
        <w:rPr>
          <w:sz w:val="32"/>
          <w:szCs w:val="32"/>
        </w:rPr>
        <w:t>го процессора.</w:t>
      </w:r>
    </w:p>
    <w:p w:rsidR="008A474B" w:rsidRPr="00AA0747" w:rsidRDefault="008A474B" w:rsidP="00FA5FA5">
      <w:pPr>
        <w:tabs>
          <w:tab w:val="left" w:pos="1134"/>
        </w:tabs>
        <w:ind w:firstLine="708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13.</w:t>
      </w:r>
      <w:r w:rsidRPr="00AA0747">
        <w:rPr>
          <w:sz w:val="32"/>
          <w:szCs w:val="32"/>
        </w:rPr>
        <w:tab/>
        <w:t xml:space="preserve">Какие логические функции реализуются в процессоре, </w:t>
      </w:r>
      <w:r w:rsidR="00AA0747" w:rsidRPr="00AA0747">
        <w:rPr>
          <w:sz w:val="32"/>
          <w:szCs w:val="32"/>
        </w:rPr>
        <w:t>ор</w:t>
      </w:r>
      <w:r w:rsidR="00AA0747" w:rsidRPr="00AA0747">
        <w:rPr>
          <w:sz w:val="32"/>
          <w:szCs w:val="32"/>
        </w:rPr>
        <w:t>и</w:t>
      </w:r>
      <w:r w:rsidR="00AA0747" w:rsidRPr="00AA0747">
        <w:rPr>
          <w:sz w:val="32"/>
          <w:szCs w:val="32"/>
        </w:rPr>
        <w:t>ентированного</w:t>
      </w:r>
      <w:r w:rsidRPr="00AA0747">
        <w:rPr>
          <w:sz w:val="32"/>
          <w:szCs w:val="32"/>
        </w:rPr>
        <w:t xml:space="preserve"> на операцию поиска всех больших </w:t>
      </w:r>
      <w:r w:rsidR="00C04C6C" w:rsidRPr="00AA0747">
        <w:rPr>
          <w:sz w:val="32"/>
          <w:szCs w:val="32"/>
        </w:rPr>
        <w:t>и всех меньших чисел.</w:t>
      </w:r>
    </w:p>
    <w:p w:rsidR="00C04C6C" w:rsidRPr="00AA0747" w:rsidRDefault="00C04C6C" w:rsidP="00FA5FA5">
      <w:pPr>
        <w:tabs>
          <w:tab w:val="left" w:pos="1134"/>
        </w:tabs>
        <w:ind w:firstLine="708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14.</w:t>
      </w:r>
      <w:r w:rsidRPr="00AA0747">
        <w:rPr>
          <w:sz w:val="32"/>
          <w:szCs w:val="32"/>
        </w:rPr>
        <w:tab/>
        <w:t>Как осуществляется операция поиска на интервалах. Какой алгоритм при этом используется.</w:t>
      </w:r>
    </w:p>
    <w:p w:rsidR="00C04C6C" w:rsidRPr="00AA0747" w:rsidRDefault="00C04C6C" w:rsidP="00FA5FA5">
      <w:pPr>
        <w:tabs>
          <w:tab w:val="left" w:pos="1134"/>
        </w:tabs>
        <w:ind w:firstLine="708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15.</w:t>
      </w:r>
      <w:r w:rsidRPr="00AA0747">
        <w:rPr>
          <w:sz w:val="32"/>
          <w:szCs w:val="32"/>
        </w:rPr>
        <w:tab/>
        <w:t>Как осуществляется операция поиска ближайшего числа в ориентированном   ε- процессоре. Какие логические функции при этом применяются.</w:t>
      </w:r>
    </w:p>
    <w:p w:rsidR="00C04C6C" w:rsidRDefault="00C04C6C" w:rsidP="00FA5FA5">
      <w:pPr>
        <w:ind w:firstLine="708"/>
        <w:jc w:val="both"/>
        <w:rPr>
          <w:sz w:val="32"/>
          <w:szCs w:val="32"/>
        </w:rPr>
      </w:pPr>
    </w:p>
    <w:p w:rsidR="00AA0747" w:rsidRPr="00AA0747" w:rsidRDefault="00AA0747" w:rsidP="00FA5FA5">
      <w:pPr>
        <w:ind w:firstLine="708"/>
        <w:jc w:val="both"/>
        <w:rPr>
          <w:sz w:val="32"/>
          <w:szCs w:val="32"/>
        </w:rPr>
      </w:pPr>
    </w:p>
    <w:p w:rsidR="00C04C6C" w:rsidRDefault="00677B84" w:rsidP="00FA5FA5">
      <w:pPr>
        <w:ind w:firstLine="708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Библиографический список</w:t>
      </w:r>
    </w:p>
    <w:p w:rsidR="00677B84" w:rsidRPr="00AA0747" w:rsidRDefault="00677B84" w:rsidP="00FA5FA5">
      <w:pPr>
        <w:ind w:firstLine="708"/>
        <w:jc w:val="center"/>
        <w:rPr>
          <w:b/>
          <w:sz w:val="32"/>
          <w:szCs w:val="32"/>
        </w:rPr>
      </w:pPr>
    </w:p>
    <w:p w:rsidR="00C04C6C" w:rsidRPr="00AA0747" w:rsidRDefault="007973E8" w:rsidP="00FA5FA5">
      <w:pPr>
        <w:pStyle w:val="a6"/>
        <w:numPr>
          <w:ilvl w:val="0"/>
          <w:numId w:val="3"/>
        </w:numPr>
        <w:ind w:left="709" w:hanging="283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Ассоциативные запоминающие устройства. Кохонен Т., М., Мир, 1982. – 384с.</w:t>
      </w:r>
    </w:p>
    <w:p w:rsidR="007973E8" w:rsidRPr="00AA0747" w:rsidRDefault="007973E8" w:rsidP="00FA5FA5">
      <w:pPr>
        <w:pStyle w:val="a6"/>
        <w:numPr>
          <w:ilvl w:val="0"/>
          <w:numId w:val="3"/>
        </w:numPr>
        <w:ind w:left="709" w:hanging="283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Ассоциативная память.  Кохонен Т., М., Мир, 1980. – 229с.</w:t>
      </w:r>
    </w:p>
    <w:p w:rsidR="007973E8" w:rsidRPr="00AA0747" w:rsidRDefault="007973E8" w:rsidP="00FA5FA5">
      <w:pPr>
        <w:pStyle w:val="a6"/>
        <w:numPr>
          <w:ilvl w:val="0"/>
          <w:numId w:val="3"/>
        </w:numPr>
        <w:ind w:left="709" w:hanging="283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Параллельные процессоры для управляющих систем. Фет Я.И., М., Энергоиздат, 1981. – 160с.</w:t>
      </w:r>
    </w:p>
    <w:p w:rsidR="007973E8" w:rsidRPr="00AA0747" w:rsidRDefault="007973E8" w:rsidP="00FA5FA5">
      <w:pPr>
        <w:pStyle w:val="a6"/>
        <w:numPr>
          <w:ilvl w:val="0"/>
          <w:numId w:val="3"/>
        </w:numPr>
        <w:ind w:left="709" w:hanging="283"/>
        <w:jc w:val="both"/>
        <w:rPr>
          <w:sz w:val="32"/>
          <w:szCs w:val="32"/>
        </w:rPr>
      </w:pPr>
      <w:r w:rsidRPr="00AA0747">
        <w:rPr>
          <w:sz w:val="32"/>
          <w:szCs w:val="32"/>
        </w:rPr>
        <w:t>Ассоциативные запоминающие устройства. Крайзмер Л.П., Бородаев Д.А., Гутенмахер Л.И., Л., Энергия, 1967. – 184с.</w:t>
      </w:r>
    </w:p>
    <w:sectPr w:rsidR="007973E8" w:rsidRPr="00AA0747" w:rsidSect="00F54BC1">
      <w:headerReference w:type="even" r:id="rId54"/>
      <w:headerReference w:type="default" r:id="rId55"/>
      <w:pgSz w:w="11909" w:h="16834" w:code="9"/>
      <w:pgMar w:top="1134" w:right="851" w:bottom="1134" w:left="1701" w:header="720" w:footer="720" w:gutter="0"/>
      <w:pgNumType w:start="3"/>
      <w:cols w:space="720"/>
      <w:noEndnote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2286B" w:rsidRDefault="0062286B">
      <w:r>
        <w:separator/>
      </w:r>
    </w:p>
  </w:endnote>
  <w:endnote w:type="continuationSeparator" w:id="1">
    <w:p w:rsidR="0062286B" w:rsidRDefault="0062286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2286B" w:rsidRDefault="0062286B">
      <w:r>
        <w:separator/>
      </w:r>
    </w:p>
  </w:footnote>
  <w:footnote w:type="continuationSeparator" w:id="1">
    <w:p w:rsidR="0062286B" w:rsidRDefault="0062286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72D25" w:rsidRDefault="00772D25" w:rsidP="0042281A">
    <w:pPr>
      <w:pStyle w:val="a8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772D25" w:rsidRDefault="00772D25">
    <w:pPr>
      <w:pStyle w:val="a8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72D25" w:rsidRPr="00B83289" w:rsidRDefault="00772D25" w:rsidP="0042281A">
    <w:pPr>
      <w:pStyle w:val="a8"/>
      <w:framePr w:wrap="around" w:vAnchor="text" w:hAnchor="margin" w:xAlign="center" w:y="1"/>
      <w:rPr>
        <w:rStyle w:val="a9"/>
        <w:sz w:val="32"/>
        <w:szCs w:val="32"/>
      </w:rPr>
    </w:pPr>
    <w:r w:rsidRPr="00B83289">
      <w:rPr>
        <w:rStyle w:val="a9"/>
        <w:sz w:val="32"/>
        <w:szCs w:val="32"/>
      </w:rPr>
      <w:fldChar w:fldCharType="begin"/>
    </w:r>
    <w:r w:rsidRPr="00B83289">
      <w:rPr>
        <w:rStyle w:val="a9"/>
        <w:sz w:val="32"/>
        <w:szCs w:val="32"/>
      </w:rPr>
      <w:instrText xml:space="preserve">PAGE  </w:instrText>
    </w:r>
    <w:r w:rsidRPr="00B83289">
      <w:rPr>
        <w:rStyle w:val="a9"/>
        <w:sz w:val="32"/>
        <w:szCs w:val="32"/>
      </w:rPr>
      <w:fldChar w:fldCharType="separate"/>
    </w:r>
    <w:r w:rsidR="00A76B53">
      <w:rPr>
        <w:rStyle w:val="a9"/>
        <w:noProof/>
        <w:sz w:val="32"/>
        <w:szCs w:val="32"/>
      </w:rPr>
      <w:t>3</w:t>
    </w:r>
    <w:r w:rsidRPr="00B83289">
      <w:rPr>
        <w:rStyle w:val="a9"/>
        <w:sz w:val="32"/>
        <w:szCs w:val="32"/>
      </w:rPr>
      <w:fldChar w:fldCharType="end"/>
    </w:r>
  </w:p>
  <w:p w:rsidR="00772D25" w:rsidRDefault="00772D25">
    <w:pPr>
      <w:pStyle w:val="a8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15D3332"/>
    <w:multiLevelType w:val="hybridMultilevel"/>
    <w:tmpl w:val="A08EF21E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">
    <w:nsid w:val="6CE42973"/>
    <w:multiLevelType w:val="hybridMultilevel"/>
    <w:tmpl w:val="782CB19E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E70180C"/>
    <w:multiLevelType w:val="hybridMultilevel"/>
    <w:tmpl w:val="80A0EC2C"/>
    <w:lvl w:ilvl="0" w:tplc="0419000F">
      <w:start w:val="1"/>
      <w:numFmt w:val="decimal"/>
      <w:lvlText w:val="%1."/>
      <w:lvlJc w:val="left"/>
      <w:pPr>
        <w:ind w:left="1222" w:hanging="360"/>
      </w:pPr>
    </w:lvl>
    <w:lvl w:ilvl="1" w:tplc="04190019" w:tentative="1">
      <w:start w:val="1"/>
      <w:numFmt w:val="lowerLetter"/>
      <w:lvlText w:val="%2."/>
      <w:lvlJc w:val="left"/>
      <w:pPr>
        <w:ind w:left="1942" w:hanging="360"/>
      </w:pPr>
    </w:lvl>
    <w:lvl w:ilvl="2" w:tplc="0419001B" w:tentative="1">
      <w:start w:val="1"/>
      <w:numFmt w:val="lowerRoman"/>
      <w:lvlText w:val="%3."/>
      <w:lvlJc w:val="right"/>
      <w:pPr>
        <w:ind w:left="2662" w:hanging="180"/>
      </w:pPr>
    </w:lvl>
    <w:lvl w:ilvl="3" w:tplc="0419000F" w:tentative="1">
      <w:start w:val="1"/>
      <w:numFmt w:val="decimal"/>
      <w:lvlText w:val="%4."/>
      <w:lvlJc w:val="left"/>
      <w:pPr>
        <w:ind w:left="3382" w:hanging="360"/>
      </w:pPr>
    </w:lvl>
    <w:lvl w:ilvl="4" w:tplc="04190019" w:tentative="1">
      <w:start w:val="1"/>
      <w:numFmt w:val="lowerLetter"/>
      <w:lvlText w:val="%5."/>
      <w:lvlJc w:val="left"/>
      <w:pPr>
        <w:ind w:left="4102" w:hanging="360"/>
      </w:pPr>
    </w:lvl>
    <w:lvl w:ilvl="5" w:tplc="0419001B" w:tentative="1">
      <w:start w:val="1"/>
      <w:numFmt w:val="lowerRoman"/>
      <w:lvlText w:val="%6."/>
      <w:lvlJc w:val="right"/>
      <w:pPr>
        <w:ind w:left="4822" w:hanging="180"/>
      </w:pPr>
    </w:lvl>
    <w:lvl w:ilvl="6" w:tplc="0419000F" w:tentative="1">
      <w:start w:val="1"/>
      <w:numFmt w:val="decimal"/>
      <w:lvlText w:val="%7."/>
      <w:lvlJc w:val="left"/>
      <w:pPr>
        <w:ind w:left="5542" w:hanging="360"/>
      </w:pPr>
    </w:lvl>
    <w:lvl w:ilvl="7" w:tplc="04190019" w:tentative="1">
      <w:start w:val="1"/>
      <w:numFmt w:val="lowerLetter"/>
      <w:lvlText w:val="%8."/>
      <w:lvlJc w:val="left"/>
      <w:pPr>
        <w:ind w:left="6262" w:hanging="360"/>
      </w:pPr>
    </w:lvl>
    <w:lvl w:ilvl="8" w:tplc="0419001B" w:tentative="1">
      <w:start w:val="1"/>
      <w:numFmt w:val="lowerRoman"/>
      <w:lvlText w:val="%9."/>
      <w:lvlJc w:val="right"/>
      <w:pPr>
        <w:ind w:left="6982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TrackMoves/>
  <w:defaultTabStop w:val="708"/>
  <w:autoHyphenation/>
  <w:hyphenationZone w:val="357"/>
  <w:characterSpacingControl w:val="doNotCompress"/>
  <w:footnotePr>
    <w:footnote w:id="0"/>
    <w:footnote w:id="1"/>
  </w:footnotePr>
  <w:endnotePr>
    <w:endnote w:id="0"/>
    <w:endnote w:id="1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C2E07"/>
    <w:rsid w:val="000065C0"/>
    <w:rsid w:val="000534F5"/>
    <w:rsid w:val="000B53C5"/>
    <w:rsid w:val="001203B5"/>
    <w:rsid w:val="001640BD"/>
    <w:rsid w:val="001A1D41"/>
    <w:rsid w:val="001C37D1"/>
    <w:rsid w:val="001D2061"/>
    <w:rsid w:val="001D423E"/>
    <w:rsid w:val="002003EE"/>
    <w:rsid w:val="002136C2"/>
    <w:rsid w:val="002C2E07"/>
    <w:rsid w:val="00314A56"/>
    <w:rsid w:val="0032095E"/>
    <w:rsid w:val="00383D5B"/>
    <w:rsid w:val="003B2307"/>
    <w:rsid w:val="003D0211"/>
    <w:rsid w:val="0042281A"/>
    <w:rsid w:val="004A331D"/>
    <w:rsid w:val="004B61F3"/>
    <w:rsid w:val="004D2A76"/>
    <w:rsid w:val="00504BAF"/>
    <w:rsid w:val="00514058"/>
    <w:rsid w:val="00542CAE"/>
    <w:rsid w:val="005C377D"/>
    <w:rsid w:val="00606643"/>
    <w:rsid w:val="0062286B"/>
    <w:rsid w:val="006261A6"/>
    <w:rsid w:val="006269D4"/>
    <w:rsid w:val="006368CB"/>
    <w:rsid w:val="0064386B"/>
    <w:rsid w:val="00677B84"/>
    <w:rsid w:val="00682627"/>
    <w:rsid w:val="006A0C99"/>
    <w:rsid w:val="0074268A"/>
    <w:rsid w:val="00745F7A"/>
    <w:rsid w:val="00770563"/>
    <w:rsid w:val="00772D25"/>
    <w:rsid w:val="007973E8"/>
    <w:rsid w:val="007A6ACF"/>
    <w:rsid w:val="007E44A3"/>
    <w:rsid w:val="0081017F"/>
    <w:rsid w:val="008356A3"/>
    <w:rsid w:val="0084074F"/>
    <w:rsid w:val="00857FDF"/>
    <w:rsid w:val="00881583"/>
    <w:rsid w:val="008A474B"/>
    <w:rsid w:val="009C0FD8"/>
    <w:rsid w:val="00A139ED"/>
    <w:rsid w:val="00A267A8"/>
    <w:rsid w:val="00A653F8"/>
    <w:rsid w:val="00A76B53"/>
    <w:rsid w:val="00A8649B"/>
    <w:rsid w:val="00AA0747"/>
    <w:rsid w:val="00AB1B62"/>
    <w:rsid w:val="00AC26A2"/>
    <w:rsid w:val="00AD26E1"/>
    <w:rsid w:val="00AD6274"/>
    <w:rsid w:val="00B83289"/>
    <w:rsid w:val="00B956F4"/>
    <w:rsid w:val="00BD6FA3"/>
    <w:rsid w:val="00BD74B9"/>
    <w:rsid w:val="00BF4C70"/>
    <w:rsid w:val="00BF6D1B"/>
    <w:rsid w:val="00C04C6C"/>
    <w:rsid w:val="00C44436"/>
    <w:rsid w:val="00CC533A"/>
    <w:rsid w:val="00CD0E26"/>
    <w:rsid w:val="00CE1ED8"/>
    <w:rsid w:val="00CF1317"/>
    <w:rsid w:val="00CF6A95"/>
    <w:rsid w:val="00D337D5"/>
    <w:rsid w:val="00D956C5"/>
    <w:rsid w:val="00D9779A"/>
    <w:rsid w:val="00E45F26"/>
    <w:rsid w:val="00E54E0C"/>
    <w:rsid w:val="00E5615B"/>
    <w:rsid w:val="00E72BFE"/>
    <w:rsid w:val="00EB78B4"/>
    <w:rsid w:val="00F30901"/>
    <w:rsid w:val="00F54BC1"/>
    <w:rsid w:val="00F75C21"/>
    <w:rsid w:val="00FA5FA5"/>
    <w:rsid w:val="00FC38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 fillcolor="black">
      <v:fill color="black"/>
      <o:colormenu v:ext="edit" fillcolor="none" strokecolor="none"/>
    </o:shapedefaults>
    <o:shapelayout v:ext="edit">
      <o:idmap v:ext="edit" data="1,2"/>
      <o:rules v:ext="edit">
        <o:r id="V:Rule16" type="connector" idref="#_x0000_s2282">
          <o:proxy start="" idref="#_x0000_s2247" connectloc="1"/>
        </o:r>
        <o:r id="V:Rule17" type="connector" idref="#_x0000_s2280">
          <o:proxy start="" idref="#_x0000_s2263" connectloc="1"/>
        </o:r>
        <o:r id="V:Rule18" type="connector" idref="#_x0000_s2285">
          <o:proxy start="" idref="#_x0000_s2271" connectloc="0"/>
        </o:r>
        <o:r id="V:Rule19" type="connector" idref="#_x0000_s2279">
          <o:proxy end="" idref="#_x0000_s2263" connectloc="0"/>
        </o:r>
        <o:r id="V:Rule20" type="connector" idref="#_x0000_s1841">
          <o:proxy end="" idref="#_x0000_s1840" connectloc="0"/>
        </o:r>
        <o:r id="V:Rule21" type="connector" idref="#_x0000_s1834">
          <o:proxy start="" idref="#_x0000_s1833" connectloc="1"/>
          <o:proxy end="" idref="#_x0000_s1831" connectloc="1"/>
        </o:r>
        <o:r id="V:Rule22" type="connector" idref="#_x0000_s2274">
          <o:proxy end="" idref="#_x0000_s2221" connectloc="1"/>
        </o:r>
        <o:r id="V:Rule23" type="connector" idref="#_x0000_s2275">
          <o:proxy end="" idref="#_x0000_s2227" connectloc="1"/>
        </o:r>
        <o:r id="V:Rule24" type="connector" idref="#_x0000_s2276">
          <o:proxy start="" idref="#_x0000_s2212" connectloc="3"/>
        </o:r>
        <o:r id="V:Rule25" type="connector" idref="#_x0000_s2278">
          <o:proxy end="" idref="#_x0000_s2265" connectloc="0"/>
        </o:r>
        <o:r id="V:Rule26" type="connector" idref="#_x0000_s2284">
          <o:proxy start="" idref="#_x0000_s2272" connectloc="0"/>
        </o:r>
        <o:r id="V:Rule27" type="connector" idref="#_x0000_s2277">
          <o:proxy start="" idref="#_x0000_s2215" connectloc="3"/>
        </o:r>
        <o:r id="V:Rule28" type="connector" idref="#_x0000_s1842">
          <o:proxy start="" idref="#_x0000_s1830" connectloc="3"/>
        </o:r>
        <o:r id="V:Rule29" type="connector" idref="#_x0000_s2283"/>
        <o:r id="V:Rule30" type="connector" idref="#_x0000_s2281">
          <o:proxy start="" idref="#_x0000_s2248" connectloc="1"/>
        </o:r>
      </o:rules>
      <o:regrouptable v:ext="edit">
        <o:entry new="1" old="0"/>
        <o:entry new="2" old="0"/>
        <o:entry new="3" old="2"/>
        <o:entry new="4" old="3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C2E07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C2E07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C2E07"/>
    <w:rPr>
      <w:rFonts w:ascii="Tahoma" w:eastAsia="Times New Roman" w:hAnsi="Tahoma" w:cs="Tahoma"/>
      <w:sz w:val="16"/>
      <w:szCs w:val="16"/>
      <w:lang w:eastAsia="ru-RU"/>
    </w:rPr>
  </w:style>
  <w:style w:type="character" w:styleId="a5">
    <w:name w:val="Placeholder Text"/>
    <w:basedOn w:val="a0"/>
    <w:uiPriority w:val="99"/>
    <w:semiHidden/>
    <w:rsid w:val="002C2E07"/>
    <w:rPr>
      <w:color w:val="808080"/>
    </w:rPr>
  </w:style>
  <w:style w:type="paragraph" w:styleId="a6">
    <w:name w:val="List Paragraph"/>
    <w:basedOn w:val="a"/>
    <w:uiPriority w:val="34"/>
    <w:qFormat/>
    <w:rsid w:val="00EB78B4"/>
    <w:pPr>
      <w:ind w:left="720"/>
      <w:contextualSpacing/>
    </w:pPr>
  </w:style>
  <w:style w:type="table" w:styleId="a7">
    <w:name w:val="Table Grid"/>
    <w:basedOn w:val="a1"/>
    <w:uiPriority w:val="59"/>
    <w:rsid w:val="00A139ED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header"/>
    <w:basedOn w:val="a"/>
    <w:rsid w:val="00B83289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B83289"/>
  </w:style>
  <w:style w:type="paragraph" w:styleId="aa">
    <w:name w:val="footer"/>
    <w:basedOn w:val="a"/>
    <w:rsid w:val="00B83289"/>
    <w:pPr>
      <w:tabs>
        <w:tab w:val="center" w:pos="4677"/>
        <w:tab w:val="right" w:pos="9355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7887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205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57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31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442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665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wmf"/><Relationship Id="rId39" Type="http://schemas.openxmlformats.org/officeDocument/2006/relationships/image" Target="media/image24.wmf"/><Relationship Id="rId21" Type="http://schemas.openxmlformats.org/officeDocument/2006/relationships/image" Target="media/image8.png"/><Relationship Id="rId34" Type="http://schemas.openxmlformats.org/officeDocument/2006/relationships/image" Target="media/image19.png"/><Relationship Id="rId42" Type="http://schemas.openxmlformats.org/officeDocument/2006/relationships/image" Target="media/image26.wmf"/><Relationship Id="rId47" Type="http://schemas.openxmlformats.org/officeDocument/2006/relationships/oleObject" Target="embeddings/oleObject14.bin"/><Relationship Id="rId50" Type="http://schemas.openxmlformats.org/officeDocument/2006/relationships/oleObject" Target="embeddings/oleObject17.bin"/><Relationship Id="rId55" Type="http://schemas.openxmlformats.org/officeDocument/2006/relationships/header" Target="head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2.png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46" Type="http://schemas.openxmlformats.org/officeDocument/2006/relationships/image" Target="media/image2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png"/><Relationship Id="rId41" Type="http://schemas.openxmlformats.org/officeDocument/2006/relationships/image" Target="media/image25.wmf"/><Relationship Id="rId54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2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oleObject" Target="embeddings/oleObject9.bin"/><Relationship Id="rId36" Type="http://schemas.openxmlformats.org/officeDocument/2006/relationships/image" Target="media/image21.png"/><Relationship Id="rId49" Type="http://schemas.openxmlformats.org/officeDocument/2006/relationships/oleObject" Target="embeddings/oleObject16.bin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6.png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oleObject" Target="embeddings/oleObject8.bin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43" Type="http://schemas.openxmlformats.org/officeDocument/2006/relationships/oleObject" Target="embeddings/oleObject11.bin"/><Relationship Id="rId48" Type="http://schemas.openxmlformats.org/officeDocument/2006/relationships/oleObject" Target="embeddings/oleObject15.bin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8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1</Pages>
  <Words>4755</Words>
  <Characters>27107</Characters>
  <Application>Microsoft Office Word</Application>
  <DocSecurity>0</DocSecurity>
  <Lines>225</Lines>
  <Paragraphs>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3</vt:lpstr>
    </vt:vector>
  </TitlesOfParts>
  <Company>PKO</Company>
  <LinksUpToDate>false</LinksUpToDate>
  <CharactersWithSpaces>317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3</dc:title>
  <dc:subject/>
  <dc:creator>k14533</dc:creator>
  <cp:keywords/>
  <dc:description/>
  <cp:lastModifiedBy>SamLab.ws</cp:lastModifiedBy>
  <cp:revision>2</cp:revision>
  <dcterms:created xsi:type="dcterms:W3CDTF">2017-10-22T18:25:00Z</dcterms:created>
  <dcterms:modified xsi:type="dcterms:W3CDTF">2017-10-22T18:25:00Z</dcterms:modified>
</cp:coreProperties>
</file>